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6"/>
  </p:notesMasterIdLst>
  <p:sldIdLst>
    <p:sldId id="327" r:id="rId2"/>
    <p:sldId id="805" r:id="rId3"/>
    <p:sldId id="807" r:id="rId4"/>
    <p:sldId id="808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806" r:id="rId13"/>
    <p:sldId id="809" r:id="rId14"/>
    <p:sldId id="810" r:id="rId15"/>
    <p:sldId id="812" r:id="rId16"/>
    <p:sldId id="814" r:id="rId17"/>
    <p:sldId id="816" r:id="rId18"/>
    <p:sldId id="815" r:id="rId19"/>
    <p:sldId id="817" r:id="rId20"/>
    <p:sldId id="818" r:id="rId21"/>
    <p:sldId id="819" r:id="rId22"/>
    <p:sldId id="820" r:id="rId23"/>
    <p:sldId id="822" r:id="rId24"/>
    <p:sldId id="821" r:id="rId25"/>
    <p:sldId id="845" r:id="rId26"/>
    <p:sldId id="823" r:id="rId27"/>
    <p:sldId id="824" r:id="rId28"/>
    <p:sldId id="825" r:id="rId29"/>
    <p:sldId id="831" r:id="rId30"/>
    <p:sldId id="830" r:id="rId31"/>
    <p:sldId id="829" r:id="rId32"/>
    <p:sldId id="828" r:id="rId33"/>
    <p:sldId id="833" r:id="rId34"/>
    <p:sldId id="843" r:id="rId35"/>
    <p:sldId id="834" r:id="rId36"/>
    <p:sldId id="844" r:id="rId37"/>
    <p:sldId id="832" r:id="rId38"/>
    <p:sldId id="835" r:id="rId39"/>
    <p:sldId id="836" r:id="rId40"/>
    <p:sldId id="837" r:id="rId41"/>
    <p:sldId id="839" r:id="rId42"/>
    <p:sldId id="840" r:id="rId43"/>
    <p:sldId id="841" r:id="rId44"/>
    <p:sldId id="842" r:id="rId4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F21C0"/>
    <a:srgbClr val="21FFFE"/>
    <a:srgbClr val="2A85F3"/>
    <a:srgbClr val="8DF313"/>
    <a:srgbClr val="C4FF11"/>
    <a:srgbClr val="6FD4FF"/>
    <a:srgbClr val="3366FF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038" autoAdjust="0"/>
    <p:restoredTop sz="50000" autoAdjust="0"/>
  </p:normalViewPr>
  <p:slideViewPr>
    <p:cSldViewPr snapToGrid="0" snapToObjects="1">
      <p:cViewPr varScale="1">
        <p:scale>
          <a:sx n="105" d="100"/>
          <a:sy n="105" d="100"/>
        </p:scale>
        <p:origin x="200" y="5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7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image" Target="../media/image40.emf"/><Relationship Id="rId7" Type="http://schemas.openxmlformats.org/officeDocument/2006/relationships/image" Target="../media/image47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10" Type="http://schemas.openxmlformats.org/officeDocument/2006/relationships/image" Target="../media/image49.emf"/><Relationship Id="rId4" Type="http://schemas.openxmlformats.org/officeDocument/2006/relationships/image" Target="../media/image44.emf"/><Relationship Id="rId9" Type="http://schemas.openxmlformats.org/officeDocument/2006/relationships/image" Target="../media/image4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image" Target="../media/image61.emf"/><Relationship Id="rId3" Type="http://schemas.openxmlformats.org/officeDocument/2006/relationships/image" Target="../media/image52.emf"/><Relationship Id="rId7" Type="http://schemas.openxmlformats.org/officeDocument/2006/relationships/image" Target="../media/image55.emf"/><Relationship Id="rId12" Type="http://schemas.openxmlformats.org/officeDocument/2006/relationships/image" Target="../media/image60.emf"/><Relationship Id="rId2" Type="http://schemas.openxmlformats.org/officeDocument/2006/relationships/image" Target="../media/image51.emf"/><Relationship Id="rId16" Type="http://schemas.openxmlformats.org/officeDocument/2006/relationships/image" Target="../media/image64.emf"/><Relationship Id="rId1" Type="http://schemas.openxmlformats.org/officeDocument/2006/relationships/image" Target="../media/image50.emf"/><Relationship Id="rId6" Type="http://schemas.openxmlformats.org/officeDocument/2006/relationships/image" Target="../media/image54.emf"/><Relationship Id="rId11" Type="http://schemas.openxmlformats.org/officeDocument/2006/relationships/image" Target="../media/image59.emf"/><Relationship Id="rId5" Type="http://schemas.openxmlformats.org/officeDocument/2006/relationships/image" Target="../media/image38.emf"/><Relationship Id="rId15" Type="http://schemas.openxmlformats.org/officeDocument/2006/relationships/image" Target="../media/image63.emf"/><Relationship Id="rId10" Type="http://schemas.openxmlformats.org/officeDocument/2006/relationships/image" Target="../media/image58.emf"/><Relationship Id="rId4" Type="http://schemas.openxmlformats.org/officeDocument/2006/relationships/image" Target="../media/image53.emf"/><Relationship Id="rId9" Type="http://schemas.openxmlformats.org/officeDocument/2006/relationships/image" Target="../media/image57.emf"/><Relationship Id="rId14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2.emf"/><Relationship Id="rId6" Type="http://schemas.openxmlformats.org/officeDocument/2006/relationships/image" Target="../media/image74.emf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81.emf"/><Relationship Id="rId2" Type="http://schemas.openxmlformats.org/officeDocument/2006/relationships/image" Target="../media/image76.emf"/><Relationship Id="rId1" Type="http://schemas.openxmlformats.org/officeDocument/2006/relationships/image" Target="../media/image2.emf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image" Target="../media/image82.emf"/><Relationship Id="rId1" Type="http://schemas.openxmlformats.org/officeDocument/2006/relationships/image" Target="../media/image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Relationship Id="rId4" Type="http://schemas.openxmlformats.org/officeDocument/2006/relationships/image" Target="../media/image93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emf"/><Relationship Id="rId2" Type="http://schemas.openxmlformats.org/officeDocument/2006/relationships/image" Target="../media/image95.emf"/><Relationship Id="rId1" Type="http://schemas.openxmlformats.org/officeDocument/2006/relationships/image" Target="../media/image94.emf"/><Relationship Id="rId6" Type="http://schemas.openxmlformats.org/officeDocument/2006/relationships/image" Target="../media/image99.emf"/><Relationship Id="rId5" Type="http://schemas.openxmlformats.org/officeDocument/2006/relationships/image" Target="../media/image98.emf"/><Relationship Id="rId4" Type="http://schemas.openxmlformats.org/officeDocument/2006/relationships/image" Target="../media/image9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emf"/><Relationship Id="rId1" Type="http://schemas.openxmlformats.org/officeDocument/2006/relationships/image" Target="../media/image100.emf"/><Relationship Id="rId6" Type="http://schemas.openxmlformats.org/officeDocument/2006/relationships/image" Target="../media/image105.emf"/><Relationship Id="rId5" Type="http://schemas.openxmlformats.org/officeDocument/2006/relationships/image" Target="../media/image104.emf"/><Relationship Id="rId4" Type="http://schemas.openxmlformats.org/officeDocument/2006/relationships/image" Target="../media/image103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image" Target="../media/image117.emf"/><Relationship Id="rId3" Type="http://schemas.openxmlformats.org/officeDocument/2006/relationships/image" Target="../media/image107.emf"/><Relationship Id="rId7" Type="http://schemas.openxmlformats.org/officeDocument/2006/relationships/image" Target="../media/image111.emf"/><Relationship Id="rId12" Type="http://schemas.openxmlformats.org/officeDocument/2006/relationships/image" Target="../media/image116.emf"/><Relationship Id="rId2" Type="http://schemas.openxmlformats.org/officeDocument/2006/relationships/image" Target="../media/image2.emf"/><Relationship Id="rId1" Type="http://schemas.openxmlformats.org/officeDocument/2006/relationships/image" Target="../media/image106.emf"/><Relationship Id="rId6" Type="http://schemas.openxmlformats.org/officeDocument/2006/relationships/image" Target="../media/image110.emf"/><Relationship Id="rId11" Type="http://schemas.openxmlformats.org/officeDocument/2006/relationships/image" Target="../media/image115.emf"/><Relationship Id="rId5" Type="http://schemas.openxmlformats.org/officeDocument/2006/relationships/image" Target="../media/image109.emf"/><Relationship Id="rId10" Type="http://schemas.openxmlformats.org/officeDocument/2006/relationships/image" Target="../media/image114.emf"/><Relationship Id="rId4" Type="http://schemas.openxmlformats.org/officeDocument/2006/relationships/image" Target="../media/image108.emf"/><Relationship Id="rId9" Type="http://schemas.openxmlformats.org/officeDocument/2006/relationships/image" Target="../media/image113.emf"/><Relationship Id="rId14" Type="http://schemas.openxmlformats.org/officeDocument/2006/relationships/image" Target="../media/image118.e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5.emf"/><Relationship Id="rId2" Type="http://schemas.openxmlformats.org/officeDocument/2006/relationships/image" Target="../media/image120.emf"/><Relationship Id="rId1" Type="http://schemas.openxmlformats.org/officeDocument/2006/relationships/image" Target="../media/image119.emf"/><Relationship Id="rId6" Type="http://schemas.openxmlformats.org/officeDocument/2006/relationships/image" Target="../media/image124.emf"/><Relationship Id="rId5" Type="http://schemas.openxmlformats.org/officeDocument/2006/relationships/image" Target="../media/image123.emf"/><Relationship Id="rId4" Type="http://schemas.openxmlformats.org/officeDocument/2006/relationships/image" Target="../media/image122.emf"/><Relationship Id="rId9" Type="http://schemas.openxmlformats.org/officeDocument/2006/relationships/image" Target="../media/image127.e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emf"/><Relationship Id="rId3" Type="http://schemas.openxmlformats.org/officeDocument/2006/relationships/image" Target="../media/image130.emf"/><Relationship Id="rId7" Type="http://schemas.openxmlformats.org/officeDocument/2006/relationships/image" Target="../media/image134.emf"/><Relationship Id="rId2" Type="http://schemas.openxmlformats.org/officeDocument/2006/relationships/image" Target="../media/image129.emf"/><Relationship Id="rId1" Type="http://schemas.openxmlformats.org/officeDocument/2006/relationships/image" Target="../media/image128.emf"/><Relationship Id="rId6" Type="http://schemas.openxmlformats.org/officeDocument/2006/relationships/image" Target="../media/image133.emf"/><Relationship Id="rId5" Type="http://schemas.openxmlformats.org/officeDocument/2006/relationships/image" Target="../media/image132.emf"/><Relationship Id="rId4" Type="http://schemas.openxmlformats.org/officeDocument/2006/relationships/image" Target="../media/image131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e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emf"/><Relationship Id="rId13" Type="http://schemas.openxmlformats.org/officeDocument/2006/relationships/image" Target="../media/image155.emf"/><Relationship Id="rId3" Type="http://schemas.openxmlformats.org/officeDocument/2006/relationships/image" Target="../media/image146.emf"/><Relationship Id="rId7" Type="http://schemas.openxmlformats.org/officeDocument/2006/relationships/image" Target="../media/image149.emf"/><Relationship Id="rId12" Type="http://schemas.openxmlformats.org/officeDocument/2006/relationships/image" Target="../media/image154.emf"/><Relationship Id="rId2" Type="http://schemas.openxmlformats.org/officeDocument/2006/relationships/image" Target="../media/image145.emf"/><Relationship Id="rId1" Type="http://schemas.openxmlformats.org/officeDocument/2006/relationships/image" Target="../media/image144.emf"/><Relationship Id="rId6" Type="http://schemas.openxmlformats.org/officeDocument/2006/relationships/image" Target="../media/image148.emf"/><Relationship Id="rId11" Type="http://schemas.openxmlformats.org/officeDocument/2006/relationships/image" Target="../media/image153.emf"/><Relationship Id="rId5" Type="http://schemas.openxmlformats.org/officeDocument/2006/relationships/image" Target="../media/image147.emf"/><Relationship Id="rId10" Type="http://schemas.openxmlformats.org/officeDocument/2006/relationships/image" Target="../media/image152.emf"/><Relationship Id="rId4" Type="http://schemas.openxmlformats.org/officeDocument/2006/relationships/image" Target="../media/image115.emf"/><Relationship Id="rId9" Type="http://schemas.openxmlformats.org/officeDocument/2006/relationships/image" Target="../media/image151.emf"/><Relationship Id="rId14" Type="http://schemas.openxmlformats.org/officeDocument/2006/relationships/image" Target="../media/image156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emf"/><Relationship Id="rId7" Type="http://schemas.openxmlformats.org/officeDocument/2006/relationships/image" Target="../media/image162.emf"/><Relationship Id="rId2" Type="http://schemas.openxmlformats.org/officeDocument/2006/relationships/image" Target="../media/image146.emf"/><Relationship Id="rId1" Type="http://schemas.openxmlformats.org/officeDocument/2006/relationships/image" Target="../media/image157.emf"/><Relationship Id="rId6" Type="http://schemas.openxmlformats.org/officeDocument/2006/relationships/image" Target="../media/image161.emf"/><Relationship Id="rId5" Type="http://schemas.openxmlformats.org/officeDocument/2006/relationships/image" Target="../media/image160.emf"/><Relationship Id="rId4" Type="http://schemas.openxmlformats.org/officeDocument/2006/relationships/image" Target="../media/image15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e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emf"/><Relationship Id="rId3" Type="http://schemas.openxmlformats.org/officeDocument/2006/relationships/image" Target="../media/image167.emf"/><Relationship Id="rId7" Type="http://schemas.openxmlformats.org/officeDocument/2006/relationships/image" Target="../media/image145.emf"/><Relationship Id="rId12" Type="http://schemas.openxmlformats.org/officeDocument/2006/relationships/image" Target="../media/image174.emf"/><Relationship Id="rId2" Type="http://schemas.openxmlformats.org/officeDocument/2006/relationships/image" Target="../media/image151.emf"/><Relationship Id="rId1" Type="http://schemas.openxmlformats.org/officeDocument/2006/relationships/image" Target="../media/image166.emf"/><Relationship Id="rId6" Type="http://schemas.openxmlformats.org/officeDocument/2006/relationships/image" Target="../media/image170.emf"/><Relationship Id="rId11" Type="http://schemas.openxmlformats.org/officeDocument/2006/relationships/image" Target="../media/image173.emf"/><Relationship Id="rId5" Type="http://schemas.openxmlformats.org/officeDocument/2006/relationships/image" Target="../media/image169.emf"/><Relationship Id="rId10" Type="http://schemas.openxmlformats.org/officeDocument/2006/relationships/image" Target="../media/image172.emf"/><Relationship Id="rId4" Type="http://schemas.openxmlformats.org/officeDocument/2006/relationships/image" Target="../media/image168.emf"/><Relationship Id="rId9" Type="http://schemas.openxmlformats.org/officeDocument/2006/relationships/image" Target="../media/image171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emf"/><Relationship Id="rId1" Type="http://schemas.openxmlformats.org/officeDocument/2006/relationships/image" Target="../media/image176.e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emf"/><Relationship Id="rId1" Type="http://schemas.openxmlformats.org/officeDocument/2006/relationships/image" Target="../media/image178.e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emf"/><Relationship Id="rId1" Type="http://schemas.openxmlformats.org/officeDocument/2006/relationships/image" Target="../media/image181.e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5.emf"/><Relationship Id="rId3" Type="http://schemas.openxmlformats.org/officeDocument/2006/relationships/image" Target="../media/image185.emf"/><Relationship Id="rId7" Type="http://schemas.openxmlformats.org/officeDocument/2006/relationships/image" Target="../media/image189.emf"/><Relationship Id="rId12" Type="http://schemas.openxmlformats.org/officeDocument/2006/relationships/image" Target="../media/image194.emf"/><Relationship Id="rId2" Type="http://schemas.openxmlformats.org/officeDocument/2006/relationships/image" Target="../media/image184.emf"/><Relationship Id="rId1" Type="http://schemas.openxmlformats.org/officeDocument/2006/relationships/image" Target="../media/image183.emf"/><Relationship Id="rId6" Type="http://schemas.openxmlformats.org/officeDocument/2006/relationships/image" Target="../media/image188.emf"/><Relationship Id="rId11" Type="http://schemas.openxmlformats.org/officeDocument/2006/relationships/image" Target="../media/image193.emf"/><Relationship Id="rId5" Type="http://schemas.openxmlformats.org/officeDocument/2006/relationships/image" Target="../media/image187.emf"/><Relationship Id="rId10" Type="http://schemas.openxmlformats.org/officeDocument/2006/relationships/image" Target="../media/image192.emf"/><Relationship Id="rId4" Type="http://schemas.openxmlformats.org/officeDocument/2006/relationships/image" Target="../media/image186.emf"/><Relationship Id="rId9" Type="http://schemas.openxmlformats.org/officeDocument/2006/relationships/image" Target="../media/image191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e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2" Type="http://schemas.openxmlformats.org/officeDocument/2006/relationships/image" Target="../media/image199.emf"/><Relationship Id="rId1" Type="http://schemas.openxmlformats.org/officeDocument/2006/relationships/image" Target="../media/image197.e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emf"/><Relationship Id="rId2" Type="http://schemas.openxmlformats.org/officeDocument/2006/relationships/image" Target="../media/image201.emf"/><Relationship Id="rId1" Type="http://schemas.openxmlformats.org/officeDocument/2006/relationships/image" Target="../media/image197.emf"/><Relationship Id="rId5" Type="http://schemas.openxmlformats.org/officeDocument/2006/relationships/image" Target="../media/image204.emf"/><Relationship Id="rId4" Type="http://schemas.openxmlformats.org/officeDocument/2006/relationships/image" Target="../media/image20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8.png"/><Relationship Id="rId2" Type="http://schemas.openxmlformats.org/officeDocument/2006/relationships/image" Target="../media/image14.png"/><Relationship Id="rId1" Type="http://schemas.openxmlformats.org/officeDocument/2006/relationships/image" Target="../media/image11.png"/><Relationship Id="rId6" Type="http://schemas.openxmlformats.org/officeDocument/2006/relationships/image" Target="../media/image16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image" Target="../media/image17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4/9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16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17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18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19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1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2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5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7988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61EFA37-8194-F64B-BC5F-6863F7FCD40A}" type="slidenum">
              <a:rPr lang="en-US" sz="1200" b="0"/>
              <a:pPr/>
              <a:t>3</a:t>
            </a:fld>
            <a:endParaRPr lang="en-US" sz="1200" b="0"/>
          </a:p>
        </p:txBody>
      </p:sp>
      <p:sp>
        <p:nvSpPr>
          <p:cNvPr id="266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1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6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7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8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29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2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3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4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5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4870A24-9FDE-5C45-8402-7B3E72C0FCB2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6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7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8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39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40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41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42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43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44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609C2B75-8189-9D43-8EF1-F72405B6BCE9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  <p:sp>
        <p:nvSpPr>
          <p:cNvPr id="1443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4058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fld id="{E2BB3F63-BAF0-184D-BCF9-CAE07C25BAEA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  <p:sp>
        <p:nvSpPr>
          <p:cNvPr id="148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altLang="en-US" sz="1600">
              <a:latin typeface="Lucida Grande" charset="0"/>
              <a:sym typeface="Lucida Grand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42983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8D8BD5E-1120-694A-B498-9912A61FBDF4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>
              <a:spcBef>
                <a:spcPct val="0"/>
              </a:spcBef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245A4B74-070A-8D4A-8964-63272B54A5E0}" type="slidenum">
              <a:rPr lang="en-US" sz="1200" b="0"/>
              <a:pPr/>
              <a:t>14</a:t>
            </a:fld>
            <a:endParaRPr lang="en-US" sz="1200" b="0"/>
          </a:p>
        </p:txBody>
      </p:sp>
      <p:sp>
        <p:nvSpPr>
          <p:cNvPr id="184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Review Coulomb</a:t>
            </a:r>
            <a:r>
              <a:rPr lang="ja-JP" altLang="en-US" sz="2800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s Law leading to Electric Fields, and E=∫k•dq/r^2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Oersted figured out the orientation of the magnetic field due to a current-carrying wire, but what is it</a:t>
            </a:r>
            <a:r>
              <a:rPr lang="ja-JP" altLang="en-US" sz="2800">
                <a:latin typeface="Times" charset="0"/>
                <a:ea typeface="ＭＳ Ｐゴシック" charset="0"/>
                <a:cs typeface="ＭＳ Ｐゴシック" charset="0"/>
              </a:rPr>
              <a:t>’</a:t>
            </a:r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s magnitude? What do we need to consider in calculating the magnetic field due to a current carrying wire?</a:t>
            </a:r>
          </a:p>
          <a:p>
            <a:pPr marL="228600" indent="-228600" eaLnBrk="1" hangingPunct="1">
              <a:buFontTx/>
              <a:buAutoNum type="arabicPeriod"/>
            </a:pPr>
            <a:endParaRPr lang="en-US" sz="2800">
              <a:latin typeface="Times" charset="0"/>
              <a:ea typeface="ＭＳ Ｐゴシック" charset="0"/>
              <a:cs typeface="ＭＳ Ｐゴシック" charset="0"/>
            </a:endParaRPr>
          </a:p>
          <a:p>
            <a:pPr marL="228600" indent="-228600" eaLnBrk="1" hangingPunct="1"/>
            <a:r>
              <a:rPr lang="en-US" sz="2800">
                <a:latin typeface="Times" charset="0"/>
                <a:ea typeface="ＭＳ Ｐゴシック" charset="0"/>
                <a:cs typeface="ＭＳ Ｐゴシック" charset="0"/>
              </a:rPr>
              <a:t>Note that: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sz="1000">
                <a:latin typeface="Palatino" charset="0"/>
                <a:ea typeface="ＭＳ Ｐゴシック" charset="0"/>
                <a:cs typeface="ＭＳ Ｐゴシック" charset="0"/>
              </a:rPr>
              <a:t> Point charge produces E field,  current element produces B field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sz="1000">
                <a:latin typeface="Palatino" charset="0"/>
                <a:ea typeface="ＭＳ Ｐゴシック" charset="0"/>
                <a:cs typeface="ＭＳ Ｐゴシック" charset="0"/>
              </a:rPr>
              <a:t> E varies as inverse square of distance; B varies as inverse square of distance.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sz="1000">
                <a:latin typeface="Palatino" charset="0"/>
                <a:ea typeface="ＭＳ Ｐゴシック" charset="0"/>
                <a:cs typeface="ＭＳ Ｐゴシック" charset="0"/>
              </a:rPr>
              <a:t> E field from point charge is radial;</a:t>
            </a:r>
            <a:br>
              <a:rPr lang="en-US" sz="1000">
                <a:latin typeface="Palatino" charset="0"/>
                <a:ea typeface="ＭＳ Ｐゴシック" charset="0"/>
                <a:cs typeface="ＭＳ Ｐゴシック" charset="0"/>
              </a:rPr>
            </a:br>
            <a:r>
              <a:rPr lang="en-US" sz="1000">
                <a:latin typeface="Palatino" charset="0"/>
                <a:ea typeface="ＭＳ Ｐゴシック" charset="0"/>
                <a:cs typeface="ＭＳ Ｐゴシック" charset="0"/>
              </a:rPr>
              <a:t>B Field from current element is perpendicular to element and </a:t>
            </a:r>
            <a:r>
              <a:rPr lang="en-US" sz="1000" b="1">
                <a:latin typeface="Palatino" charset="0"/>
                <a:ea typeface="ＭＳ Ｐゴシック" charset="0"/>
                <a:cs typeface="ＭＳ Ｐゴシック" charset="0"/>
              </a:rPr>
              <a:t> r </a:t>
            </a:r>
            <a:endParaRPr lang="en-US" sz="1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865B5E5-1B95-DE4A-8B69-1D4B1870B177}" type="slidenum">
              <a:rPr lang="en-US" sz="1200" b="0"/>
              <a:pPr/>
              <a:t>15</a:t>
            </a:fld>
            <a:endParaRPr lang="en-US" sz="1200" b="0"/>
          </a:p>
        </p:txBody>
      </p:sp>
      <p:sp>
        <p:nvSpPr>
          <p:cNvPr id="204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marL="228600" indent="-228600" eaLnBrk="1" hangingPunct="1"/>
            <a:endParaRPr lang="en-US" sz="2000">
              <a:latin typeface="Palatino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75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1300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840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299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10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5325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536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8010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0050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2365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7EC245-C696-BC48-A093-09C31B30B067}" type="datetimeFigureOut">
              <a:rPr lang="en-US" smtClean="0"/>
              <a:t>4/9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2D4D64-6D6A-A949-85F4-7FD739F656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atlas-magnet.web.cern.ch/atlas-magnet/info/project/ATLAS_Magnet_Leaflet-ds.pdf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7.png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26" Type="http://schemas.openxmlformats.org/officeDocument/2006/relationships/image" Target="../media/image25.e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3.bin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35.bin"/><Relationship Id="rId5" Type="http://schemas.openxmlformats.org/officeDocument/2006/relationships/image" Target="../media/image20.emf"/><Relationship Id="rId15" Type="http://schemas.openxmlformats.org/officeDocument/2006/relationships/oleObject" Target="../embeddings/oleObject27.bin"/><Relationship Id="rId23" Type="http://schemas.openxmlformats.org/officeDocument/2006/relationships/image" Target="../media/image24.emf"/><Relationship Id="rId28" Type="http://schemas.openxmlformats.org/officeDocument/2006/relationships/image" Target="../media/image26.e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4.bin"/><Relationship Id="rId27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33.e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0.e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emf"/><Relationship Id="rId20" Type="http://schemas.openxmlformats.org/officeDocument/2006/relationships/image" Target="../media/image34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27.emf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29.emf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31.emf"/><Relationship Id="rId22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5" Type="http://schemas.openxmlformats.org/officeDocument/2006/relationships/image" Target="../media/image37.emf"/><Relationship Id="rId4" Type="http://schemas.openxmlformats.org/officeDocument/2006/relationships/oleObject" Target="../embeddings/oleObject4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5" Type="http://schemas.openxmlformats.org/officeDocument/2006/relationships/image" Target="../media/image43.e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45.emf"/><Relationship Id="rId18" Type="http://schemas.openxmlformats.org/officeDocument/2006/relationships/oleObject" Target="../embeddings/oleObject62.bin"/><Relationship Id="rId26" Type="http://schemas.openxmlformats.org/officeDocument/2006/relationships/image" Target="../media/image49.e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47.emf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48.e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4.emf"/><Relationship Id="rId24" Type="http://schemas.openxmlformats.org/officeDocument/2006/relationships/oleObject" Target="../embeddings/oleObject66.bin"/><Relationship Id="rId5" Type="http://schemas.openxmlformats.org/officeDocument/2006/relationships/image" Target="../media/image38.emf"/><Relationship Id="rId15" Type="http://schemas.openxmlformats.org/officeDocument/2006/relationships/image" Target="../media/image46.emf"/><Relationship Id="rId23" Type="http://schemas.openxmlformats.org/officeDocument/2006/relationships/image" Target="../media/image42.emf"/><Relationship Id="rId10" Type="http://schemas.openxmlformats.org/officeDocument/2006/relationships/oleObject" Target="../embeddings/oleObject58.bin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40.e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5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e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57.emf"/><Relationship Id="rId34" Type="http://schemas.openxmlformats.org/officeDocument/2006/relationships/oleObject" Target="../embeddings/oleObject83.bin"/><Relationship Id="rId7" Type="http://schemas.openxmlformats.org/officeDocument/2006/relationships/image" Target="../media/image51.e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55.emf"/><Relationship Id="rId25" Type="http://schemas.openxmlformats.org/officeDocument/2006/relationships/image" Target="../media/image59.emf"/><Relationship Id="rId33" Type="http://schemas.openxmlformats.org/officeDocument/2006/relationships/image" Target="../media/image6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61.e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53.e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5" Type="http://schemas.openxmlformats.org/officeDocument/2006/relationships/image" Target="../media/image50.emf"/><Relationship Id="rId15" Type="http://schemas.openxmlformats.org/officeDocument/2006/relationships/image" Target="../media/image54.emf"/><Relationship Id="rId23" Type="http://schemas.openxmlformats.org/officeDocument/2006/relationships/image" Target="../media/image58.e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56.emf"/><Relationship Id="rId31" Type="http://schemas.openxmlformats.org/officeDocument/2006/relationships/image" Target="../media/image62.e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2.e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60.emf"/><Relationship Id="rId30" Type="http://schemas.openxmlformats.org/officeDocument/2006/relationships/oleObject" Target="../embeddings/oleObject81.bin"/><Relationship Id="rId35" Type="http://schemas.openxmlformats.org/officeDocument/2006/relationships/image" Target="../media/image64.emf"/><Relationship Id="rId8" Type="http://schemas.openxmlformats.org/officeDocument/2006/relationships/oleObject" Target="../embeddings/oleObject7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image" Target="../media/image69.e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6.emf"/><Relationship Id="rId12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5.bin"/><Relationship Id="rId11" Type="http://schemas.openxmlformats.org/officeDocument/2006/relationships/image" Target="../media/image68.emf"/><Relationship Id="rId5" Type="http://schemas.openxmlformats.org/officeDocument/2006/relationships/image" Target="../media/image65.emf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4.bin"/><Relationship Id="rId9" Type="http://schemas.openxmlformats.org/officeDocument/2006/relationships/image" Target="../media/image6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13" Type="http://schemas.openxmlformats.org/officeDocument/2006/relationships/image" Target="../media/image72.emf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3.bin"/><Relationship Id="rId17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.e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73.emf"/><Relationship Id="rId10" Type="http://schemas.openxmlformats.org/officeDocument/2006/relationships/image" Target="../media/image71.emf"/><Relationship Id="rId19" Type="http://schemas.openxmlformats.org/officeDocument/2006/relationships/image" Target="../media/image74.emf"/><Relationship Id="rId4" Type="http://schemas.openxmlformats.org/officeDocument/2006/relationships/image" Target="../media/image75.emf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79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6.e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8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78.emf"/><Relationship Id="rId5" Type="http://schemas.openxmlformats.org/officeDocument/2006/relationships/image" Target="../media/image2.emf"/><Relationship Id="rId15" Type="http://schemas.openxmlformats.org/officeDocument/2006/relationships/image" Target="../media/image80.e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77.emf"/><Relationship Id="rId1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79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87.e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84.e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8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4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86.e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85.emf"/><Relationship Id="rId14" Type="http://schemas.openxmlformats.org/officeDocument/2006/relationships/oleObject" Target="../embeddings/oleObject11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93.emf"/><Relationship Id="rId5" Type="http://schemas.openxmlformats.org/officeDocument/2006/relationships/image" Target="../media/image90.e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9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98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7.emf"/><Relationship Id="rId5" Type="http://schemas.openxmlformats.org/officeDocument/2006/relationships/image" Target="../media/image94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96.emf"/><Relationship Id="rId14" Type="http://schemas.openxmlformats.org/officeDocument/2006/relationships/oleObject" Target="../embeddings/oleObject12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oleObject" Target="../embeddings/oleObject131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01.emf"/><Relationship Id="rId12" Type="http://schemas.openxmlformats.org/officeDocument/2006/relationships/oleObject" Target="../embeddings/oleObject130.bin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e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03.emf"/><Relationship Id="rId5" Type="http://schemas.openxmlformats.org/officeDocument/2006/relationships/image" Target="../media/image100.emf"/><Relationship Id="rId15" Type="http://schemas.openxmlformats.org/officeDocument/2006/relationships/oleObject" Target="../embeddings/oleObject132.bin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02.emf"/><Relationship Id="rId14" Type="http://schemas.openxmlformats.org/officeDocument/2006/relationships/image" Target="../media/image104.emf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9.bin"/><Relationship Id="rId18" Type="http://schemas.openxmlformats.org/officeDocument/2006/relationships/oleObject" Target="../embeddings/oleObject142.bin"/><Relationship Id="rId26" Type="http://schemas.openxmlformats.org/officeDocument/2006/relationships/image" Target="../media/image113.e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117.emf"/><Relationship Id="rId7" Type="http://schemas.openxmlformats.org/officeDocument/2006/relationships/image" Target="../media/image2.emf"/><Relationship Id="rId12" Type="http://schemas.openxmlformats.org/officeDocument/2006/relationships/image" Target="../media/image108.e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emf"/><Relationship Id="rId20" Type="http://schemas.openxmlformats.org/officeDocument/2006/relationships/oleObject" Target="../embeddings/oleObject144.bin"/><Relationship Id="rId29" Type="http://schemas.openxmlformats.org/officeDocument/2006/relationships/oleObject" Target="../embeddings/oleObject14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5.bin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12.emf"/><Relationship Id="rId32" Type="http://schemas.openxmlformats.org/officeDocument/2006/relationships/image" Target="../media/image116.emf"/><Relationship Id="rId5" Type="http://schemas.openxmlformats.org/officeDocument/2006/relationships/image" Target="../media/image106.emf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114.emf"/><Relationship Id="rId36" Type="http://schemas.openxmlformats.org/officeDocument/2006/relationships/image" Target="../media/image118.emf"/><Relationship Id="rId10" Type="http://schemas.openxmlformats.org/officeDocument/2006/relationships/image" Target="../media/image107.emf"/><Relationship Id="rId19" Type="http://schemas.openxmlformats.org/officeDocument/2006/relationships/oleObject" Target="../embeddings/oleObject143.bin"/><Relationship Id="rId31" Type="http://schemas.openxmlformats.org/officeDocument/2006/relationships/oleObject" Target="../embeddings/oleObject150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09.emf"/><Relationship Id="rId22" Type="http://schemas.openxmlformats.org/officeDocument/2006/relationships/image" Target="../media/image111.e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115.emf"/><Relationship Id="rId35" Type="http://schemas.openxmlformats.org/officeDocument/2006/relationships/oleObject" Target="../embeddings/oleObject152.bin"/><Relationship Id="rId8" Type="http://schemas.openxmlformats.org/officeDocument/2006/relationships/oleObject" Target="../embeddings/oleObject1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image" Target="../media/image123.emf"/><Relationship Id="rId18" Type="http://schemas.openxmlformats.org/officeDocument/2006/relationships/oleObject" Target="../embeddings/oleObject160.bin"/><Relationship Id="rId3" Type="http://schemas.openxmlformats.org/officeDocument/2006/relationships/notesSlide" Target="../notesSlides/notesSlide22.xml"/><Relationship Id="rId21" Type="http://schemas.openxmlformats.org/officeDocument/2006/relationships/image" Target="../media/image127.emf"/><Relationship Id="rId7" Type="http://schemas.openxmlformats.org/officeDocument/2006/relationships/image" Target="../media/image120.emf"/><Relationship Id="rId12" Type="http://schemas.openxmlformats.org/officeDocument/2006/relationships/oleObject" Target="../embeddings/oleObject157.bin"/><Relationship Id="rId17" Type="http://schemas.openxmlformats.org/officeDocument/2006/relationships/image" Target="../media/image125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9.bin"/><Relationship Id="rId20" Type="http://schemas.openxmlformats.org/officeDocument/2006/relationships/oleObject" Target="../embeddings/oleObject161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122.emf"/><Relationship Id="rId5" Type="http://schemas.openxmlformats.org/officeDocument/2006/relationships/image" Target="../media/image119.emf"/><Relationship Id="rId15" Type="http://schemas.openxmlformats.org/officeDocument/2006/relationships/image" Target="../media/image124.emf"/><Relationship Id="rId10" Type="http://schemas.openxmlformats.org/officeDocument/2006/relationships/oleObject" Target="../embeddings/oleObject156.bin"/><Relationship Id="rId19" Type="http://schemas.openxmlformats.org/officeDocument/2006/relationships/image" Target="../media/image126.emf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121.emf"/><Relationship Id="rId14" Type="http://schemas.openxmlformats.org/officeDocument/2006/relationships/oleObject" Target="../embeddings/oleObject15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emf"/><Relationship Id="rId13" Type="http://schemas.openxmlformats.org/officeDocument/2006/relationships/oleObject" Target="../embeddings/oleObject166.bin"/><Relationship Id="rId18" Type="http://schemas.openxmlformats.org/officeDocument/2006/relationships/image" Target="../media/image134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63.bin"/><Relationship Id="rId12" Type="http://schemas.openxmlformats.org/officeDocument/2006/relationships/image" Target="../media/image131.emf"/><Relationship Id="rId17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3.emf"/><Relationship Id="rId20" Type="http://schemas.openxmlformats.org/officeDocument/2006/relationships/image" Target="../media/image135.e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8.emf"/><Relationship Id="rId11" Type="http://schemas.openxmlformats.org/officeDocument/2006/relationships/oleObject" Target="../embeddings/oleObject165.bin"/><Relationship Id="rId5" Type="http://schemas.openxmlformats.org/officeDocument/2006/relationships/oleObject" Target="../embeddings/oleObject162.bin"/><Relationship Id="rId15" Type="http://schemas.openxmlformats.org/officeDocument/2006/relationships/oleObject" Target="../embeddings/oleObject167.bin"/><Relationship Id="rId10" Type="http://schemas.openxmlformats.org/officeDocument/2006/relationships/image" Target="../media/image130.emf"/><Relationship Id="rId19" Type="http://schemas.openxmlformats.org/officeDocument/2006/relationships/oleObject" Target="../embeddings/oleObject169.bin"/><Relationship Id="rId4" Type="http://schemas.openxmlformats.org/officeDocument/2006/relationships/image" Target="../media/image136.emf"/><Relationship Id="rId9" Type="http://schemas.openxmlformats.org/officeDocument/2006/relationships/oleObject" Target="../embeddings/oleObject164.bin"/><Relationship Id="rId14" Type="http://schemas.openxmlformats.org/officeDocument/2006/relationships/image" Target="../media/image13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4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40.emf"/><Relationship Id="rId11" Type="http://schemas.openxmlformats.org/officeDocument/2006/relationships/image" Target="../media/image137.emf"/><Relationship Id="rId5" Type="http://schemas.openxmlformats.org/officeDocument/2006/relationships/image" Target="../media/image139.emf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138.emf"/><Relationship Id="rId9" Type="http://schemas.openxmlformats.org/officeDocument/2006/relationships/image" Target="../media/image143.emf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5.emf"/><Relationship Id="rId18" Type="http://schemas.openxmlformats.org/officeDocument/2006/relationships/oleObject" Target="../embeddings/oleObject179.bin"/><Relationship Id="rId26" Type="http://schemas.openxmlformats.org/officeDocument/2006/relationships/image" Target="../media/image151.emf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50.emf"/><Relationship Id="rId34" Type="http://schemas.openxmlformats.org/officeDocument/2006/relationships/image" Target="../media/image155.emf"/><Relationship Id="rId7" Type="http://schemas.openxmlformats.org/officeDocument/2006/relationships/image" Target="../media/image145.emf"/><Relationship Id="rId12" Type="http://schemas.openxmlformats.org/officeDocument/2006/relationships/oleObject" Target="../embeddings/oleObject176.bin"/><Relationship Id="rId17" Type="http://schemas.openxmlformats.org/officeDocument/2006/relationships/image" Target="../media/image148.emf"/><Relationship Id="rId25" Type="http://schemas.openxmlformats.org/officeDocument/2006/relationships/oleObject" Target="../embeddings/oleObject184.bin"/><Relationship Id="rId33" Type="http://schemas.openxmlformats.org/officeDocument/2006/relationships/oleObject" Target="../embeddings/oleObject1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8.bin"/><Relationship Id="rId20" Type="http://schemas.openxmlformats.org/officeDocument/2006/relationships/oleObject" Target="../embeddings/oleObject180.bin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72.bin"/><Relationship Id="rId11" Type="http://schemas.openxmlformats.org/officeDocument/2006/relationships/oleObject" Target="../embeddings/oleObject175.bin"/><Relationship Id="rId24" Type="http://schemas.openxmlformats.org/officeDocument/2006/relationships/oleObject" Target="../embeddings/oleObject183.bin"/><Relationship Id="rId32" Type="http://schemas.openxmlformats.org/officeDocument/2006/relationships/image" Target="../media/image154.emf"/><Relationship Id="rId5" Type="http://schemas.openxmlformats.org/officeDocument/2006/relationships/image" Target="../media/image144.emf"/><Relationship Id="rId15" Type="http://schemas.openxmlformats.org/officeDocument/2006/relationships/image" Target="../media/image147.emf"/><Relationship Id="rId23" Type="http://schemas.openxmlformats.org/officeDocument/2006/relationships/oleObject" Target="../embeddings/oleObject182.bin"/><Relationship Id="rId28" Type="http://schemas.openxmlformats.org/officeDocument/2006/relationships/image" Target="../media/image152.emf"/><Relationship Id="rId36" Type="http://schemas.openxmlformats.org/officeDocument/2006/relationships/image" Target="../media/image156.emf"/><Relationship Id="rId10" Type="http://schemas.openxmlformats.org/officeDocument/2006/relationships/image" Target="../media/image146.emf"/><Relationship Id="rId19" Type="http://schemas.openxmlformats.org/officeDocument/2006/relationships/image" Target="../media/image149.emf"/><Relationship Id="rId31" Type="http://schemas.openxmlformats.org/officeDocument/2006/relationships/oleObject" Target="../embeddings/oleObject187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4.bin"/><Relationship Id="rId14" Type="http://schemas.openxmlformats.org/officeDocument/2006/relationships/oleObject" Target="../embeddings/oleObject177.bin"/><Relationship Id="rId22" Type="http://schemas.openxmlformats.org/officeDocument/2006/relationships/oleObject" Target="../embeddings/oleObject181.bin"/><Relationship Id="rId27" Type="http://schemas.openxmlformats.org/officeDocument/2006/relationships/oleObject" Target="../embeddings/oleObject185.bin"/><Relationship Id="rId30" Type="http://schemas.openxmlformats.org/officeDocument/2006/relationships/image" Target="../media/image153.emf"/><Relationship Id="rId35" Type="http://schemas.openxmlformats.org/officeDocument/2006/relationships/oleObject" Target="../embeddings/oleObject189.bin"/><Relationship Id="rId8" Type="http://schemas.openxmlformats.org/officeDocument/2006/relationships/oleObject" Target="../embeddings/oleObject173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60.emf"/><Relationship Id="rId18" Type="http://schemas.openxmlformats.org/officeDocument/2006/relationships/image" Target="../media/image162.e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46.emf"/><Relationship Id="rId12" Type="http://schemas.openxmlformats.org/officeDocument/2006/relationships/oleObject" Target="../embeddings/oleObject194.bin"/><Relationship Id="rId17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6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59.emf"/><Relationship Id="rId5" Type="http://schemas.openxmlformats.org/officeDocument/2006/relationships/image" Target="../media/image157.emf"/><Relationship Id="rId15" Type="http://schemas.openxmlformats.org/officeDocument/2006/relationships/image" Target="../media/image161.e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58.emf"/><Relationship Id="rId14" Type="http://schemas.openxmlformats.org/officeDocument/2006/relationships/oleObject" Target="../embeddings/oleObject19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65.emf"/><Relationship Id="rId4" Type="http://schemas.openxmlformats.org/officeDocument/2006/relationships/oleObject" Target="../embeddings/oleObject198.bin"/></Relationships>
</file>

<file path=ppt/slides/_rels/slide3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7.bin"/><Relationship Id="rId18" Type="http://schemas.openxmlformats.org/officeDocument/2006/relationships/image" Target="../media/image151.emf"/><Relationship Id="rId26" Type="http://schemas.openxmlformats.org/officeDocument/2006/relationships/image" Target="../media/image170.emf"/><Relationship Id="rId39" Type="http://schemas.openxmlformats.org/officeDocument/2006/relationships/oleObject" Target="../embeddings/oleObject223.bin"/><Relationship Id="rId21" Type="http://schemas.openxmlformats.org/officeDocument/2006/relationships/oleObject" Target="../embeddings/oleObject213.bin"/><Relationship Id="rId34" Type="http://schemas.openxmlformats.org/officeDocument/2006/relationships/image" Target="../media/image171.emf"/><Relationship Id="rId7" Type="http://schemas.openxmlformats.org/officeDocument/2006/relationships/oleObject" Target="../embeddings/oleObject201.bin"/><Relationship Id="rId12" Type="http://schemas.openxmlformats.org/officeDocument/2006/relationships/oleObject" Target="../embeddings/oleObject206.bin"/><Relationship Id="rId17" Type="http://schemas.openxmlformats.org/officeDocument/2006/relationships/oleObject" Target="../embeddings/oleObject211.bin"/><Relationship Id="rId25" Type="http://schemas.openxmlformats.org/officeDocument/2006/relationships/oleObject" Target="../embeddings/oleObject215.bin"/><Relationship Id="rId33" Type="http://schemas.openxmlformats.org/officeDocument/2006/relationships/oleObject" Target="../embeddings/oleObject220.bin"/><Relationship Id="rId38" Type="http://schemas.openxmlformats.org/officeDocument/2006/relationships/image" Target="../media/image17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0.bin"/><Relationship Id="rId20" Type="http://schemas.openxmlformats.org/officeDocument/2006/relationships/image" Target="../media/image167.emf"/><Relationship Id="rId29" Type="http://schemas.openxmlformats.org/officeDocument/2006/relationships/oleObject" Target="../embeddings/oleObject217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00.bin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69.emf"/><Relationship Id="rId32" Type="http://schemas.openxmlformats.org/officeDocument/2006/relationships/oleObject" Target="../embeddings/oleObject219.bin"/><Relationship Id="rId37" Type="http://schemas.openxmlformats.org/officeDocument/2006/relationships/oleObject" Target="../embeddings/oleObject222.bin"/><Relationship Id="rId40" Type="http://schemas.openxmlformats.org/officeDocument/2006/relationships/image" Target="../media/image174.emf"/><Relationship Id="rId5" Type="http://schemas.openxmlformats.org/officeDocument/2006/relationships/image" Target="../media/image166.emf"/><Relationship Id="rId15" Type="http://schemas.openxmlformats.org/officeDocument/2006/relationships/oleObject" Target="../embeddings/oleObject209.bin"/><Relationship Id="rId23" Type="http://schemas.openxmlformats.org/officeDocument/2006/relationships/oleObject" Target="../embeddings/oleObject214.bin"/><Relationship Id="rId28" Type="http://schemas.openxmlformats.org/officeDocument/2006/relationships/image" Target="../media/image145.emf"/><Relationship Id="rId36" Type="http://schemas.openxmlformats.org/officeDocument/2006/relationships/image" Target="../media/image172.emf"/><Relationship Id="rId10" Type="http://schemas.openxmlformats.org/officeDocument/2006/relationships/oleObject" Target="../embeddings/oleObject204.bin"/><Relationship Id="rId19" Type="http://schemas.openxmlformats.org/officeDocument/2006/relationships/oleObject" Target="../embeddings/oleObject212.bin"/><Relationship Id="rId31" Type="http://schemas.openxmlformats.org/officeDocument/2006/relationships/oleObject" Target="../embeddings/oleObject218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3.bin"/><Relationship Id="rId14" Type="http://schemas.openxmlformats.org/officeDocument/2006/relationships/oleObject" Target="../embeddings/oleObject208.bin"/><Relationship Id="rId22" Type="http://schemas.openxmlformats.org/officeDocument/2006/relationships/image" Target="../media/image168.emf"/><Relationship Id="rId27" Type="http://schemas.openxmlformats.org/officeDocument/2006/relationships/oleObject" Target="../embeddings/oleObject216.bin"/><Relationship Id="rId30" Type="http://schemas.openxmlformats.org/officeDocument/2006/relationships/image" Target="../media/image146.emf"/><Relationship Id="rId35" Type="http://schemas.openxmlformats.org/officeDocument/2006/relationships/oleObject" Target="../embeddings/oleObject221.bin"/><Relationship Id="rId8" Type="http://schemas.openxmlformats.org/officeDocument/2006/relationships/oleObject" Target="../embeddings/oleObject202.bin"/><Relationship Id="rId3" Type="http://schemas.openxmlformats.org/officeDocument/2006/relationships/notesSlide" Target="../notesSlides/notesSlide2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75.emf"/><Relationship Id="rId4" Type="http://schemas.openxmlformats.org/officeDocument/2006/relationships/oleObject" Target="../embeddings/oleObject22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e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2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6.emf"/><Relationship Id="rId5" Type="http://schemas.openxmlformats.org/officeDocument/2006/relationships/oleObject" Target="../embeddings/oleObject225.bin"/><Relationship Id="rId10" Type="http://schemas.openxmlformats.org/officeDocument/2006/relationships/oleObject" Target="../embeddings/oleObject228.bin"/><Relationship Id="rId4" Type="http://schemas.openxmlformats.org/officeDocument/2006/relationships/image" Target="../media/image164.jpeg"/><Relationship Id="rId9" Type="http://schemas.openxmlformats.org/officeDocument/2006/relationships/oleObject" Target="../embeddings/oleObject2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78.emf"/><Relationship Id="rId5" Type="http://schemas.openxmlformats.org/officeDocument/2006/relationships/oleObject" Target="../embeddings/oleObject229.bin"/><Relationship Id="rId10" Type="http://schemas.openxmlformats.org/officeDocument/2006/relationships/image" Target="../media/image179.emf"/><Relationship Id="rId4" Type="http://schemas.openxmlformats.org/officeDocument/2006/relationships/image" Target="../media/image180.emf"/><Relationship Id="rId9" Type="http://schemas.openxmlformats.org/officeDocument/2006/relationships/oleObject" Target="../embeddings/oleObject23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e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80.emf"/><Relationship Id="rId5" Type="http://schemas.openxmlformats.org/officeDocument/2006/relationships/image" Target="../media/image181.emf"/><Relationship Id="rId4" Type="http://schemas.openxmlformats.org/officeDocument/2006/relationships/oleObject" Target="../embeddings/oleObject23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5.bin"/><Relationship Id="rId13" Type="http://schemas.openxmlformats.org/officeDocument/2006/relationships/image" Target="../media/image187.emf"/><Relationship Id="rId18" Type="http://schemas.openxmlformats.org/officeDocument/2006/relationships/oleObject" Target="../embeddings/oleObject240.bin"/><Relationship Id="rId26" Type="http://schemas.openxmlformats.org/officeDocument/2006/relationships/oleObject" Target="../embeddings/oleObject244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191.emf"/><Relationship Id="rId7" Type="http://schemas.openxmlformats.org/officeDocument/2006/relationships/image" Target="../media/image184.emf"/><Relationship Id="rId12" Type="http://schemas.openxmlformats.org/officeDocument/2006/relationships/oleObject" Target="../embeddings/oleObject237.bin"/><Relationship Id="rId17" Type="http://schemas.openxmlformats.org/officeDocument/2006/relationships/image" Target="../media/image189.emf"/><Relationship Id="rId25" Type="http://schemas.openxmlformats.org/officeDocument/2006/relationships/image" Target="../media/image19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9.bin"/><Relationship Id="rId20" Type="http://schemas.openxmlformats.org/officeDocument/2006/relationships/oleObject" Target="../embeddings/oleObject241.bin"/><Relationship Id="rId29" Type="http://schemas.openxmlformats.org/officeDocument/2006/relationships/image" Target="../media/image195.emf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34.bin"/><Relationship Id="rId11" Type="http://schemas.openxmlformats.org/officeDocument/2006/relationships/image" Target="../media/image186.emf"/><Relationship Id="rId24" Type="http://schemas.openxmlformats.org/officeDocument/2006/relationships/oleObject" Target="../embeddings/oleObject243.bin"/><Relationship Id="rId5" Type="http://schemas.openxmlformats.org/officeDocument/2006/relationships/image" Target="../media/image183.emf"/><Relationship Id="rId15" Type="http://schemas.openxmlformats.org/officeDocument/2006/relationships/image" Target="../media/image188.emf"/><Relationship Id="rId23" Type="http://schemas.openxmlformats.org/officeDocument/2006/relationships/image" Target="../media/image192.emf"/><Relationship Id="rId28" Type="http://schemas.openxmlformats.org/officeDocument/2006/relationships/oleObject" Target="../embeddings/oleObject245.bin"/><Relationship Id="rId10" Type="http://schemas.openxmlformats.org/officeDocument/2006/relationships/oleObject" Target="../embeddings/oleObject236.bin"/><Relationship Id="rId19" Type="http://schemas.openxmlformats.org/officeDocument/2006/relationships/image" Target="../media/image190.emf"/><Relationship Id="rId4" Type="http://schemas.openxmlformats.org/officeDocument/2006/relationships/oleObject" Target="../embeddings/oleObject233.bin"/><Relationship Id="rId9" Type="http://schemas.openxmlformats.org/officeDocument/2006/relationships/image" Target="../media/image185.emf"/><Relationship Id="rId14" Type="http://schemas.openxmlformats.org/officeDocument/2006/relationships/oleObject" Target="../embeddings/oleObject238.bin"/><Relationship Id="rId22" Type="http://schemas.openxmlformats.org/officeDocument/2006/relationships/oleObject" Target="../embeddings/oleObject242.bin"/><Relationship Id="rId27" Type="http://schemas.openxmlformats.org/officeDocument/2006/relationships/image" Target="../media/image194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jpeg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9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47.bin"/><Relationship Id="rId5" Type="http://schemas.openxmlformats.org/officeDocument/2006/relationships/image" Target="../media/image196.emf"/><Relationship Id="rId4" Type="http://schemas.openxmlformats.org/officeDocument/2006/relationships/oleObject" Target="../embeddings/oleObject246.bin"/><Relationship Id="rId9" Type="http://schemas.openxmlformats.org/officeDocument/2006/relationships/oleObject" Target="../embeddings/oleObject24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8.jpeg"/><Relationship Id="rId5" Type="http://schemas.openxmlformats.org/officeDocument/2006/relationships/image" Target="../media/image197.emf"/><Relationship Id="rId4" Type="http://schemas.openxmlformats.org/officeDocument/2006/relationships/oleObject" Target="../embeddings/oleObject249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emf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250.bin"/><Relationship Id="rId10" Type="http://schemas.openxmlformats.org/officeDocument/2006/relationships/image" Target="../media/image200.emf"/><Relationship Id="rId4" Type="http://schemas.openxmlformats.org/officeDocument/2006/relationships/image" Target="../media/image198.jpeg"/><Relationship Id="rId9" Type="http://schemas.openxmlformats.org/officeDocument/2006/relationships/oleObject" Target="../embeddings/oleObject252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emf"/><Relationship Id="rId13" Type="http://schemas.openxmlformats.org/officeDocument/2006/relationships/oleObject" Target="../embeddings/oleObject257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54.bin"/><Relationship Id="rId12" Type="http://schemas.openxmlformats.org/officeDocument/2006/relationships/image" Target="../media/image20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98.jpeg"/><Relationship Id="rId11" Type="http://schemas.openxmlformats.org/officeDocument/2006/relationships/oleObject" Target="../embeddings/oleObject256.bin"/><Relationship Id="rId5" Type="http://schemas.openxmlformats.org/officeDocument/2006/relationships/image" Target="../media/image197.emf"/><Relationship Id="rId10" Type="http://schemas.openxmlformats.org/officeDocument/2006/relationships/image" Target="../media/image202.emf"/><Relationship Id="rId4" Type="http://schemas.openxmlformats.org/officeDocument/2006/relationships/oleObject" Target="../embeddings/oleObject253.bin"/><Relationship Id="rId9" Type="http://schemas.openxmlformats.org/officeDocument/2006/relationships/oleObject" Target="../embeddings/oleObject255.bin"/><Relationship Id="rId14" Type="http://schemas.openxmlformats.org/officeDocument/2006/relationships/image" Target="../media/image20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png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png"/><Relationship Id="rId5" Type="http://schemas.openxmlformats.org/officeDocument/2006/relationships/image" Target="../media/image11.png"/><Relationship Id="rId15" Type="http://schemas.openxmlformats.org/officeDocument/2006/relationships/image" Target="../media/image16.png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png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8636001" y="6427113"/>
            <a:ext cx="4444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1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-24659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CHAPTER  30:</a:t>
            </a:r>
          </a:p>
        </p:txBody>
      </p:sp>
      <p:sp>
        <p:nvSpPr>
          <p:cNvPr id="25" name="Rectangle 4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40046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0000FF"/>
                </a:solidFill>
                <a:latin typeface="Apple Chancery"/>
                <a:cs typeface="Apple Chancery"/>
              </a:rPr>
              <a:t>Sources of Magnetic Fields</a:t>
            </a:r>
            <a:endParaRPr lang="en-US" sz="2800" dirty="0">
              <a:solidFill>
                <a:srgbClr val="0000FF"/>
              </a:solidFill>
              <a:latin typeface="Apple Chancery"/>
              <a:cs typeface="Apple Chancery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45000" y="6368127"/>
            <a:ext cx="3873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Photo and info courtesy of Mr. White</a:t>
            </a:r>
          </a:p>
        </p:txBody>
      </p:sp>
      <p:pic>
        <p:nvPicPr>
          <p:cNvPr id="10" name="Picture 9" descr="solenoid_magnet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1" y="1303595"/>
            <a:ext cx="7112000" cy="4924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96851" y="2088227"/>
            <a:ext cx="145414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>
                <a:latin typeface="Times New Roman"/>
                <a:cs typeface="Times New Roman"/>
              </a:rPr>
              <a:t>Cern’s</a:t>
            </a:r>
            <a:r>
              <a:rPr lang="en-US" sz="1600" dirty="0">
                <a:latin typeface="Times New Roman"/>
                <a:cs typeface="Times New Roman"/>
              </a:rPr>
              <a:t> single-walled coil operates at 7600 amps and produces a 2.0 Tesla B-fld. </a:t>
            </a:r>
            <a:r>
              <a:rPr lang="en-US" sz="1600" dirty="0">
                <a:latin typeface="Times" charset="0"/>
                <a:ea typeface="ＭＳ Ｐゴシック" charset="0"/>
                <a:cs typeface="ＭＳ Ｐゴシック" charset="0"/>
                <a:hlinkClick r:id="rId3"/>
              </a:rPr>
              <a:t>http://atlas-magnet.web.cern.ch/atlas-magnet/info/project/ATLAS_Magnet_Leaflet-ds.pdf</a:t>
            </a:r>
            <a:endParaRPr lang="en-US" sz="1600" dirty="0">
              <a:latin typeface="Times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18244957"/>
      </p:ext>
    </p:extLst>
  </p:cSld>
  <p:clrMapOvr>
    <a:masterClrMapping/>
  </p:clrMapOvr>
  <p:timing>
    <p:tnLst>
      <p:par>
        <p:cTn id="1" dur="indefinite" restart="never" nodeType="tmRoot">
          <p:childTnLst>
            <p:par>
              <p:cTn id="2"/>
            </p:par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1" name="Oval 2"/>
          <p:cNvSpPr>
            <a:spLocks noChangeArrowheads="1"/>
          </p:cNvSpPr>
          <p:nvPr/>
        </p:nvSpPr>
        <p:spPr bwMode="auto">
          <a:xfrm>
            <a:off x="2891790" y="1840230"/>
            <a:ext cx="262890" cy="26289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7462" name="Oval 3"/>
          <p:cNvSpPr>
            <a:spLocks noChangeArrowheads="1"/>
          </p:cNvSpPr>
          <p:nvPr/>
        </p:nvSpPr>
        <p:spPr bwMode="auto">
          <a:xfrm>
            <a:off x="2891790" y="3783330"/>
            <a:ext cx="262890" cy="26289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7463" name="Oval 4"/>
          <p:cNvSpPr>
            <a:spLocks noChangeArrowheads="1"/>
          </p:cNvSpPr>
          <p:nvPr/>
        </p:nvSpPr>
        <p:spPr bwMode="auto">
          <a:xfrm>
            <a:off x="4846320" y="1840230"/>
            <a:ext cx="262890" cy="26289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7464" name="Line 5"/>
          <p:cNvSpPr>
            <a:spLocks noChangeShapeType="1"/>
          </p:cNvSpPr>
          <p:nvPr/>
        </p:nvSpPr>
        <p:spPr bwMode="auto">
          <a:xfrm>
            <a:off x="2914650" y="1863090"/>
            <a:ext cx="20574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7465" name="Line 6"/>
          <p:cNvSpPr>
            <a:spLocks noChangeShapeType="1"/>
          </p:cNvSpPr>
          <p:nvPr/>
        </p:nvSpPr>
        <p:spPr bwMode="auto">
          <a:xfrm flipH="1">
            <a:off x="2926080" y="1874520"/>
            <a:ext cx="194310" cy="19431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7466" name="Line 7"/>
          <p:cNvSpPr>
            <a:spLocks noChangeShapeType="1"/>
          </p:cNvSpPr>
          <p:nvPr/>
        </p:nvSpPr>
        <p:spPr bwMode="auto">
          <a:xfrm>
            <a:off x="4869180" y="1863090"/>
            <a:ext cx="20574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7467" name="Line 8"/>
          <p:cNvSpPr>
            <a:spLocks noChangeShapeType="1"/>
          </p:cNvSpPr>
          <p:nvPr/>
        </p:nvSpPr>
        <p:spPr bwMode="auto">
          <a:xfrm flipH="1">
            <a:off x="4880610" y="1874520"/>
            <a:ext cx="194310" cy="19431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7468" name="Oval 9"/>
          <p:cNvSpPr>
            <a:spLocks noChangeArrowheads="1"/>
          </p:cNvSpPr>
          <p:nvPr/>
        </p:nvSpPr>
        <p:spPr bwMode="auto">
          <a:xfrm>
            <a:off x="2994660" y="3886200"/>
            <a:ext cx="57150" cy="5715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7469" name="Line 10"/>
          <p:cNvSpPr>
            <a:spLocks noChangeShapeType="1"/>
          </p:cNvSpPr>
          <p:nvPr/>
        </p:nvSpPr>
        <p:spPr bwMode="auto">
          <a:xfrm>
            <a:off x="2204562" y="3920490"/>
            <a:ext cx="3693318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7470" name="Line 11"/>
          <p:cNvSpPr>
            <a:spLocks noChangeShapeType="1"/>
          </p:cNvSpPr>
          <p:nvPr/>
        </p:nvSpPr>
        <p:spPr bwMode="auto">
          <a:xfrm>
            <a:off x="4983480" y="1507332"/>
            <a:ext cx="0" cy="298465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7471" name="Text Box 12"/>
          <p:cNvSpPr txBox="1">
            <a:spLocks/>
          </p:cNvSpPr>
          <p:nvPr/>
        </p:nvSpPr>
        <p:spPr bwMode="auto">
          <a:xfrm>
            <a:off x="342900" y="137160"/>
            <a:ext cx="80181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etermin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net magnetic field </a:t>
            </a:r>
            <a:r>
              <a:rPr lang="en-US" altLang="en-US" sz="2400" dirty="0">
                <a:solidFill>
                  <a:srgbClr val="0F21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he origin</a:t>
            </a:r>
          </a:p>
        </p:txBody>
      </p:sp>
      <p:sp>
        <p:nvSpPr>
          <p:cNvPr id="147472" name="Oval 13"/>
          <p:cNvSpPr>
            <a:spLocks/>
          </p:cNvSpPr>
          <p:nvPr/>
        </p:nvSpPr>
        <p:spPr bwMode="auto">
          <a:xfrm>
            <a:off x="205740" y="-685800"/>
            <a:ext cx="5486400" cy="5486400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7473" name="Oval 15"/>
          <p:cNvSpPr>
            <a:spLocks/>
          </p:cNvSpPr>
          <p:nvPr/>
        </p:nvSpPr>
        <p:spPr bwMode="auto">
          <a:xfrm>
            <a:off x="2948940" y="-68580"/>
            <a:ext cx="3977640" cy="3977640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7474" name="Oval 16"/>
          <p:cNvSpPr>
            <a:spLocks/>
          </p:cNvSpPr>
          <p:nvPr/>
        </p:nvSpPr>
        <p:spPr bwMode="auto">
          <a:xfrm>
            <a:off x="1028700" y="1920240"/>
            <a:ext cx="3977640" cy="3977640"/>
          </a:xfrm>
          <a:prstGeom prst="ellips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7475" name="Line 17"/>
          <p:cNvSpPr>
            <a:spLocks noChangeShapeType="1"/>
          </p:cNvSpPr>
          <p:nvPr/>
        </p:nvSpPr>
        <p:spPr bwMode="auto">
          <a:xfrm flipH="1">
            <a:off x="3429000" y="3909060"/>
            <a:ext cx="1577340" cy="0"/>
          </a:xfrm>
          <a:prstGeom prst="line">
            <a:avLst/>
          </a:prstGeom>
          <a:noFill/>
          <a:ln w="57150">
            <a:solidFill>
              <a:srgbClr val="FF152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20"/>
          </a:p>
        </p:txBody>
      </p:sp>
      <p:sp>
        <p:nvSpPr>
          <p:cNvPr id="147476" name="Line 18"/>
          <p:cNvSpPr>
            <a:spLocks noChangeShapeType="1"/>
          </p:cNvSpPr>
          <p:nvPr/>
        </p:nvSpPr>
        <p:spPr bwMode="auto">
          <a:xfrm flipH="1" flipV="1">
            <a:off x="5006340" y="2331720"/>
            <a:ext cx="0" cy="1577340"/>
          </a:xfrm>
          <a:prstGeom prst="line">
            <a:avLst/>
          </a:prstGeom>
          <a:noFill/>
          <a:ln w="57150">
            <a:solidFill>
              <a:srgbClr val="FF152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20"/>
          </a:p>
        </p:txBody>
      </p:sp>
      <p:sp>
        <p:nvSpPr>
          <p:cNvPr id="147477" name="Line 19"/>
          <p:cNvSpPr>
            <a:spLocks noChangeShapeType="1"/>
          </p:cNvSpPr>
          <p:nvPr/>
        </p:nvSpPr>
        <p:spPr bwMode="auto">
          <a:xfrm flipH="1">
            <a:off x="4183380" y="3909060"/>
            <a:ext cx="822960" cy="685800"/>
          </a:xfrm>
          <a:prstGeom prst="line">
            <a:avLst/>
          </a:prstGeom>
          <a:noFill/>
          <a:ln w="57150">
            <a:solidFill>
              <a:srgbClr val="FF152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20"/>
          </a:p>
        </p:txBody>
      </p:sp>
      <p:graphicFrame>
        <p:nvGraphicFramePr>
          <p:cNvPr id="147458" name="Object 2"/>
          <p:cNvGraphicFramePr>
            <a:graphicFrameLocks noChangeAspect="1"/>
          </p:cNvGraphicFramePr>
          <p:nvPr/>
        </p:nvGraphicFramePr>
        <p:xfrm>
          <a:off x="5066347" y="2416195"/>
          <a:ext cx="840517" cy="592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19" name="Equation" r:id="rId4" imgW="558800" imgH="393700" progId="Equation.DSMT4">
                  <p:embed/>
                </p:oleObj>
              </mc:Choice>
              <mc:Fallback>
                <p:oleObj name="Equation" r:id="rId4" imgW="558800" imgH="393700" progId="Equation.DSMT4">
                  <p:embed/>
                  <p:pic>
                    <p:nvPicPr>
                      <p:cNvPr id="1474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347" y="2416195"/>
                        <a:ext cx="840517" cy="592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3051810" y="3219294"/>
          <a:ext cx="868680" cy="612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20" name="Equation" r:id="rId6" imgW="558800" imgH="393700" progId="Equation.DSMT4">
                  <p:embed/>
                </p:oleObj>
              </mc:Choice>
              <mc:Fallback>
                <p:oleObj name="Equation" r:id="rId6" imgW="558800" imgH="393700" progId="Equation.DSMT4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810" y="3219294"/>
                        <a:ext cx="868680" cy="612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0" name="Object 4"/>
          <p:cNvGraphicFramePr>
            <a:graphicFrameLocks noChangeAspect="1"/>
          </p:cNvGraphicFramePr>
          <p:nvPr/>
        </p:nvGraphicFramePr>
        <p:xfrm>
          <a:off x="4508142" y="4226677"/>
          <a:ext cx="1374007" cy="745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21" name="Equation" r:id="rId7" imgW="889000" imgH="482600" progId="Equation.DSMT4">
                  <p:embed/>
                </p:oleObj>
              </mc:Choice>
              <mc:Fallback>
                <p:oleObj name="Equation" r:id="rId7" imgW="889000" imgH="482600" progId="Equation.DSMT4">
                  <p:embed/>
                  <p:pic>
                    <p:nvPicPr>
                      <p:cNvPr id="147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142" y="4226677"/>
                        <a:ext cx="1374007" cy="745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9" name="Rectangle 2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2" name="TextBox 1"/>
          <p:cNvSpPr txBox="1"/>
          <p:nvPr/>
        </p:nvSpPr>
        <p:spPr>
          <a:xfrm>
            <a:off x="6035040" y="5674459"/>
            <a:ext cx="3004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chemeClr val="accent1"/>
                </a:solidFill>
              </a:rPr>
              <a:t>19.48 on class Website is a good one to practice with!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ECA8A7E-C27B-0E42-854D-3889555A2D00}"/>
              </a:ext>
            </a:extLst>
          </p:cNvPr>
          <p:cNvSpPr txBox="1"/>
          <p:nvPr/>
        </p:nvSpPr>
        <p:spPr>
          <a:xfrm>
            <a:off x="8388096" y="6473952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)   </a:t>
            </a:r>
          </a:p>
        </p:txBody>
      </p:sp>
    </p:spTree>
    <p:extLst>
      <p:ext uri="{BB962C8B-B14F-4D97-AF65-F5344CB8AC3E}">
        <p14:creationId xmlns:p14="http://schemas.microsoft.com/office/powerpoint/2010/main" val="24319316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442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oleno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7241" y="1166018"/>
            <a:ext cx="8339559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ong coil of wire with many loops (or turns) is called a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lenoi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gnetic field inside the solenoid can be fairly large when current flows through the wire as each loop adds to the overall magnetic field strength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gnetic field within the solenoid is fairly uniform and  runs in one direction, down the middle of the coils, resulting in the coil acting like a magnet with a north and south pole.</a:t>
            </a:r>
          </a:p>
          <a:p>
            <a:pPr marL="0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a piece of iron is placed in the core of the loop, this becomes an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y iron? What happens?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210" y="4811194"/>
            <a:ext cx="2742446" cy="17745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6EC78B1-7FB8-8242-9503-7128439AA28A}"/>
              </a:ext>
            </a:extLst>
          </p:cNvPr>
          <p:cNvSpPr txBox="1"/>
          <p:nvPr/>
        </p:nvSpPr>
        <p:spPr>
          <a:xfrm>
            <a:off x="8388096" y="6473952"/>
            <a:ext cx="51328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)   </a:t>
            </a:r>
          </a:p>
        </p:txBody>
      </p:sp>
    </p:spTree>
    <p:extLst>
      <p:ext uri="{BB962C8B-B14F-4D97-AF65-F5344CB8AC3E}">
        <p14:creationId xmlns:p14="http://schemas.microsoft.com/office/powerpoint/2010/main" val="6876833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1236568"/>
            <a:ext cx="3755933" cy="4985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oulomb’s Law </a:t>
            </a:r>
            <a:r>
              <a:rPr lang="en-US" sz="2000" dirty="0">
                <a:latin typeface="Times New Roman"/>
                <a:cs typeface="Times New Roman"/>
              </a:rPr>
              <a:t>observed that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dirty="0">
                <a:latin typeface="Times New Roman"/>
                <a:cs typeface="Times New Roman"/>
              </a:rPr>
              <a:t>generated by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dirty="0">
                <a:latin typeface="Times New Roman"/>
                <a:cs typeface="Times New Roman"/>
              </a:rPr>
              <a:t>was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proportional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itude of the field producing charge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inversely proportional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quare of the distance from the field producing charge and the point of interest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Extending this, if you have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tended charge</a:t>
            </a:r>
            <a:r>
              <a:rPr lang="en-US" sz="2000" dirty="0">
                <a:latin typeface="Times New Roman"/>
                <a:cs typeface="Times New Roman"/>
              </a:rPr>
              <a:t>, the technique is 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etermine the magnitude of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ifferentially small piece of the charg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q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n integrate </a:t>
            </a:r>
            <a:r>
              <a:rPr lang="en-US" sz="2000" dirty="0">
                <a:latin typeface="Times New Roman"/>
                <a:cs typeface="Times New Roman"/>
              </a:rPr>
              <a:t>to get the net </a:t>
            </a:r>
            <a:r>
              <a:rPr lang="en-US" sz="2000" i="1" dirty="0">
                <a:latin typeface="Times New Roman"/>
                <a:cs typeface="Times New Roman"/>
              </a:rPr>
              <a:t>electric field.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The Law of </a:t>
            </a:r>
            <a:r>
              <a:rPr lang="en-US" sz="4000" dirty="0" err="1">
                <a:solidFill>
                  <a:srgbClr val="FF0000"/>
                </a:solidFill>
                <a:latin typeface="Apple Chancery"/>
                <a:cs typeface="Apple Chancery"/>
              </a:rPr>
              <a:t>Biot-Savart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2.)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628355" y="1236568"/>
            <a:ext cx="4354132" cy="1543710"/>
            <a:chOff x="4755035" y="416853"/>
            <a:chExt cx="4354132" cy="154371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4775407" y="1157055"/>
              <a:ext cx="4333760" cy="0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5817497" y="1052255"/>
              <a:ext cx="2962274" cy="215949"/>
            </a:xfrm>
            <a:prstGeom prst="rect">
              <a:avLst/>
            </a:prstGeom>
            <a:solidFill>
              <a:srgbClr val="C4FF11"/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911677"/>
                </p:ext>
              </p:extLst>
            </p:nvPr>
          </p:nvGraphicFramePr>
          <p:xfrm>
            <a:off x="5927725" y="1774825"/>
            <a:ext cx="1968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23" name="Equation" r:id="rId4" imgW="127000" imgH="127000" progId="Equation.DSMT4">
                    <p:embed/>
                  </p:oleObj>
                </mc:Choice>
                <mc:Fallback>
                  <p:oleObj name="Equation" r:id="rId4" imgW="1270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7725" y="1774825"/>
                          <a:ext cx="196850" cy="185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3821175"/>
                </p:ext>
              </p:extLst>
            </p:nvPr>
          </p:nvGraphicFramePr>
          <p:xfrm>
            <a:off x="5719343" y="1307500"/>
            <a:ext cx="368300" cy="157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24" name="Equation" r:id="rId6" imgW="279400" imgH="127000" progId="Equation.DSMT4">
                    <p:embed/>
                  </p:oleObj>
                </mc:Choice>
                <mc:Fallback>
                  <p:oleObj name="Equation" r:id="rId6" imgW="279400" imgH="12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9343" y="1307500"/>
                          <a:ext cx="368300" cy="157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>
              <a:off x="4775407" y="416853"/>
              <a:ext cx="2278" cy="1463734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7419132"/>
                </p:ext>
              </p:extLst>
            </p:nvPr>
          </p:nvGraphicFramePr>
          <p:xfrm>
            <a:off x="4777685" y="614269"/>
            <a:ext cx="887413" cy="538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25" name="Equation" r:id="rId8" imgW="647700" imgH="393700" progId="Equation.DSMT4">
                    <p:embed/>
                  </p:oleObj>
                </mc:Choice>
                <mc:Fallback>
                  <p:oleObj name="Equation" r:id="rId8" imgW="647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77685" y="614269"/>
                          <a:ext cx="887413" cy="5381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>
              <a:off x="4755035" y="1157055"/>
              <a:ext cx="729777" cy="0"/>
            </a:xfrm>
            <a:prstGeom prst="straightConnector1">
              <a:avLst/>
            </a:prstGeom>
            <a:ln w="38100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9314175"/>
                </p:ext>
              </p:extLst>
            </p:nvPr>
          </p:nvGraphicFramePr>
          <p:xfrm>
            <a:off x="5936830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26" name="Equation" r:id="rId10" imgW="139700" imgH="101600" progId="Equation.DSMT4">
                    <p:embed/>
                  </p:oleObj>
                </mc:Choice>
                <mc:Fallback>
                  <p:oleObj name="Equation" r:id="rId1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6830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1923252"/>
                </p:ext>
              </p:extLst>
            </p:nvPr>
          </p:nvGraphicFramePr>
          <p:xfrm>
            <a:off x="6171508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27" name="Equation" r:id="rId12" imgW="139700" imgH="101600" progId="Equation.DSMT4">
                    <p:embed/>
                  </p:oleObj>
                </mc:Choice>
                <mc:Fallback>
                  <p:oleObj name="Equation" r:id="rId12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1508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6353627"/>
                </p:ext>
              </p:extLst>
            </p:nvPr>
          </p:nvGraphicFramePr>
          <p:xfrm>
            <a:off x="6406186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28" name="Equation" r:id="rId13" imgW="139700" imgH="101600" progId="Equation.DSMT4">
                    <p:embed/>
                  </p:oleObj>
                </mc:Choice>
                <mc:Fallback>
                  <p:oleObj name="Equation" r:id="rId13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6186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729003"/>
                </p:ext>
              </p:extLst>
            </p:nvPr>
          </p:nvGraphicFramePr>
          <p:xfrm>
            <a:off x="6640864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29" name="Equation" r:id="rId14" imgW="139700" imgH="101600" progId="Equation.DSMT4">
                    <p:embed/>
                  </p:oleObj>
                </mc:Choice>
                <mc:Fallback>
                  <p:oleObj name="Equation" r:id="rId1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0864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7653266"/>
                </p:ext>
              </p:extLst>
            </p:nvPr>
          </p:nvGraphicFramePr>
          <p:xfrm>
            <a:off x="6875542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0" name="Equation" r:id="rId15" imgW="139700" imgH="101600" progId="Equation.DSMT4">
                    <p:embed/>
                  </p:oleObj>
                </mc:Choice>
                <mc:Fallback>
                  <p:oleObj name="Equation" r:id="rId15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5542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8664988"/>
                </p:ext>
              </p:extLst>
            </p:nvPr>
          </p:nvGraphicFramePr>
          <p:xfrm>
            <a:off x="7344898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1" name="Equation" r:id="rId16" imgW="139700" imgH="101600" progId="Equation.DSMT4">
                    <p:embed/>
                  </p:oleObj>
                </mc:Choice>
                <mc:Fallback>
                  <p:oleObj name="Equation" r:id="rId16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4898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8862619"/>
                </p:ext>
              </p:extLst>
            </p:nvPr>
          </p:nvGraphicFramePr>
          <p:xfrm>
            <a:off x="7579576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2" name="Equation" r:id="rId17" imgW="139700" imgH="101600" progId="Equation.DSMT4">
                    <p:embed/>
                  </p:oleObj>
                </mc:Choice>
                <mc:Fallback>
                  <p:oleObj name="Equation" r:id="rId17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9576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579614"/>
                </p:ext>
              </p:extLst>
            </p:nvPr>
          </p:nvGraphicFramePr>
          <p:xfrm>
            <a:off x="7814254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3" name="Equation" r:id="rId18" imgW="139700" imgH="101600" progId="Equation.DSMT4">
                    <p:embed/>
                  </p:oleObj>
                </mc:Choice>
                <mc:Fallback>
                  <p:oleObj name="Equation" r:id="rId18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4254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2202806"/>
                </p:ext>
              </p:extLst>
            </p:nvPr>
          </p:nvGraphicFramePr>
          <p:xfrm>
            <a:off x="8048932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4" name="Equation" r:id="rId19" imgW="139700" imgH="101600" progId="Equation.DSMT4">
                    <p:embed/>
                  </p:oleObj>
                </mc:Choice>
                <mc:Fallback>
                  <p:oleObj name="Equation" r:id="rId19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8932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7377779"/>
                </p:ext>
              </p:extLst>
            </p:nvPr>
          </p:nvGraphicFramePr>
          <p:xfrm>
            <a:off x="8283610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5" name="Equation" r:id="rId20" imgW="139700" imgH="101600" progId="Equation.DSMT4">
                    <p:embed/>
                  </p:oleObj>
                </mc:Choice>
                <mc:Fallback>
                  <p:oleObj name="Equation" r:id="rId20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3610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3648734"/>
                </p:ext>
              </p:extLst>
            </p:nvPr>
          </p:nvGraphicFramePr>
          <p:xfrm>
            <a:off x="8518288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6" name="Equation" r:id="rId21" imgW="139700" imgH="101600" progId="Equation.DSMT4">
                    <p:embed/>
                  </p:oleObj>
                </mc:Choice>
                <mc:Fallback>
                  <p:oleObj name="Equation" r:id="rId21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18288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/>
            <p:cNvCxnSpPr/>
            <p:nvPr/>
          </p:nvCxnSpPr>
          <p:spPr>
            <a:xfrm>
              <a:off x="4775407" y="1731362"/>
              <a:ext cx="2264692" cy="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7065499" y="1052255"/>
              <a:ext cx="0" cy="828332"/>
            </a:xfrm>
            <a:prstGeom prst="line">
              <a:avLst/>
            </a:prstGeom>
            <a:ln w="9525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61249"/>
                </p:ext>
              </p:extLst>
            </p:nvPr>
          </p:nvGraphicFramePr>
          <p:xfrm>
            <a:off x="7050088" y="1576388"/>
            <a:ext cx="315912" cy="242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7" name="Equation" r:id="rId22" imgW="203200" imgH="165100" progId="Equation.DSMT4">
                    <p:embed/>
                  </p:oleObj>
                </mc:Choice>
                <mc:Fallback>
                  <p:oleObj name="Equation" r:id="rId22" imgW="203200" imgH="1651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0088" y="1576388"/>
                          <a:ext cx="315912" cy="2428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0" name="Straight Connector 49"/>
            <p:cNvCxnSpPr/>
            <p:nvPr/>
          </p:nvCxnSpPr>
          <p:spPr>
            <a:xfrm>
              <a:off x="7327270" y="1052255"/>
              <a:ext cx="14918" cy="828332"/>
            </a:xfrm>
            <a:prstGeom prst="line">
              <a:avLst/>
            </a:prstGeom>
            <a:ln w="9525" cmpd="sng">
              <a:solidFill>
                <a:srgbClr val="00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flipH="1">
              <a:off x="7348073" y="1731362"/>
              <a:ext cx="412478" cy="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7071849" y="1058605"/>
              <a:ext cx="246274" cy="2067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768883"/>
                </p:ext>
              </p:extLst>
            </p:nvPr>
          </p:nvGraphicFramePr>
          <p:xfrm>
            <a:off x="7123463" y="1115893"/>
            <a:ext cx="164557" cy="1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8" name="Equation" r:id="rId24" imgW="139700" imgH="101600" progId="Equation.DSMT4">
                    <p:embed/>
                  </p:oleObj>
                </mc:Choice>
                <mc:Fallback>
                  <p:oleObj name="Equation" r:id="rId24" imgW="139700" imgH="101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3463" y="1115893"/>
                          <a:ext cx="164557" cy="120675"/>
                        </a:xfrm>
                        <a:prstGeom prst="rect">
                          <a:avLst/>
                        </a:prstGeom>
                        <a:noFill/>
                        <a:ln w="12700" cmpd="sng"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871655"/>
                </p:ext>
              </p:extLst>
            </p:nvPr>
          </p:nvGraphicFramePr>
          <p:xfrm>
            <a:off x="7064375" y="600075"/>
            <a:ext cx="314325" cy="300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839" name="Equation" r:id="rId25" imgW="203200" imgH="203200" progId="Equation.DSMT4">
                    <p:embed/>
                  </p:oleObj>
                </mc:Choice>
                <mc:Fallback>
                  <p:oleObj name="Equation" r:id="rId25" imgW="2032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4375" y="600075"/>
                          <a:ext cx="314325" cy="300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5159"/>
              </p:ext>
            </p:extLst>
          </p:nvPr>
        </p:nvGraphicFramePr>
        <p:xfrm>
          <a:off x="4355659" y="3017590"/>
          <a:ext cx="4635468" cy="2595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40" name="Equation" r:id="rId27" imgW="3568700" imgH="1993900" progId="Equation.DSMT4">
                  <p:embed/>
                </p:oleObj>
              </mc:Choice>
              <mc:Fallback>
                <p:oleObj name="Equation" r:id="rId27" imgW="3568700" imgH="1993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355659" y="3017590"/>
                        <a:ext cx="4635468" cy="25958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7847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Text Box 2"/>
          <p:cNvSpPr txBox="1">
            <a:spLocks noChangeArrowheads="1"/>
          </p:cNvSpPr>
          <p:nvPr/>
        </p:nvSpPr>
        <p:spPr bwMode="auto">
          <a:xfrm>
            <a:off x="5594443" y="5405439"/>
            <a:ext cx="354955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ice </a:t>
            </a:r>
            <a:r>
              <a:rPr lang="en-US" sz="2000" dirty="0">
                <a:latin typeface="Times New Roman"/>
                <a:cs typeface="Times New Roman"/>
              </a:rPr>
              <a:t>the cross product gives a direction that is perpendicular to the plane defined by    and 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 a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>
                <a:latin typeface="Times New Roman"/>
                <a:cs typeface="Times New Roman"/>
              </a:rPr>
              <a:t> as advertised earlier.    </a:t>
            </a:r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287476"/>
            <a:ext cx="85438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Apple Chancery"/>
                <a:cs typeface="Apple Chancery"/>
              </a:rPr>
              <a:t>Biot-Savart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es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imilar thing for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gnetic fields, </a:t>
            </a:r>
            <a:r>
              <a:rPr lang="en-US" sz="2000" dirty="0">
                <a:latin typeface="Times New Roman"/>
                <a:cs typeface="Times New Roman"/>
              </a:rPr>
              <a:t>with the exception that it incorporate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B-field </a:t>
            </a:r>
            <a:r>
              <a:rPr lang="en-US" sz="2000" dirty="0">
                <a:latin typeface="Times New Roman"/>
                <a:cs typeface="Times New Roman"/>
              </a:rPr>
              <a:t>into the calculation.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3.)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0653"/>
              </p:ext>
            </p:extLst>
          </p:nvPr>
        </p:nvGraphicFramePr>
        <p:xfrm>
          <a:off x="1461243" y="2754342"/>
          <a:ext cx="184869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75"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61243" y="2754342"/>
                        <a:ext cx="1848695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 Box 2"/>
          <p:cNvSpPr txBox="1">
            <a:spLocks noChangeArrowheads="1"/>
          </p:cNvSpPr>
          <p:nvPr/>
        </p:nvSpPr>
        <p:spPr bwMode="auto">
          <a:xfrm>
            <a:off x="333467" y="1259989"/>
            <a:ext cx="43020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pecifically, it observes </a:t>
            </a:r>
            <a:r>
              <a:rPr lang="en-US" sz="2000" dirty="0">
                <a:latin typeface="Times New Roman"/>
                <a:cs typeface="Times New Roman"/>
              </a:rPr>
              <a:t>tha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magnetic fiel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B </a:t>
            </a:r>
            <a:r>
              <a:rPr lang="en-US" sz="2000" dirty="0">
                <a:latin typeface="Times New Roman"/>
                <a:cs typeface="Times New Roman"/>
              </a:rPr>
              <a:t>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P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due to </a:t>
            </a:r>
            <a:r>
              <a:rPr lang="en-US" sz="2000" dirty="0"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 current i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 differentially small section </a:t>
            </a:r>
            <a:r>
              <a:rPr lang="en-US" sz="2000" i="1" dirty="0">
                <a:solidFill>
                  <a:srgbClr val="008000"/>
                </a:solidFill>
                <a:latin typeface="Times New Roman"/>
                <a:cs typeface="Times New Roman"/>
              </a:rPr>
              <a:t>ds </a:t>
            </a:r>
            <a:r>
              <a:rPr lang="en-US" sz="2000" dirty="0">
                <a:latin typeface="Times New Roman"/>
                <a:cs typeface="Times New Roman"/>
              </a:rPr>
              <a:t>of wire is:</a:t>
            </a:r>
          </a:p>
        </p:txBody>
      </p:sp>
      <p:pic>
        <p:nvPicPr>
          <p:cNvPr id="54" name="Picture 5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1777207"/>
            <a:ext cx="373380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7456305" y="4062243"/>
            <a:ext cx="158233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graphic courtesy of Mr. White</a:t>
            </a:r>
          </a:p>
        </p:txBody>
      </p: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131530" y="3433306"/>
            <a:ext cx="8864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ere: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4198"/>
              </p:ext>
            </p:extLst>
          </p:nvPr>
        </p:nvGraphicFramePr>
        <p:xfrm>
          <a:off x="333467" y="4199732"/>
          <a:ext cx="32099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76" name="Equation" r:id="rId7" imgW="1917700" imgH="355600" progId="Equation.DSMT4">
                  <p:embed/>
                </p:oleObj>
              </mc:Choice>
              <mc:Fallback>
                <p:oleObj name="Equation" r:id="rId7" imgW="1917700" imgH="3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3467" y="4199732"/>
                        <a:ext cx="3209925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329814"/>
              </p:ext>
            </p:extLst>
          </p:nvPr>
        </p:nvGraphicFramePr>
        <p:xfrm>
          <a:off x="333467" y="4796632"/>
          <a:ext cx="3956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77" name="Equation" r:id="rId9" imgW="2362200" imgH="203200" progId="Equation.DSMT4">
                  <p:embed/>
                </p:oleObj>
              </mc:Choice>
              <mc:Fallback>
                <p:oleObj name="Equation" r:id="rId9" imgW="2362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3467" y="4796632"/>
                        <a:ext cx="39560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40493"/>
              </p:ext>
            </p:extLst>
          </p:nvPr>
        </p:nvGraphicFramePr>
        <p:xfrm>
          <a:off x="333467" y="5492192"/>
          <a:ext cx="44450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78" name="Equation" r:id="rId11" imgW="2654300" imgH="203200" progId="Equation.DSMT4">
                  <p:embed/>
                </p:oleObj>
              </mc:Choice>
              <mc:Fallback>
                <p:oleObj name="Equation" r:id="rId11" imgW="265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467" y="5492192"/>
                        <a:ext cx="444500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3601"/>
              </p:ext>
            </p:extLst>
          </p:nvPr>
        </p:nvGraphicFramePr>
        <p:xfrm>
          <a:off x="574768" y="5129214"/>
          <a:ext cx="5019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79" name="Equation" r:id="rId13" imgW="2997200" imgH="165100" progId="Equation.DSMT4">
                  <p:embed/>
                </p:oleObj>
              </mc:Choice>
              <mc:Fallback>
                <p:oleObj name="Equation" r:id="rId13" imgW="2997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4768" y="5129214"/>
                        <a:ext cx="501967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876684"/>
              </p:ext>
            </p:extLst>
          </p:nvPr>
        </p:nvGraphicFramePr>
        <p:xfrm>
          <a:off x="574768" y="5838032"/>
          <a:ext cx="3786187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80" name="Equation" r:id="rId15" imgW="2260600" imgH="165100" progId="Equation.DSMT4">
                  <p:embed/>
                </p:oleObj>
              </mc:Choice>
              <mc:Fallback>
                <p:oleObj name="Equation" r:id="rId15" imgW="2260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4768" y="5838032"/>
                        <a:ext cx="3786187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330964"/>
              </p:ext>
            </p:extLst>
          </p:nvPr>
        </p:nvGraphicFramePr>
        <p:xfrm>
          <a:off x="333467" y="6218238"/>
          <a:ext cx="32543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81" name="Equation" r:id="rId17" imgW="1943100" imgH="203200" progId="Equation.DSMT4">
                  <p:embed/>
                </p:oleObj>
              </mc:Choice>
              <mc:Fallback>
                <p:oleObj name="Equation" r:id="rId17" imgW="1943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33467" y="6218238"/>
                        <a:ext cx="32543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97021"/>
              </p:ext>
            </p:extLst>
          </p:nvPr>
        </p:nvGraphicFramePr>
        <p:xfrm>
          <a:off x="7777956" y="6079331"/>
          <a:ext cx="192088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82" name="Equation" r:id="rId19" imgW="114300" imgH="165100" progId="Equation.DSMT4">
                  <p:embed/>
                </p:oleObj>
              </mc:Choice>
              <mc:Fallback>
                <p:oleObj name="Equation" r:id="rId1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77956" y="6079331"/>
                        <a:ext cx="192088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21621"/>
              </p:ext>
            </p:extLst>
          </p:nvPr>
        </p:nvGraphicFramePr>
        <p:xfrm>
          <a:off x="333467" y="3869532"/>
          <a:ext cx="2679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783" name="Equation" r:id="rId21" imgW="1600200" imgH="165100" progId="Equation.DSMT4">
                  <p:embed/>
                </p:oleObj>
              </mc:Choice>
              <mc:Fallback>
                <p:oleObj name="Equation" r:id="rId21" imgW="1600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33467" y="3869532"/>
                        <a:ext cx="2679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0917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52" grpId="0"/>
      <p:bldP spid="58" grpId="0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2"/>
          <p:cNvSpPr>
            <a:spLocks noChangeArrowheads="1"/>
          </p:cNvSpPr>
          <p:nvPr/>
        </p:nvSpPr>
        <p:spPr bwMode="auto">
          <a:xfrm>
            <a:off x="0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4800" dirty="0">
                <a:solidFill>
                  <a:schemeClr val="tx2"/>
                </a:solidFill>
                <a:latin typeface="Times New Roman"/>
                <a:cs typeface="Times New Roman"/>
              </a:rPr>
              <a:t>The </a:t>
            </a:r>
            <a:r>
              <a:rPr lang="en-US" sz="4800" dirty="0" err="1">
                <a:solidFill>
                  <a:schemeClr val="tx2"/>
                </a:solidFill>
                <a:latin typeface="Times New Roman"/>
                <a:cs typeface="Times New Roman"/>
              </a:rPr>
              <a:t>Biot-Savart</a:t>
            </a:r>
            <a:r>
              <a:rPr lang="en-US" sz="4800" dirty="0">
                <a:solidFill>
                  <a:schemeClr val="tx2"/>
                </a:solidFill>
                <a:latin typeface="Times New Roman"/>
                <a:cs typeface="Times New Roman"/>
              </a:rPr>
              <a:t> Law  </a:t>
            </a:r>
            <a:r>
              <a:rPr lang="en-US" sz="2000" dirty="0">
                <a:solidFill>
                  <a:schemeClr val="tx2"/>
                </a:solidFill>
                <a:latin typeface="Times New Roman"/>
                <a:cs typeface="Times New Roman"/>
              </a:rPr>
              <a:t>(courtesy of Mr.  White)</a:t>
            </a:r>
            <a:endParaRPr lang="en-US" sz="4400" b="0" dirty="0"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76200" y="2133600"/>
            <a:ext cx="3048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magnetic field at a point P perpendicular to segment of wire </a:t>
            </a:r>
            <a:r>
              <a:rPr lang="en-US" altLang="ja-JP" sz="2000" b="0" i="1" dirty="0">
                <a:latin typeface="Times New Roman"/>
                <a:cs typeface="Times New Roman"/>
              </a:rPr>
              <a:t>ds</a:t>
            </a:r>
            <a:r>
              <a:rPr lang="en-US" altLang="ja-JP" sz="2000" b="0" dirty="0">
                <a:latin typeface="Times New Roman"/>
                <a:cs typeface="Times New Roman"/>
              </a:rPr>
              <a:t> &amp; perpendicular to unit vector </a:t>
            </a:r>
            <a:r>
              <a:rPr lang="en-US" altLang="ja-JP" sz="2000" dirty="0">
                <a:latin typeface="Times New Roman"/>
                <a:cs typeface="Times New Roman"/>
              </a:rPr>
              <a:t>r</a:t>
            </a:r>
            <a:r>
              <a:rPr lang="en-US" altLang="ja-JP" sz="2000" b="0" dirty="0">
                <a:latin typeface="Times New Roman"/>
                <a:cs typeface="Times New Roman"/>
              </a:rPr>
              <a:t> from </a:t>
            </a:r>
            <a:r>
              <a:rPr lang="en-US" altLang="ja-JP" sz="2000" b="0" i="1" dirty="0">
                <a:latin typeface="Times New Roman"/>
                <a:cs typeface="Times New Roman"/>
              </a:rPr>
              <a:t>ds</a:t>
            </a:r>
            <a:r>
              <a:rPr lang="en-US" altLang="ja-JP" sz="2000" b="0" dirty="0">
                <a:latin typeface="Times New Roman"/>
                <a:cs typeface="Times New Roman"/>
              </a:rPr>
              <a:t> to P.</a:t>
            </a:r>
            <a:endParaRPr lang="en-US" sz="2000" b="0" dirty="0">
              <a:latin typeface="Times New Roman"/>
              <a:cs typeface="Times New Roman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2514600" y="1143000"/>
          <a:ext cx="3733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572" name="Equation" r:id="rId4" imgW="1066800" imgH="368300" progId="Equation.DSMT4">
                  <p:embed/>
                </p:oleObj>
              </mc:Choice>
              <mc:Fallback>
                <p:oleObj name="Equation" r:id="rId4" imgW="10668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37338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990600" y="4419600"/>
            <a:ext cx="4038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200" b="0" i="1">
                <a:latin typeface="Times New Roman"/>
                <a:cs typeface="Times New Roman"/>
              </a:rPr>
              <a:t>k</a:t>
            </a:r>
            <a:r>
              <a:rPr lang="en-US" sz="2200" b="0" baseline="-25000">
                <a:latin typeface="Times New Roman"/>
                <a:cs typeface="Times New Roman"/>
              </a:rPr>
              <a:t>m</a:t>
            </a:r>
            <a:r>
              <a:rPr lang="en-US" sz="2200" b="0">
                <a:latin typeface="Times New Roman"/>
                <a:cs typeface="Times New Roman"/>
              </a:rPr>
              <a:t>= 10</a:t>
            </a:r>
            <a:r>
              <a:rPr lang="en-US" sz="2200" b="0" baseline="30000">
                <a:latin typeface="Times New Roman"/>
                <a:cs typeface="Times New Roman"/>
              </a:rPr>
              <a:t>-7</a:t>
            </a:r>
            <a:r>
              <a:rPr lang="en-US" sz="2200" b="0">
                <a:latin typeface="Times New Roman"/>
                <a:cs typeface="Times New Roman"/>
              </a:rPr>
              <a:t> T•m/A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b="0" i="1">
                <a:latin typeface="Times New Roman"/>
                <a:cs typeface="Times New Roman"/>
              </a:rPr>
              <a:t>k</a:t>
            </a:r>
            <a:r>
              <a:rPr lang="en-US" sz="2200" b="0" baseline="-25000">
                <a:latin typeface="Times New Roman"/>
                <a:cs typeface="Times New Roman"/>
              </a:rPr>
              <a:t>m</a:t>
            </a:r>
            <a:r>
              <a:rPr lang="en-US" sz="2200" b="0">
                <a:latin typeface="Times New Roman"/>
                <a:cs typeface="Times New Roman"/>
              </a:rPr>
              <a:t>= </a:t>
            </a:r>
            <a:r>
              <a:rPr lang="en-US" sz="2200" b="0" i="1">
                <a:latin typeface="Times New Roman"/>
                <a:cs typeface="Times New Roman"/>
              </a:rPr>
              <a:t>µ</a:t>
            </a:r>
            <a:r>
              <a:rPr lang="en-US" sz="2200" b="0" baseline="-25000">
                <a:latin typeface="Times New Roman"/>
                <a:cs typeface="Times New Roman"/>
              </a:rPr>
              <a:t>o</a:t>
            </a:r>
            <a:r>
              <a:rPr lang="en-US" sz="2200" b="0">
                <a:latin typeface="Times New Roman"/>
                <a:cs typeface="Times New Roman"/>
              </a:rPr>
              <a:t> /4π , where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b="0" i="1">
                <a:latin typeface="Times New Roman"/>
                <a:cs typeface="Times New Roman"/>
              </a:rPr>
              <a:t>µ</a:t>
            </a:r>
            <a:r>
              <a:rPr lang="en-US" sz="2200" b="0" baseline="-25000">
                <a:latin typeface="Times New Roman"/>
                <a:cs typeface="Times New Roman"/>
              </a:rPr>
              <a:t>o</a:t>
            </a:r>
            <a:r>
              <a:rPr lang="en-US" sz="2200" b="0">
                <a:latin typeface="Times New Roman"/>
                <a:cs typeface="Times New Roman"/>
              </a:rPr>
              <a:t> = </a:t>
            </a:r>
            <a:r>
              <a:rPr lang="en-US" sz="2200" b="0" i="1">
                <a:latin typeface="Times New Roman"/>
                <a:cs typeface="Times New Roman"/>
              </a:rPr>
              <a:t>permeability</a:t>
            </a:r>
            <a:r>
              <a:rPr lang="en-US" sz="2200" b="0">
                <a:latin typeface="Times New Roman"/>
                <a:cs typeface="Times New Roman"/>
              </a:rPr>
              <a:t> of free space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b="0" i="1">
                <a:latin typeface="Times New Roman"/>
                <a:cs typeface="Times New Roman"/>
              </a:rPr>
              <a:t>µ</a:t>
            </a:r>
            <a:r>
              <a:rPr lang="en-US" sz="2200" b="0" baseline="-25000">
                <a:latin typeface="Times New Roman"/>
                <a:cs typeface="Times New Roman"/>
              </a:rPr>
              <a:t>o</a:t>
            </a:r>
            <a:r>
              <a:rPr lang="en-US" sz="2200" b="0">
                <a:latin typeface="Times New Roman"/>
                <a:cs typeface="Times New Roman"/>
              </a:rPr>
              <a:t> =4π x10</a:t>
            </a:r>
            <a:r>
              <a:rPr lang="en-US" sz="2200" b="0" baseline="30000">
                <a:latin typeface="Times New Roman"/>
                <a:cs typeface="Times New Roman"/>
              </a:rPr>
              <a:t>-7</a:t>
            </a:r>
            <a:r>
              <a:rPr lang="en-US" sz="2200" b="0"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657600" y="2514600"/>
            <a:ext cx="1447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200" b="0">
                <a:latin typeface="Times New Roman"/>
                <a:cs typeface="Times New Roman"/>
              </a:rPr>
              <a:t>steady current in direction </a:t>
            </a:r>
            <a:r>
              <a:rPr lang="en-US" sz="2200" b="0" i="1">
                <a:latin typeface="Times New Roman"/>
                <a:cs typeface="Times New Roman"/>
              </a:rPr>
              <a:t>ds</a:t>
            </a:r>
            <a:endParaRPr lang="en-US" sz="2200" b="0">
              <a:latin typeface="Times New Roman"/>
              <a:cs typeface="Times New Roman"/>
            </a:endParaRP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6553200" y="2209800"/>
            <a:ext cx="1371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200" b="0">
                <a:latin typeface="Times New Roman"/>
                <a:cs typeface="Times New Roman"/>
              </a:rPr>
              <a:t>element of wire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7239000" y="9906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200" b="0">
                <a:latin typeface="Times New Roman"/>
                <a:cs typeface="Times New Roman"/>
              </a:rPr>
              <a:t>determines direction of field</a:t>
            </a: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1371600" y="18288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8" name="Line 10"/>
          <p:cNvSpPr>
            <a:spLocks noChangeShapeType="1"/>
          </p:cNvSpPr>
          <p:nvPr/>
        </p:nvSpPr>
        <p:spPr bwMode="auto">
          <a:xfrm flipV="1">
            <a:off x="2590800" y="2133600"/>
            <a:ext cx="114300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4343400" y="1752600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Line 12"/>
          <p:cNvSpPr>
            <a:spLocks noChangeShapeType="1"/>
          </p:cNvSpPr>
          <p:nvPr/>
        </p:nvSpPr>
        <p:spPr bwMode="auto">
          <a:xfrm flipH="1" flipV="1">
            <a:off x="5410200" y="1676400"/>
            <a:ext cx="1143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flipH="1">
            <a:off x="6172200" y="1295400"/>
            <a:ext cx="1066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422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270250"/>
            <a:ext cx="3733800" cy="343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6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53751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4)</a:t>
            </a:r>
          </a:p>
        </p:txBody>
      </p:sp>
    </p:spTree>
    <p:extLst>
      <p:ext uri="{BB962C8B-B14F-4D97-AF65-F5344CB8AC3E}">
        <p14:creationId xmlns:p14="http://schemas.microsoft.com/office/powerpoint/2010/main" val="3901130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1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  <p:bldP spid="7173" grpId="0" build="p" autoUpdateAnimBg="0"/>
      <p:bldP spid="7174" grpId="0" build="p" autoUpdateAnimBg="0"/>
      <p:bldP spid="7175" grpId="0" build="p" autoUpdateAnimBg="0"/>
      <p:bldP spid="7176" grpId="0" build="p" autoUpdateAnimBg="0"/>
      <p:bldP spid="7177" grpId="0" animBg="1"/>
      <p:bldP spid="7178" grpId="0" animBg="1"/>
      <p:bldP spid="7179" grpId="0" animBg="1"/>
      <p:bldP spid="7180" grpId="0" animBg="1"/>
      <p:bldP spid="718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167769" y="3427989"/>
            <a:ext cx="878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                                                                                               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ross product</a:t>
            </a:r>
            <a:r>
              <a:rPr lang="en-US" sz="2000" dirty="0">
                <a:latin typeface="Times New Roman"/>
                <a:cs typeface="Times New Roman"/>
              </a:rPr>
              <a:t> that bit produces becomes: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" y="406400"/>
            <a:ext cx="5511800" cy="1600200"/>
          </a:xfrm>
          <a:noFill/>
        </p:spPr>
        <p:txBody>
          <a:bodyPr>
            <a:normAutofit fontScale="90000"/>
          </a:bodyPr>
          <a:lstStyle/>
          <a:p>
            <a:pPr algn="l"/>
            <a:r>
              <a:rPr lang="en-US" sz="31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2: </a:t>
            </a:r>
            <a:r>
              <a:rPr lang="en-US" sz="1800" dirty="0">
                <a:latin typeface="Times New Roman"/>
                <a:cs typeface="Times New Roman"/>
              </a:rPr>
              <a:t>(problem courtesy of Mr. White):  </a:t>
            </a:r>
            <a:r>
              <a:rPr lang="en-US" sz="2200" dirty="0">
                <a:solidFill>
                  <a:srgbClr val="0000FF"/>
                </a:solidFill>
                <a:latin typeface="Times New Roman"/>
                <a:cs typeface="Times New Roman"/>
              </a:rPr>
              <a:t>Determine</a:t>
            </a:r>
            <a:r>
              <a:rPr lang="en-US" sz="2200" dirty="0">
                <a:latin typeface="Times New Roman"/>
                <a:cs typeface="Times New Roman"/>
              </a:rPr>
              <a:t> the </a:t>
            </a:r>
            <a:r>
              <a:rPr lang="en-US" sz="2200" dirty="0">
                <a:solidFill>
                  <a:srgbClr val="0000FF"/>
                </a:solidFill>
                <a:latin typeface="Times New Roman"/>
                <a:cs typeface="Times New Roman"/>
              </a:rPr>
              <a:t>magnitude and direction </a:t>
            </a:r>
            <a:r>
              <a:rPr lang="en-US" sz="2200" dirty="0">
                <a:latin typeface="Times New Roman"/>
                <a:cs typeface="Times New Roman"/>
              </a:rPr>
              <a:t>of the </a:t>
            </a:r>
            <a:r>
              <a:rPr lang="en-US" sz="2200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2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2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200" dirty="0">
                <a:latin typeface="Times New Roman"/>
                <a:cs typeface="Times New Roman"/>
              </a:rPr>
              <a:t>at the point </a:t>
            </a:r>
            <a:r>
              <a:rPr lang="en-US" sz="2200" i="1" dirty="0">
                <a:latin typeface="Times New Roman"/>
                <a:cs typeface="Times New Roman"/>
              </a:rPr>
              <a:t>O</a:t>
            </a:r>
            <a:r>
              <a:rPr lang="en-US" sz="2200" dirty="0">
                <a:latin typeface="Times New Roman"/>
                <a:cs typeface="Times New Roman"/>
              </a:rPr>
              <a:t> in the diagram. (Current </a:t>
            </a:r>
            <a:r>
              <a:rPr lang="en-US" sz="2200" i="1" dirty="0">
                <a:latin typeface="Times New Roman"/>
                <a:cs typeface="Times New Roman"/>
              </a:rPr>
              <a:t>I</a:t>
            </a:r>
            <a:r>
              <a:rPr lang="en-US" sz="2200" dirty="0">
                <a:latin typeface="Times New Roman"/>
                <a:cs typeface="Times New Roman"/>
              </a:rPr>
              <a:t> flows from top to bottom, </a:t>
            </a:r>
            <a:r>
              <a:rPr lang="en-US" sz="2200" dirty="0">
                <a:solidFill>
                  <a:srgbClr val="0000FF"/>
                </a:solidFill>
                <a:latin typeface="Times New Roman"/>
                <a:cs typeface="Times New Roman"/>
              </a:rPr>
              <a:t>radius of curvature =</a:t>
            </a:r>
            <a:r>
              <a:rPr lang="en-US" sz="22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2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200" dirty="0">
                <a:latin typeface="Times New Roman"/>
                <a:cs typeface="Times New Roman"/>
              </a:rPr>
              <a:t>.)</a:t>
            </a:r>
            <a:br>
              <a:rPr lang="en-US" sz="2200" dirty="0">
                <a:latin typeface="Times New Roman"/>
                <a:cs typeface="Times New Roman"/>
              </a:rPr>
            </a:br>
            <a:endParaRPr lang="en-US" sz="22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4500" y="2006600"/>
            <a:ext cx="5232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o do this</a:t>
            </a:r>
            <a:r>
              <a:rPr lang="en-US" sz="2000" dirty="0">
                <a:latin typeface="Times New Roman"/>
                <a:cs typeface="Times New Roman"/>
              </a:rPr>
              <a:t>, you need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reak the current paths into segments </a:t>
            </a:r>
            <a:r>
              <a:rPr lang="en-US" sz="2000" dirty="0">
                <a:latin typeface="Times New Roman"/>
                <a:cs typeface="Times New Roman"/>
              </a:rPr>
              <a:t>that either have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am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alue</a:t>
            </a:r>
            <a:r>
              <a:rPr lang="en-US" sz="2000" dirty="0">
                <a:latin typeface="Times New Roman"/>
                <a:cs typeface="Times New Roman"/>
              </a:rPr>
              <a:t> or have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ross product that is zero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5100" y="3123863"/>
            <a:ext cx="878196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Defining </a:t>
            </a:r>
            <a:r>
              <a:rPr lang="en-US" sz="2000" dirty="0">
                <a:latin typeface="Times New Roman"/>
                <a:cs typeface="Times New Roman"/>
              </a:rPr>
              <a:t>a differential leng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 the unit vector     in one of the sections that moves directly toward or away from the point (see sketch), 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504480" y="296333"/>
            <a:ext cx="3681853" cy="2650067"/>
            <a:chOff x="5504480" y="296333"/>
            <a:chExt cx="3681853" cy="2650067"/>
          </a:xfrm>
        </p:grpSpPr>
        <p:cxnSp>
          <p:nvCxnSpPr>
            <p:cNvPr id="15" name="Straight Connector 14"/>
            <p:cNvCxnSpPr/>
            <p:nvPr/>
          </p:nvCxnSpPr>
          <p:spPr>
            <a:xfrm flipV="1">
              <a:off x="6010275" y="1022350"/>
              <a:ext cx="1473200" cy="587375"/>
            </a:xfrm>
            <a:prstGeom prst="line">
              <a:avLst/>
            </a:prstGeom>
            <a:ln w="9525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6000750" y="1631950"/>
              <a:ext cx="1473200" cy="587375"/>
            </a:xfrm>
            <a:prstGeom prst="line">
              <a:avLst/>
            </a:prstGeom>
            <a:ln w="9525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7327899" y="342900"/>
              <a:ext cx="1811867" cy="2548467"/>
            </a:xfrm>
            <a:custGeom>
              <a:avLst/>
              <a:gdLst>
                <a:gd name="connsiteX0" fmla="*/ 1811867 w 1811867"/>
                <a:gd name="connsiteY0" fmla="*/ 101600 h 2548467"/>
                <a:gd name="connsiteX1" fmla="*/ 203200 w 1811867"/>
                <a:gd name="connsiteY1" fmla="*/ 749300 h 2548467"/>
                <a:gd name="connsiteX2" fmla="*/ 245534 w 1811867"/>
                <a:gd name="connsiteY2" fmla="*/ 855134 h 2548467"/>
                <a:gd name="connsiteX3" fmla="*/ 296334 w 1811867"/>
                <a:gd name="connsiteY3" fmla="*/ 977900 h 2548467"/>
                <a:gd name="connsiteX4" fmla="*/ 317500 w 1811867"/>
                <a:gd name="connsiteY4" fmla="*/ 1100667 h 2548467"/>
                <a:gd name="connsiteX5" fmla="*/ 330200 w 1811867"/>
                <a:gd name="connsiteY5" fmla="*/ 1244600 h 2548467"/>
                <a:gd name="connsiteX6" fmla="*/ 317500 w 1811867"/>
                <a:gd name="connsiteY6" fmla="*/ 1392767 h 2548467"/>
                <a:gd name="connsiteX7" fmla="*/ 292100 w 1811867"/>
                <a:gd name="connsiteY7" fmla="*/ 1536700 h 2548467"/>
                <a:gd name="connsiteX8" fmla="*/ 262467 w 1811867"/>
                <a:gd name="connsiteY8" fmla="*/ 1659467 h 2548467"/>
                <a:gd name="connsiteX9" fmla="*/ 224367 w 1811867"/>
                <a:gd name="connsiteY9" fmla="*/ 1748367 h 2548467"/>
                <a:gd name="connsiteX10" fmla="*/ 203200 w 1811867"/>
                <a:gd name="connsiteY10" fmla="*/ 1794934 h 2548467"/>
                <a:gd name="connsiteX11" fmla="*/ 1803400 w 1811867"/>
                <a:gd name="connsiteY11" fmla="*/ 2446867 h 2548467"/>
                <a:gd name="connsiteX12" fmla="*/ 1634067 w 1811867"/>
                <a:gd name="connsiteY12" fmla="*/ 2548467 h 2548467"/>
                <a:gd name="connsiteX13" fmla="*/ 4234 w 1811867"/>
                <a:gd name="connsiteY13" fmla="*/ 1892300 h 2548467"/>
                <a:gd name="connsiteX14" fmla="*/ 71967 w 1811867"/>
                <a:gd name="connsiteY14" fmla="*/ 1761067 h 2548467"/>
                <a:gd name="connsiteX15" fmla="*/ 127000 w 1811867"/>
                <a:gd name="connsiteY15" fmla="*/ 1612900 h 2548467"/>
                <a:gd name="connsiteX16" fmla="*/ 169334 w 1811867"/>
                <a:gd name="connsiteY16" fmla="*/ 1460500 h 2548467"/>
                <a:gd name="connsiteX17" fmla="*/ 182034 w 1811867"/>
                <a:gd name="connsiteY17" fmla="*/ 1282700 h 2548467"/>
                <a:gd name="connsiteX18" fmla="*/ 169334 w 1811867"/>
                <a:gd name="connsiteY18" fmla="*/ 1092200 h 2548467"/>
                <a:gd name="connsiteX19" fmla="*/ 110067 w 1811867"/>
                <a:gd name="connsiteY19" fmla="*/ 918634 h 2548467"/>
                <a:gd name="connsiteX20" fmla="*/ 55034 w 1811867"/>
                <a:gd name="connsiteY20" fmla="*/ 770467 h 2548467"/>
                <a:gd name="connsiteX21" fmla="*/ 0 w 1811867"/>
                <a:gd name="connsiteY21" fmla="*/ 651934 h 2548467"/>
                <a:gd name="connsiteX22" fmla="*/ 1634067 w 1811867"/>
                <a:gd name="connsiteY22" fmla="*/ 0 h 2548467"/>
                <a:gd name="connsiteX23" fmla="*/ 1811867 w 1811867"/>
                <a:gd name="connsiteY23" fmla="*/ 101600 h 254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11867" h="2548467">
                  <a:moveTo>
                    <a:pt x="1811867" y="101600"/>
                  </a:moveTo>
                  <a:lnTo>
                    <a:pt x="203200" y="749300"/>
                  </a:lnTo>
                  <a:lnTo>
                    <a:pt x="245534" y="855134"/>
                  </a:lnTo>
                  <a:lnTo>
                    <a:pt x="296334" y="977900"/>
                  </a:lnTo>
                  <a:lnTo>
                    <a:pt x="317500" y="1100667"/>
                  </a:lnTo>
                  <a:lnTo>
                    <a:pt x="330200" y="1244600"/>
                  </a:lnTo>
                  <a:lnTo>
                    <a:pt x="317500" y="1392767"/>
                  </a:lnTo>
                  <a:lnTo>
                    <a:pt x="292100" y="1536700"/>
                  </a:lnTo>
                  <a:lnTo>
                    <a:pt x="262467" y="1659467"/>
                  </a:lnTo>
                  <a:lnTo>
                    <a:pt x="224367" y="1748367"/>
                  </a:lnTo>
                  <a:lnTo>
                    <a:pt x="203200" y="1794934"/>
                  </a:lnTo>
                  <a:lnTo>
                    <a:pt x="1803400" y="2446867"/>
                  </a:lnTo>
                  <a:lnTo>
                    <a:pt x="1634067" y="2548467"/>
                  </a:lnTo>
                  <a:lnTo>
                    <a:pt x="4234" y="1892300"/>
                  </a:lnTo>
                  <a:lnTo>
                    <a:pt x="71967" y="1761067"/>
                  </a:lnTo>
                  <a:lnTo>
                    <a:pt x="127000" y="1612900"/>
                  </a:lnTo>
                  <a:lnTo>
                    <a:pt x="169334" y="1460500"/>
                  </a:lnTo>
                  <a:lnTo>
                    <a:pt x="182034" y="1282700"/>
                  </a:lnTo>
                  <a:lnTo>
                    <a:pt x="169334" y="1092200"/>
                  </a:lnTo>
                  <a:lnTo>
                    <a:pt x="110067" y="918634"/>
                  </a:lnTo>
                  <a:lnTo>
                    <a:pt x="55034" y="770467"/>
                  </a:lnTo>
                  <a:lnTo>
                    <a:pt x="0" y="651934"/>
                  </a:lnTo>
                  <a:lnTo>
                    <a:pt x="1634067" y="0"/>
                  </a:lnTo>
                  <a:lnTo>
                    <a:pt x="1811867" y="101600"/>
                  </a:lnTo>
                  <a:close/>
                </a:path>
              </a:pathLst>
            </a:custGeom>
            <a:solidFill>
              <a:srgbClr val="FFFF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8890000" y="296333"/>
              <a:ext cx="296333" cy="237067"/>
            </a:xfrm>
            <a:custGeom>
              <a:avLst/>
              <a:gdLst>
                <a:gd name="connsiteX0" fmla="*/ 0 w 296333"/>
                <a:gd name="connsiteY0" fmla="*/ 21167 h 237067"/>
                <a:gd name="connsiteX1" fmla="*/ 220133 w 296333"/>
                <a:gd name="connsiteY1" fmla="*/ 237067 h 237067"/>
                <a:gd name="connsiteX2" fmla="*/ 296333 w 296333"/>
                <a:gd name="connsiteY2" fmla="*/ 135467 h 237067"/>
                <a:gd name="connsiteX3" fmla="*/ 88900 w 296333"/>
                <a:gd name="connsiteY3" fmla="*/ 0 h 237067"/>
                <a:gd name="connsiteX4" fmla="*/ 0 w 296333"/>
                <a:gd name="connsiteY4" fmla="*/ 21167 h 237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6333" h="237067">
                  <a:moveTo>
                    <a:pt x="0" y="21167"/>
                  </a:moveTo>
                  <a:lnTo>
                    <a:pt x="220133" y="237067"/>
                  </a:lnTo>
                  <a:lnTo>
                    <a:pt x="296333" y="135467"/>
                  </a:lnTo>
                  <a:lnTo>
                    <a:pt x="88900" y="0"/>
                  </a:lnTo>
                  <a:lnTo>
                    <a:pt x="0" y="2116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flipV="1">
              <a:off x="8890000" y="2709333"/>
              <a:ext cx="296333" cy="237067"/>
            </a:xfrm>
            <a:custGeom>
              <a:avLst/>
              <a:gdLst>
                <a:gd name="connsiteX0" fmla="*/ 0 w 296333"/>
                <a:gd name="connsiteY0" fmla="*/ 21167 h 237067"/>
                <a:gd name="connsiteX1" fmla="*/ 220133 w 296333"/>
                <a:gd name="connsiteY1" fmla="*/ 237067 h 237067"/>
                <a:gd name="connsiteX2" fmla="*/ 296333 w 296333"/>
                <a:gd name="connsiteY2" fmla="*/ 135467 h 237067"/>
                <a:gd name="connsiteX3" fmla="*/ 88900 w 296333"/>
                <a:gd name="connsiteY3" fmla="*/ 0 h 237067"/>
                <a:gd name="connsiteX4" fmla="*/ 0 w 296333"/>
                <a:gd name="connsiteY4" fmla="*/ 21167 h 237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6333" h="237067">
                  <a:moveTo>
                    <a:pt x="0" y="21167"/>
                  </a:moveTo>
                  <a:lnTo>
                    <a:pt x="220133" y="237067"/>
                  </a:lnTo>
                  <a:lnTo>
                    <a:pt x="296333" y="135467"/>
                  </a:lnTo>
                  <a:lnTo>
                    <a:pt x="88900" y="0"/>
                  </a:lnTo>
                  <a:lnTo>
                    <a:pt x="0" y="2116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04480" y="1471225"/>
              <a:ext cx="6496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/>
                  <a:cs typeface="Times New Roman"/>
                </a:rPr>
                <a:t>point O</a:t>
              </a:r>
            </a:p>
          </p:txBody>
        </p:sp>
      </p:grpSp>
      <p:sp>
        <p:nvSpPr>
          <p:cNvPr id="26" name="Freeform 25"/>
          <p:cNvSpPr/>
          <p:nvPr/>
        </p:nvSpPr>
        <p:spPr>
          <a:xfrm>
            <a:off x="6324600" y="1473200"/>
            <a:ext cx="89090" cy="304800"/>
          </a:xfrm>
          <a:custGeom>
            <a:avLst/>
            <a:gdLst>
              <a:gd name="connsiteX0" fmla="*/ 0 w 89090"/>
              <a:gd name="connsiteY0" fmla="*/ 0 h 304800"/>
              <a:gd name="connsiteX1" fmla="*/ 88900 w 89090"/>
              <a:gd name="connsiteY1" fmla="*/ 165100 h 304800"/>
              <a:gd name="connsiteX2" fmla="*/ 25400 w 89090"/>
              <a:gd name="connsiteY2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090" h="304800">
                <a:moveTo>
                  <a:pt x="0" y="0"/>
                </a:moveTo>
                <a:cubicBezTo>
                  <a:pt x="42333" y="57150"/>
                  <a:pt x="84667" y="114300"/>
                  <a:pt x="88900" y="165100"/>
                </a:cubicBezTo>
                <a:cubicBezTo>
                  <a:pt x="93133" y="215900"/>
                  <a:pt x="25400" y="304800"/>
                  <a:pt x="25400" y="3048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22772"/>
              </p:ext>
            </p:extLst>
          </p:nvPr>
        </p:nvGraphicFramePr>
        <p:xfrm>
          <a:off x="6421007" y="1457325"/>
          <a:ext cx="212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47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007" y="1457325"/>
                        <a:ext cx="212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73630"/>
              </p:ext>
            </p:extLst>
          </p:nvPr>
        </p:nvGraphicFramePr>
        <p:xfrm>
          <a:off x="6443663" y="1878013"/>
          <a:ext cx="2555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48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3663" y="1878013"/>
                        <a:ext cx="255587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216486"/>
              </p:ext>
            </p:extLst>
          </p:nvPr>
        </p:nvGraphicFramePr>
        <p:xfrm>
          <a:off x="8356600" y="2709333"/>
          <a:ext cx="1492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49" name="Equation" r:id="rId8" imgW="88900" imgH="152400" progId="Equation.DSMT4">
                  <p:embed/>
                </p:oleObj>
              </mc:Choice>
              <mc:Fallback>
                <p:oleObj name="Equation" r:id="rId8" imgW="88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56600" y="2709333"/>
                        <a:ext cx="149225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8267700" y="2524655"/>
            <a:ext cx="525462" cy="2169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820351"/>
              </p:ext>
            </p:extLst>
          </p:nvPr>
        </p:nvGraphicFramePr>
        <p:xfrm>
          <a:off x="3067051" y="4139526"/>
          <a:ext cx="2487612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50" name="Equation" r:id="rId10" imgW="1485900" imgH="1092200" progId="Equation.DSMT4">
                  <p:embed/>
                </p:oleObj>
              </mc:Choice>
              <mc:Fallback>
                <p:oleObj name="Equation" r:id="rId10" imgW="14859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67051" y="4139526"/>
                        <a:ext cx="2487612" cy="18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>
            <a:off x="8188325" y="609600"/>
            <a:ext cx="333376" cy="1270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8505825" y="533400"/>
            <a:ext cx="57150" cy="139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8153400" y="669925"/>
            <a:ext cx="57150" cy="139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6348718"/>
              </p:ext>
            </p:extLst>
          </p:nvPr>
        </p:nvGraphicFramePr>
        <p:xfrm>
          <a:off x="7808913" y="328613"/>
          <a:ext cx="21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51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808913" y="328613"/>
                        <a:ext cx="2127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H="1">
            <a:off x="7835900" y="577850"/>
            <a:ext cx="447675" cy="1841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869327"/>
              </p:ext>
            </p:extLst>
          </p:nvPr>
        </p:nvGraphicFramePr>
        <p:xfrm>
          <a:off x="8283575" y="709876"/>
          <a:ext cx="3619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52" name="Equation" r:id="rId14" imgW="215900" imgH="203200" progId="Equation.DSMT4">
                  <p:embed/>
                </p:oleObj>
              </mc:Choice>
              <mc:Fallback>
                <p:oleObj name="Equation" r:id="rId14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283575" y="709876"/>
                        <a:ext cx="36195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84172"/>
              </p:ext>
            </p:extLst>
          </p:nvPr>
        </p:nvGraphicFramePr>
        <p:xfrm>
          <a:off x="5313363" y="3187363"/>
          <a:ext cx="21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53" name="Equation" r:id="rId16" imgW="127000" imgH="203200" progId="Equation.DSMT4">
                  <p:embed/>
                </p:oleObj>
              </mc:Choice>
              <mc:Fallback>
                <p:oleObj name="Equation" r:id="rId1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13363" y="3187363"/>
                        <a:ext cx="2127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3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5.)</a:t>
            </a:r>
          </a:p>
        </p:txBody>
      </p:sp>
    </p:spTree>
    <p:extLst>
      <p:ext uri="{BB962C8B-B14F-4D97-AF65-F5344CB8AC3E}">
        <p14:creationId xmlns:p14="http://schemas.microsoft.com/office/powerpoint/2010/main" val="3819702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157780" y="2014538"/>
            <a:ext cx="492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                                                                  and noticing how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dirty="0">
                <a:latin typeface="Times New Roman"/>
                <a:cs typeface="Times New Roman"/>
              </a:rPr>
              <a:t> is related to      (see insert),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5100" y="1712913"/>
            <a:ext cx="4927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gain, defining </a:t>
            </a:r>
            <a:r>
              <a:rPr lang="en-US" sz="2000" dirty="0">
                <a:latin typeface="Times New Roman"/>
                <a:cs typeface="Times New Roman"/>
              </a:rPr>
              <a:t>the differential leng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the unit vector    for the curved sections,         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72080" y="342900"/>
            <a:ext cx="523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no B-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flds</a:t>
            </a:r>
            <a:r>
              <a:rPr lang="en-US" sz="2000" dirty="0">
                <a:latin typeface="Times New Roman"/>
                <a:cs typeface="Times New Roman"/>
              </a:rPr>
              <a:t> being generated at Point O due to the sections of wire that have current moving directly toward or away from the point, we turn to the only other section in the system: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504480" y="296333"/>
            <a:ext cx="3681853" cy="2650067"/>
            <a:chOff x="5504480" y="296333"/>
            <a:chExt cx="3681853" cy="2650067"/>
          </a:xfrm>
        </p:grpSpPr>
        <p:cxnSp>
          <p:nvCxnSpPr>
            <p:cNvPr id="15" name="Straight Connector 14"/>
            <p:cNvCxnSpPr/>
            <p:nvPr/>
          </p:nvCxnSpPr>
          <p:spPr>
            <a:xfrm flipV="1">
              <a:off x="6010275" y="1022350"/>
              <a:ext cx="1473200" cy="587375"/>
            </a:xfrm>
            <a:prstGeom prst="line">
              <a:avLst/>
            </a:prstGeom>
            <a:ln w="9525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H="1" flipV="1">
              <a:off x="6000750" y="1631950"/>
              <a:ext cx="1473200" cy="587375"/>
            </a:xfrm>
            <a:prstGeom prst="line">
              <a:avLst/>
            </a:prstGeom>
            <a:ln w="9525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7327899" y="342900"/>
              <a:ext cx="1811867" cy="2548467"/>
            </a:xfrm>
            <a:custGeom>
              <a:avLst/>
              <a:gdLst>
                <a:gd name="connsiteX0" fmla="*/ 1811867 w 1811867"/>
                <a:gd name="connsiteY0" fmla="*/ 101600 h 2548467"/>
                <a:gd name="connsiteX1" fmla="*/ 203200 w 1811867"/>
                <a:gd name="connsiteY1" fmla="*/ 749300 h 2548467"/>
                <a:gd name="connsiteX2" fmla="*/ 245534 w 1811867"/>
                <a:gd name="connsiteY2" fmla="*/ 855134 h 2548467"/>
                <a:gd name="connsiteX3" fmla="*/ 296334 w 1811867"/>
                <a:gd name="connsiteY3" fmla="*/ 977900 h 2548467"/>
                <a:gd name="connsiteX4" fmla="*/ 317500 w 1811867"/>
                <a:gd name="connsiteY4" fmla="*/ 1100667 h 2548467"/>
                <a:gd name="connsiteX5" fmla="*/ 330200 w 1811867"/>
                <a:gd name="connsiteY5" fmla="*/ 1244600 h 2548467"/>
                <a:gd name="connsiteX6" fmla="*/ 317500 w 1811867"/>
                <a:gd name="connsiteY6" fmla="*/ 1392767 h 2548467"/>
                <a:gd name="connsiteX7" fmla="*/ 292100 w 1811867"/>
                <a:gd name="connsiteY7" fmla="*/ 1536700 h 2548467"/>
                <a:gd name="connsiteX8" fmla="*/ 262467 w 1811867"/>
                <a:gd name="connsiteY8" fmla="*/ 1659467 h 2548467"/>
                <a:gd name="connsiteX9" fmla="*/ 224367 w 1811867"/>
                <a:gd name="connsiteY9" fmla="*/ 1748367 h 2548467"/>
                <a:gd name="connsiteX10" fmla="*/ 203200 w 1811867"/>
                <a:gd name="connsiteY10" fmla="*/ 1794934 h 2548467"/>
                <a:gd name="connsiteX11" fmla="*/ 1803400 w 1811867"/>
                <a:gd name="connsiteY11" fmla="*/ 2446867 h 2548467"/>
                <a:gd name="connsiteX12" fmla="*/ 1634067 w 1811867"/>
                <a:gd name="connsiteY12" fmla="*/ 2548467 h 2548467"/>
                <a:gd name="connsiteX13" fmla="*/ 4234 w 1811867"/>
                <a:gd name="connsiteY13" fmla="*/ 1892300 h 2548467"/>
                <a:gd name="connsiteX14" fmla="*/ 71967 w 1811867"/>
                <a:gd name="connsiteY14" fmla="*/ 1761067 h 2548467"/>
                <a:gd name="connsiteX15" fmla="*/ 127000 w 1811867"/>
                <a:gd name="connsiteY15" fmla="*/ 1612900 h 2548467"/>
                <a:gd name="connsiteX16" fmla="*/ 169334 w 1811867"/>
                <a:gd name="connsiteY16" fmla="*/ 1460500 h 2548467"/>
                <a:gd name="connsiteX17" fmla="*/ 182034 w 1811867"/>
                <a:gd name="connsiteY17" fmla="*/ 1282700 h 2548467"/>
                <a:gd name="connsiteX18" fmla="*/ 169334 w 1811867"/>
                <a:gd name="connsiteY18" fmla="*/ 1092200 h 2548467"/>
                <a:gd name="connsiteX19" fmla="*/ 110067 w 1811867"/>
                <a:gd name="connsiteY19" fmla="*/ 918634 h 2548467"/>
                <a:gd name="connsiteX20" fmla="*/ 55034 w 1811867"/>
                <a:gd name="connsiteY20" fmla="*/ 770467 h 2548467"/>
                <a:gd name="connsiteX21" fmla="*/ 0 w 1811867"/>
                <a:gd name="connsiteY21" fmla="*/ 651934 h 2548467"/>
                <a:gd name="connsiteX22" fmla="*/ 1634067 w 1811867"/>
                <a:gd name="connsiteY22" fmla="*/ 0 h 2548467"/>
                <a:gd name="connsiteX23" fmla="*/ 1811867 w 1811867"/>
                <a:gd name="connsiteY23" fmla="*/ 101600 h 2548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11867" h="2548467">
                  <a:moveTo>
                    <a:pt x="1811867" y="101600"/>
                  </a:moveTo>
                  <a:lnTo>
                    <a:pt x="203200" y="749300"/>
                  </a:lnTo>
                  <a:lnTo>
                    <a:pt x="245534" y="855134"/>
                  </a:lnTo>
                  <a:lnTo>
                    <a:pt x="296334" y="977900"/>
                  </a:lnTo>
                  <a:lnTo>
                    <a:pt x="317500" y="1100667"/>
                  </a:lnTo>
                  <a:lnTo>
                    <a:pt x="330200" y="1244600"/>
                  </a:lnTo>
                  <a:lnTo>
                    <a:pt x="317500" y="1392767"/>
                  </a:lnTo>
                  <a:lnTo>
                    <a:pt x="292100" y="1536700"/>
                  </a:lnTo>
                  <a:lnTo>
                    <a:pt x="262467" y="1659467"/>
                  </a:lnTo>
                  <a:lnTo>
                    <a:pt x="224367" y="1748367"/>
                  </a:lnTo>
                  <a:lnTo>
                    <a:pt x="203200" y="1794934"/>
                  </a:lnTo>
                  <a:lnTo>
                    <a:pt x="1803400" y="2446867"/>
                  </a:lnTo>
                  <a:lnTo>
                    <a:pt x="1634067" y="2548467"/>
                  </a:lnTo>
                  <a:lnTo>
                    <a:pt x="4234" y="1892300"/>
                  </a:lnTo>
                  <a:lnTo>
                    <a:pt x="71967" y="1761067"/>
                  </a:lnTo>
                  <a:lnTo>
                    <a:pt x="127000" y="1612900"/>
                  </a:lnTo>
                  <a:lnTo>
                    <a:pt x="169334" y="1460500"/>
                  </a:lnTo>
                  <a:lnTo>
                    <a:pt x="182034" y="1282700"/>
                  </a:lnTo>
                  <a:lnTo>
                    <a:pt x="169334" y="1092200"/>
                  </a:lnTo>
                  <a:lnTo>
                    <a:pt x="110067" y="918634"/>
                  </a:lnTo>
                  <a:lnTo>
                    <a:pt x="55034" y="770467"/>
                  </a:lnTo>
                  <a:lnTo>
                    <a:pt x="0" y="651934"/>
                  </a:lnTo>
                  <a:lnTo>
                    <a:pt x="1634067" y="0"/>
                  </a:lnTo>
                  <a:lnTo>
                    <a:pt x="1811867" y="101600"/>
                  </a:lnTo>
                  <a:close/>
                </a:path>
              </a:pathLst>
            </a:custGeom>
            <a:solidFill>
              <a:srgbClr val="FFFF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8890000" y="296333"/>
              <a:ext cx="296333" cy="237067"/>
            </a:xfrm>
            <a:custGeom>
              <a:avLst/>
              <a:gdLst>
                <a:gd name="connsiteX0" fmla="*/ 0 w 296333"/>
                <a:gd name="connsiteY0" fmla="*/ 21167 h 237067"/>
                <a:gd name="connsiteX1" fmla="*/ 220133 w 296333"/>
                <a:gd name="connsiteY1" fmla="*/ 237067 h 237067"/>
                <a:gd name="connsiteX2" fmla="*/ 296333 w 296333"/>
                <a:gd name="connsiteY2" fmla="*/ 135467 h 237067"/>
                <a:gd name="connsiteX3" fmla="*/ 88900 w 296333"/>
                <a:gd name="connsiteY3" fmla="*/ 0 h 237067"/>
                <a:gd name="connsiteX4" fmla="*/ 0 w 296333"/>
                <a:gd name="connsiteY4" fmla="*/ 21167 h 237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6333" h="237067">
                  <a:moveTo>
                    <a:pt x="0" y="21167"/>
                  </a:moveTo>
                  <a:lnTo>
                    <a:pt x="220133" y="237067"/>
                  </a:lnTo>
                  <a:lnTo>
                    <a:pt x="296333" y="135467"/>
                  </a:lnTo>
                  <a:lnTo>
                    <a:pt x="88900" y="0"/>
                  </a:lnTo>
                  <a:lnTo>
                    <a:pt x="0" y="2116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flipV="1">
              <a:off x="8890000" y="2709333"/>
              <a:ext cx="296333" cy="237067"/>
            </a:xfrm>
            <a:custGeom>
              <a:avLst/>
              <a:gdLst>
                <a:gd name="connsiteX0" fmla="*/ 0 w 296333"/>
                <a:gd name="connsiteY0" fmla="*/ 21167 h 237067"/>
                <a:gd name="connsiteX1" fmla="*/ 220133 w 296333"/>
                <a:gd name="connsiteY1" fmla="*/ 237067 h 237067"/>
                <a:gd name="connsiteX2" fmla="*/ 296333 w 296333"/>
                <a:gd name="connsiteY2" fmla="*/ 135467 h 237067"/>
                <a:gd name="connsiteX3" fmla="*/ 88900 w 296333"/>
                <a:gd name="connsiteY3" fmla="*/ 0 h 237067"/>
                <a:gd name="connsiteX4" fmla="*/ 0 w 296333"/>
                <a:gd name="connsiteY4" fmla="*/ 21167 h 237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96333" h="237067">
                  <a:moveTo>
                    <a:pt x="0" y="21167"/>
                  </a:moveTo>
                  <a:lnTo>
                    <a:pt x="220133" y="237067"/>
                  </a:lnTo>
                  <a:lnTo>
                    <a:pt x="296333" y="135467"/>
                  </a:lnTo>
                  <a:lnTo>
                    <a:pt x="88900" y="0"/>
                  </a:lnTo>
                  <a:lnTo>
                    <a:pt x="0" y="21167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04480" y="1471225"/>
              <a:ext cx="65925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>
                  <a:latin typeface="Times New Roman"/>
                  <a:cs typeface="Times New Roman"/>
                </a:rPr>
                <a:t>Point O</a:t>
              </a:r>
            </a:p>
          </p:txBody>
        </p:sp>
      </p:grpSp>
      <p:sp>
        <p:nvSpPr>
          <p:cNvPr id="26" name="Freeform 25"/>
          <p:cNvSpPr/>
          <p:nvPr/>
        </p:nvSpPr>
        <p:spPr>
          <a:xfrm>
            <a:off x="6324600" y="1473200"/>
            <a:ext cx="89090" cy="304800"/>
          </a:xfrm>
          <a:custGeom>
            <a:avLst/>
            <a:gdLst>
              <a:gd name="connsiteX0" fmla="*/ 0 w 89090"/>
              <a:gd name="connsiteY0" fmla="*/ 0 h 304800"/>
              <a:gd name="connsiteX1" fmla="*/ 88900 w 89090"/>
              <a:gd name="connsiteY1" fmla="*/ 165100 h 304800"/>
              <a:gd name="connsiteX2" fmla="*/ 25400 w 89090"/>
              <a:gd name="connsiteY2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090" h="304800">
                <a:moveTo>
                  <a:pt x="0" y="0"/>
                </a:moveTo>
                <a:cubicBezTo>
                  <a:pt x="42333" y="57150"/>
                  <a:pt x="84667" y="114300"/>
                  <a:pt x="88900" y="165100"/>
                </a:cubicBezTo>
                <a:cubicBezTo>
                  <a:pt x="93133" y="215900"/>
                  <a:pt x="25400" y="304800"/>
                  <a:pt x="25400" y="3048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209264"/>
              </p:ext>
            </p:extLst>
          </p:nvPr>
        </p:nvGraphicFramePr>
        <p:xfrm>
          <a:off x="6421007" y="1457325"/>
          <a:ext cx="212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55" name="Equation" r:id="rId4" imgW="127000" imgH="177800" progId="Equation.DSMT4">
                  <p:embed/>
                </p:oleObj>
              </mc:Choice>
              <mc:Fallback>
                <p:oleObj name="Equation" r:id="rId4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21007" y="1457325"/>
                        <a:ext cx="212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21890"/>
              </p:ext>
            </p:extLst>
          </p:nvPr>
        </p:nvGraphicFramePr>
        <p:xfrm>
          <a:off x="6443663" y="1878013"/>
          <a:ext cx="2555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56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3663" y="1878013"/>
                        <a:ext cx="255587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983085"/>
              </p:ext>
            </p:extLst>
          </p:nvPr>
        </p:nvGraphicFramePr>
        <p:xfrm>
          <a:off x="8356600" y="2709333"/>
          <a:ext cx="1492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57" name="Equation" r:id="rId8" imgW="88900" imgH="152400" progId="Equation.DSMT4">
                  <p:embed/>
                </p:oleObj>
              </mc:Choice>
              <mc:Fallback>
                <p:oleObj name="Equation" r:id="rId8" imgW="889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56600" y="2709333"/>
                        <a:ext cx="149225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>
            <a:off x="8267700" y="2524655"/>
            <a:ext cx="525462" cy="2169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95782"/>
              </p:ext>
            </p:extLst>
          </p:nvPr>
        </p:nvGraphicFramePr>
        <p:xfrm>
          <a:off x="522288" y="3137740"/>
          <a:ext cx="4316412" cy="283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58" name="Equation" r:id="rId10" imgW="2578100" imgH="1689100" progId="Equation.DSMT4">
                  <p:embed/>
                </p:oleObj>
              </mc:Choice>
              <mc:Fallback>
                <p:oleObj name="Equation" r:id="rId10" imgW="2578100" imgH="168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288" y="3137740"/>
                        <a:ext cx="4316412" cy="283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7510845" y="1213354"/>
            <a:ext cx="60900" cy="2578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731236">
            <a:off x="7475031" y="1136819"/>
            <a:ext cx="57150" cy="139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935962"/>
              </p:ext>
            </p:extLst>
          </p:nvPr>
        </p:nvGraphicFramePr>
        <p:xfrm>
          <a:off x="7219051" y="1405324"/>
          <a:ext cx="2333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59" name="Equation" r:id="rId12" imgW="139700" imgH="203200" progId="Equation.DSMT4">
                  <p:embed/>
                </p:oleObj>
              </mc:Choice>
              <mc:Fallback>
                <p:oleObj name="Equation" r:id="rId12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19051" y="1405324"/>
                        <a:ext cx="23336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Arrow Connector 46"/>
          <p:cNvCxnSpPr/>
          <p:nvPr/>
        </p:nvCxnSpPr>
        <p:spPr>
          <a:xfrm flipH="1">
            <a:off x="7012884" y="1331913"/>
            <a:ext cx="470591" cy="1412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2680"/>
              </p:ext>
            </p:extLst>
          </p:nvPr>
        </p:nvGraphicFramePr>
        <p:xfrm>
          <a:off x="7658100" y="1116013"/>
          <a:ext cx="4048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0" name="Equation" r:id="rId14" imgW="241300" imgH="203200" progId="Equation.DSMT4">
                  <p:embed/>
                </p:oleObj>
              </mc:Choice>
              <mc:Fallback>
                <p:oleObj name="Equation" r:id="rId14" imgW="241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658100" y="1116013"/>
                        <a:ext cx="404813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3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6.)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7495545" y="1473200"/>
            <a:ext cx="152400" cy="1587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>
            <a:endCxn id="48" idx="2"/>
          </p:cNvCxnSpPr>
          <p:nvPr/>
        </p:nvCxnSpPr>
        <p:spPr>
          <a:xfrm flipV="1">
            <a:off x="5914335" y="4778905"/>
            <a:ext cx="1563158" cy="411692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>
            <a:off x="5904811" y="5069946"/>
            <a:ext cx="1466909" cy="142876"/>
          </a:xfrm>
          <a:prstGeom prst="line">
            <a:avLst/>
          </a:prstGeom>
          <a:ln w="9525" cmpd="sng">
            <a:solidFill>
              <a:schemeClr val="tx1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8" name="Freeform 47"/>
          <p:cNvSpPr/>
          <p:nvPr/>
        </p:nvSpPr>
        <p:spPr>
          <a:xfrm>
            <a:off x="7231959" y="3923771"/>
            <a:ext cx="1811867" cy="2548467"/>
          </a:xfrm>
          <a:custGeom>
            <a:avLst/>
            <a:gdLst>
              <a:gd name="connsiteX0" fmla="*/ 1811867 w 1811867"/>
              <a:gd name="connsiteY0" fmla="*/ 101600 h 2548467"/>
              <a:gd name="connsiteX1" fmla="*/ 203200 w 1811867"/>
              <a:gd name="connsiteY1" fmla="*/ 749300 h 2548467"/>
              <a:gd name="connsiteX2" fmla="*/ 245534 w 1811867"/>
              <a:gd name="connsiteY2" fmla="*/ 855134 h 2548467"/>
              <a:gd name="connsiteX3" fmla="*/ 296334 w 1811867"/>
              <a:gd name="connsiteY3" fmla="*/ 977900 h 2548467"/>
              <a:gd name="connsiteX4" fmla="*/ 317500 w 1811867"/>
              <a:gd name="connsiteY4" fmla="*/ 1100667 h 2548467"/>
              <a:gd name="connsiteX5" fmla="*/ 330200 w 1811867"/>
              <a:gd name="connsiteY5" fmla="*/ 1244600 h 2548467"/>
              <a:gd name="connsiteX6" fmla="*/ 317500 w 1811867"/>
              <a:gd name="connsiteY6" fmla="*/ 1392767 h 2548467"/>
              <a:gd name="connsiteX7" fmla="*/ 292100 w 1811867"/>
              <a:gd name="connsiteY7" fmla="*/ 1536700 h 2548467"/>
              <a:gd name="connsiteX8" fmla="*/ 262467 w 1811867"/>
              <a:gd name="connsiteY8" fmla="*/ 1659467 h 2548467"/>
              <a:gd name="connsiteX9" fmla="*/ 224367 w 1811867"/>
              <a:gd name="connsiteY9" fmla="*/ 1748367 h 2548467"/>
              <a:gd name="connsiteX10" fmla="*/ 203200 w 1811867"/>
              <a:gd name="connsiteY10" fmla="*/ 1794934 h 2548467"/>
              <a:gd name="connsiteX11" fmla="*/ 1803400 w 1811867"/>
              <a:gd name="connsiteY11" fmla="*/ 2446867 h 2548467"/>
              <a:gd name="connsiteX12" fmla="*/ 1634067 w 1811867"/>
              <a:gd name="connsiteY12" fmla="*/ 2548467 h 2548467"/>
              <a:gd name="connsiteX13" fmla="*/ 4234 w 1811867"/>
              <a:gd name="connsiteY13" fmla="*/ 1892300 h 2548467"/>
              <a:gd name="connsiteX14" fmla="*/ 71967 w 1811867"/>
              <a:gd name="connsiteY14" fmla="*/ 1761067 h 2548467"/>
              <a:gd name="connsiteX15" fmla="*/ 127000 w 1811867"/>
              <a:gd name="connsiteY15" fmla="*/ 1612900 h 2548467"/>
              <a:gd name="connsiteX16" fmla="*/ 169334 w 1811867"/>
              <a:gd name="connsiteY16" fmla="*/ 1460500 h 2548467"/>
              <a:gd name="connsiteX17" fmla="*/ 182034 w 1811867"/>
              <a:gd name="connsiteY17" fmla="*/ 1282700 h 2548467"/>
              <a:gd name="connsiteX18" fmla="*/ 169334 w 1811867"/>
              <a:gd name="connsiteY18" fmla="*/ 1092200 h 2548467"/>
              <a:gd name="connsiteX19" fmla="*/ 110067 w 1811867"/>
              <a:gd name="connsiteY19" fmla="*/ 918634 h 2548467"/>
              <a:gd name="connsiteX20" fmla="*/ 55034 w 1811867"/>
              <a:gd name="connsiteY20" fmla="*/ 770467 h 2548467"/>
              <a:gd name="connsiteX21" fmla="*/ 0 w 1811867"/>
              <a:gd name="connsiteY21" fmla="*/ 651934 h 2548467"/>
              <a:gd name="connsiteX22" fmla="*/ 1634067 w 1811867"/>
              <a:gd name="connsiteY22" fmla="*/ 0 h 2548467"/>
              <a:gd name="connsiteX23" fmla="*/ 1811867 w 1811867"/>
              <a:gd name="connsiteY23" fmla="*/ 101600 h 2548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811867" h="2548467">
                <a:moveTo>
                  <a:pt x="1811867" y="101600"/>
                </a:moveTo>
                <a:lnTo>
                  <a:pt x="203200" y="749300"/>
                </a:lnTo>
                <a:lnTo>
                  <a:pt x="245534" y="855134"/>
                </a:lnTo>
                <a:lnTo>
                  <a:pt x="296334" y="977900"/>
                </a:lnTo>
                <a:lnTo>
                  <a:pt x="317500" y="1100667"/>
                </a:lnTo>
                <a:lnTo>
                  <a:pt x="330200" y="1244600"/>
                </a:lnTo>
                <a:lnTo>
                  <a:pt x="317500" y="1392767"/>
                </a:lnTo>
                <a:lnTo>
                  <a:pt x="292100" y="1536700"/>
                </a:lnTo>
                <a:lnTo>
                  <a:pt x="262467" y="1659467"/>
                </a:lnTo>
                <a:lnTo>
                  <a:pt x="224367" y="1748367"/>
                </a:lnTo>
                <a:lnTo>
                  <a:pt x="203200" y="1794934"/>
                </a:lnTo>
                <a:lnTo>
                  <a:pt x="1803400" y="2446867"/>
                </a:lnTo>
                <a:lnTo>
                  <a:pt x="1634067" y="2548467"/>
                </a:lnTo>
                <a:lnTo>
                  <a:pt x="4234" y="1892300"/>
                </a:lnTo>
                <a:lnTo>
                  <a:pt x="71967" y="1761067"/>
                </a:lnTo>
                <a:lnTo>
                  <a:pt x="127000" y="1612900"/>
                </a:lnTo>
                <a:lnTo>
                  <a:pt x="169334" y="1460500"/>
                </a:lnTo>
                <a:lnTo>
                  <a:pt x="182034" y="1282700"/>
                </a:lnTo>
                <a:lnTo>
                  <a:pt x="169334" y="1092200"/>
                </a:lnTo>
                <a:lnTo>
                  <a:pt x="110067" y="918634"/>
                </a:lnTo>
                <a:lnTo>
                  <a:pt x="55034" y="770467"/>
                </a:lnTo>
                <a:lnTo>
                  <a:pt x="0" y="651934"/>
                </a:lnTo>
                <a:lnTo>
                  <a:pt x="1634067" y="0"/>
                </a:lnTo>
                <a:lnTo>
                  <a:pt x="1811867" y="101600"/>
                </a:lnTo>
                <a:close/>
              </a:path>
            </a:pathLst>
          </a:custGeom>
          <a:solidFill>
            <a:srgbClr val="FFFF00"/>
          </a:solidFill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Freeform 49"/>
          <p:cNvSpPr/>
          <p:nvPr/>
        </p:nvSpPr>
        <p:spPr>
          <a:xfrm>
            <a:off x="8794060" y="3877204"/>
            <a:ext cx="296333" cy="237067"/>
          </a:xfrm>
          <a:custGeom>
            <a:avLst/>
            <a:gdLst>
              <a:gd name="connsiteX0" fmla="*/ 0 w 296333"/>
              <a:gd name="connsiteY0" fmla="*/ 21167 h 237067"/>
              <a:gd name="connsiteX1" fmla="*/ 220133 w 296333"/>
              <a:gd name="connsiteY1" fmla="*/ 237067 h 237067"/>
              <a:gd name="connsiteX2" fmla="*/ 296333 w 296333"/>
              <a:gd name="connsiteY2" fmla="*/ 135467 h 237067"/>
              <a:gd name="connsiteX3" fmla="*/ 88900 w 296333"/>
              <a:gd name="connsiteY3" fmla="*/ 0 h 237067"/>
              <a:gd name="connsiteX4" fmla="*/ 0 w 296333"/>
              <a:gd name="connsiteY4" fmla="*/ 21167 h 2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333" h="237067">
                <a:moveTo>
                  <a:pt x="0" y="21167"/>
                </a:moveTo>
                <a:lnTo>
                  <a:pt x="220133" y="237067"/>
                </a:lnTo>
                <a:lnTo>
                  <a:pt x="296333" y="135467"/>
                </a:lnTo>
                <a:lnTo>
                  <a:pt x="88900" y="0"/>
                </a:lnTo>
                <a:lnTo>
                  <a:pt x="0" y="2116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Freeform 53"/>
          <p:cNvSpPr/>
          <p:nvPr/>
        </p:nvSpPr>
        <p:spPr>
          <a:xfrm flipV="1">
            <a:off x="8794060" y="6290204"/>
            <a:ext cx="296333" cy="237067"/>
          </a:xfrm>
          <a:custGeom>
            <a:avLst/>
            <a:gdLst>
              <a:gd name="connsiteX0" fmla="*/ 0 w 296333"/>
              <a:gd name="connsiteY0" fmla="*/ 21167 h 237067"/>
              <a:gd name="connsiteX1" fmla="*/ 220133 w 296333"/>
              <a:gd name="connsiteY1" fmla="*/ 237067 h 237067"/>
              <a:gd name="connsiteX2" fmla="*/ 296333 w 296333"/>
              <a:gd name="connsiteY2" fmla="*/ 135467 h 237067"/>
              <a:gd name="connsiteX3" fmla="*/ 88900 w 296333"/>
              <a:gd name="connsiteY3" fmla="*/ 0 h 237067"/>
              <a:gd name="connsiteX4" fmla="*/ 0 w 296333"/>
              <a:gd name="connsiteY4" fmla="*/ 21167 h 2370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6333" h="237067">
                <a:moveTo>
                  <a:pt x="0" y="21167"/>
                </a:moveTo>
                <a:lnTo>
                  <a:pt x="220133" y="237067"/>
                </a:lnTo>
                <a:lnTo>
                  <a:pt x="296333" y="135467"/>
                </a:lnTo>
                <a:lnTo>
                  <a:pt x="88900" y="0"/>
                </a:lnTo>
                <a:lnTo>
                  <a:pt x="0" y="2116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5408540" y="5052096"/>
            <a:ext cx="6496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point O</a:t>
            </a:r>
          </a:p>
        </p:txBody>
      </p:sp>
      <p:sp>
        <p:nvSpPr>
          <p:cNvPr id="56" name="Freeform 55"/>
          <p:cNvSpPr/>
          <p:nvPr/>
        </p:nvSpPr>
        <p:spPr>
          <a:xfrm>
            <a:off x="6671012" y="4994272"/>
            <a:ext cx="45719" cy="137053"/>
          </a:xfrm>
          <a:custGeom>
            <a:avLst/>
            <a:gdLst>
              <a:gd name="connsiteX0" fmla="*/ 0 w 89090"/>
              <a:gd name="connsiteY0" fmla="*/ 0 h 304800"/>
              <a:gd name="connsiteX1" fmla="*/ 88900 w 89090"/>
              <a:gd name="connsiteY1" fmla="*/ 165100 h 304800"/>
              <a:gd name="connsiteX2" fmla="*/ 25400 w 89090"/>
              <a:gd name="connsiteY2" fmla="*/ 30480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9090" h="304800">
                <a:moveTo>
                  <a:pt x="0" y="0"/>
                </a:moveTo>
                <a:cubicBezTo>
                  <a:pt x="42333" y="57150"/>
                  <a:pt x="84667" y="114300"/>
                  <a:pt x="88900" y="165100"/>
                </a:cubicBezTo>
                <a:cubicBezTo>
                  <a:pt x="93133" y="215900"/>
                  <a:pt x="25400" y="304800"/>
                  <a:pt x="25400" y="304800"/>
                </a:cubicBezTo>
              </a:path>
            </a:pathLst>
          </a:custGeom>
          <a:ln w="9525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1554"/>
              </p:ext>
            </p:extLst>
          </p:nvPr>
        </p:nvGraphicFramePr>
        <p:xfrm>
          <a:off x="6373183" y="4691403"/>
          <a:ext cx="339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1" name="Equation" r:id="rId16" imgW="203200" imgH="177800" progId="Equation.DSMT4">
                  <p:embed/>
                </p:oleObj>
              </mc:Choice>
              <mc:Fallback>
                <p:oleObj name="Equation" r:id="rId16" imgW="203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73183" y="4691403"/>
                        <a:ext cx="339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20822"/>
              </p:ext>
            </p:extLst>
          </p:nvPr>
        </p:nvGraphicFramePr>
        <p:xfrm>
          <a:off x="6900335" y="5085028"/>
          <a:ext cx="255587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2" name="Equation" r:id="rId18" imgW="152400" imgH="152400" progId="Equation.DSMT4">
                  <p:embed/>
                </p:oleObj>
              </mc:Choice>
              <mc:Fallback>
                <p:oleObj name="Equation" r:id="rId18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0335" y="5085028"/>
                        <a:ext cx="255587" cy="255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7414905" y="4794225"/>
            <a:ext cx="60900" cy="25787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6731236">
            <a:off x="7379091" y="4717690"/>
            <a:ext cx="57150" cy="139700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9885"/>
              </p:ext>
            </p:extLst>
          </p:nvPr>
        </p:nvGraphicFramePr>
        <p:xfrm>
          <a:off x="7636832" y="4724925"/>
          <a:ext cx="1171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3" name="Equation" r:id="rId19" imgW="698500" imgH="241300" progId="Equation.DSMT4">
                  <p:embed/>
                </p:oleObj>
              </mc:Choice>
              <mc:Fallback>
                <p:oleObj name="Equation" r:id="rId19" imgW="6985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36832" y="4724925"/>
                        <a:ext cx="11715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 flipV="1">
            <a:off x="7399605" y="5054071"/>
            <a:ext cx="152400" cy="15875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5879318" y="3467940"/>
            <a:ext cx="1931182" cy="646331"/>
            <a:chOff x="6205414" y="3269588"/>
            <a:chExt cx="2388382" cy="646331"/>
          </a:xfrm>
        </p:grpSpPr>
        <p:sp>
          <p:nvSpPr>
            <p:cNvPr id="67" name="TextBox 66"/>
            <p:cNvSpPr txBox="1"/>
            <p:nvPr/>
          </p:nvSpPr>
          <p:spPr>
            <a:xfrm>
              <a:off x="6205414" y="3269588"/>
              <a:ext cx="238838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pple Chancery"/>
                  <a:cs typeface="Apple Chancery"/>
                </a:rPr>
                <a:t>How </a:t>
              </a:r>
              <a:r>
                <a:rPr lang="en-US" dirty="0">
                  <a:solidFill>
                    <a:srgbClr val="FF0000"/>
                  </a:solidFill>
                  <a:latin typeface="Times New Roman"/>
                  <a:cs typeface="Times New Roman"/>
                </a:rPr>
                <a:t>ds</a:t>
              </a:r>
              <a:r>
                <a:rPr lang="en-US" i="1" dirty="0">
                  <a:latin typeface="Times New Roman"/>
                  <a:cs typeface="Times New Roman"/>
                </a:rPr>
                <a:t> </a:t>
              </a:r>
              <a:r>
                <a:rPr lang="en-US" dirty="0">
                  <a:latin typeface="Times New Roman"/>
                  <a:cs typeface="Times New Roman"/>
                </a:rPr>
                <a:t>is related to </a:t>
              </a:r>
              <a:r>
                <a:rPr lang="en-US" dirty="0">
                  <a:solidFill>
                    <a:srgbClr val="FF0000"/>
                  </a:solidFill>
                  <a:latin typeface="Times New Roman"/>
                  <a:cs typeface="Times New Roman"/>
                </a:rPr>
                <a:t>R</a:t>
              </a:r>
              <a:r>
                <a:rPr lang="en-US" i="1" dirty="0">
                  <a:latin typeface="Times New Roman"/>
                  <a:cs typeface="Times New Roman"/>
                </a:rPr>
                <a:t> </a:t>
              </a:r>
              <a:r>
                <a:rPr lang="en-US" dirty="0">
                  <a:latin typeface="Times New Roman"/>
                  <a:cs typeface="Times New Roman"/>
                </a:rPr>
                <a:t>and      .   </a:t>
              </a:r>
            </a:p>
          </p:txBody>
        </p: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4560303"/>
                </p:ext>
              </p:extLst>
            </p:nvPr>
          </p:nvGraphicFramePr>
          <p:xfrm>
            <a:off x="7346847" y="3601454"/>
            <a:ext cx="306657" cy="26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564" name="Equation" r:id="rId21" imgW="203200" imgH="177800" progId="Equation.DSMT4">
                    <p:embed/>
                  </p:oleObj>
                </mc:Choice>
                <mc:Fallback>
                  <p:oleObj name="Equation" r:id="rId21" imgW="2032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346847" y="3601454"/>
                          <a:ext cx="306657" cy="26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374528"/>
              </p:ext>
            </p:extLst>
          </p:nvPr>
        </p:nvGraphicFramePr>
        <p:xfrm>
          <a:off x="1758950" y="2081213"/>
          <a:ext cx="2127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5" name="Equation" r:id="rId22" imgW="127000" imgH="203200" progId="Equation.DSMT4">
                  <p:embed/>
                </p:oleObj>
              </mc:Choice>
              <mc:Fallback>
                <p:oleObj name="Equation" r:id="rId22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58950" y="2081213"/>
                        <a:ext cx="2127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94127"/>
              </p:ext>
            </p:extLst>
          </p:nvPr>
        </p:nvGraphicFramePr>
        <p:xfrm>
          <a:off x="3141033" y="2388658"/>
          <a:ext cx="3397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6" name="Equation" r:id="rId24" imgW="203200" imgH="177800" progId="Equation.DSMT4">
                  <p:embed/>
                </p:oleObj>
              </mc:Choice>
              <mc:Fallback>
                <p:oleObj name="Equation" r:id="rId24" imgW="203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41033" y="2388658"/>
                        <a:ext cx="339725" cy="298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65100" y="5995398"/>
            <a:ext cx="74717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lso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ossing                   </a:t>
            </a:r>
            <a:r>
              <a:rPr lang="en-US" sz="2000" dirty="0">
                <a:latin typeface="Times New Roman"/>
                <a:cs typeface="Times New Roman"/>
              </a:rPr>
              <a:t>yields a directio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TO the page, </a:t>
            </a:r>
            <a:r>
              <a:rPr lang="en-US" sz="2000" dirty="0">
                <a:latin typeface="Times New Roman"/>
                <a:cs typeface="Times New Roman"/>
              </a:rPr>
              <a:t>which is exactly what the </a:t>
            </a:r>
            <a:r>
              <a:rPr lang="en-US" sz="2000" i="1" dirty="0">
                <a:latin typeface="Times New Roman"/>
                <a:cs typeface="Times New Roman"/>
              </a:rPr>
              <a:t>right-thumb </a:t>
            </a:r>
            <a:r>
              <a:rPr lang="en-US" sz="2000" dirty="0">
                <a:latin typeface="Times New Roman"/>
                <a:cs typeface="Times New Roman"/>
              </a:rPr>
              <a:t>rule would have given you!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38277"/>
              </p:ext>
            </p:extLst>
          </p:nvPr>
        </p:nvGraphicFramePr>
        <p:xfrm>
          <a:off x="1751013" y="6073775"/>
          <a:ext cx="11033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567" name="Equation" r:id="rId25" imgW="660400" imgH="203200" progId="Equation.DSMT4">
                  <p:embed/>
                </p:oleObj>
              </mc:Choice>
              <mc:Fallback>
                <p:oleObj name="Equation" r:id="rId25" imgW="660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751013" y="6073775"/>
                        <a:ext cx="1103312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165100" y="2623542"/>
            <a:ext cx="492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ross product </a:t>
            </a:r>
            <a:r>
              <a:rPr lang="en-US" sz="2000" dirty="0">
                <a:latin typeface="Times New Roman"/>
                <a:cs typeface="Times New Roman"/>
              </a:rPr>
              <a:t>becomes:</a:t>
            </a:r>
          </a:p>
        </p:txBody>
      </p:sp>
    </p:spTree>
    <p:extLst>
      <p:ext uri="{BB962C8B-B14F-4D97-AF65-F5344CB8AC3E}">
        <p14:creationId xmlns:p14="http://schemas.microsoft.com/office/powerpoint/2010/main" val="74541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7" grpId="0"/>
      <p:bldP spid="48" grpId="0" animBg="1"/>
      <p:bldP spid="50" grpId="0" animBg="1"/>
      <p:bldP spid="54" grpId="0" animBg="1"/>
      <p:bldP spid="55" grpId="0"/>
      <p:bldP spid="56" grpId="0" animBg="1"/>
      <p:bldP spid="45" grpId="0"/>
      <p:bldP spid="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/>
          <p:cNvSpPr txBox="1"/>
          <p:nvPr/>
        </p:nvSpPr>
        <p:spPr>
          <a:xfrm>
            <a:off x="450850" y="1599462"/>
            <a:ext cx="40957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te that </a:t>
            </a:r>
            <a:r>
              <a:rPr lang="en-US" sz="2000" i="1" dirty="0">
                <a:latin typeface="Times New Roman"/>
                <a:cs typeface="Times New Roman"/>
              </a:rPr>
              <a:t>ds = dx </a:t>
            </a:r>
            <a:r>
              <a:rPr lang="en-US" sz="2000" dirty="0">
                <a:latin typeface="Times New Roman"/>
                <a:cs typeface="Times New Roman"/>
              </a:rPr>
              <a:t>and the general geometry.  That is,</a:t>
            </a:r>
          </a:p>
          <a:p>
            <a:r>
              <a:rPr lang="en-US" sz="2000" dirty="0">
                <a:latin typeface="Times New Roman"/>
                <a:cs typeface="Times New Roman"/>
              </a:rPr>
              <a:t>and                     </a:t>
            </a:r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4424224" y="2904547"/>
            <a:ext cx="4612254" cy="254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807417" y="2807698"/>
            <a:ext cx="3934865" cy="9985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4820118" y="2904801"/>
            <a:ext cx="3934865" cy="99854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4807417" y="2802983"/>
            <a:ext cx="3934865" cy="0"/>
          </a:xfrm>
          <a:prstGeom prst="line">
            <a:avLst/>
          </a:prstGeom>
          <a:solidFill>
            <a:srgbClr val="FFFF00"/>
          </a:solidFill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4807417" y="3002039"/>
            <a:ext cx="3934865" cy="0"/>
          </a:xfrm>
          <a:prstGeom prst="line">
            <a:avLst/>
          </a:prstGeom>
          <a:solidFill>
            <a:srgbClr val="FFFF00"/>
          </a:solidFill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165100" y="139700"/>
            <a:ext cx="8851900" cy="1054100"/>
          </a:xfrm>
          <a:noFill/>
        </p:spPr>
        <p:txBody>
          <a:bodyPr>
            <a:normAutofit/>
          </a:bodyPr>
          <a:lstStyle/>
          <a:p>
            <a:pPr algn="l"/>
            <a:r>
              <a:rPr lang="en-US" sz="2800" b="1" dirty="0">
                <a:solidFill>
                  <a:srgbClr val="FF0000"/>
                </a:solidFill>
                <a:latin typeface="Apple Chancery"/>
                <a:ea typeface="ＭＳ Ｐゴシック" charset="0"/>
                <a:cs typeface="Apple Chancery"/>
              </a:rPr>
              <a:t>Example 3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</a:t>
            </a:r>
            <a:r>
              <a:rPr lang="en-US" sz="2000" dirty="0">
                <a:latin typeface="Times New Roman"/>
                <a:cs typeface="Times New Roman"/>
              </a:rPr>
              <a:t> an expression 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generated by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finitely long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wire </a:t>
            </a:r>
            <a:r>
              <a:rPr lang="en-US" sz="2000" dirty="0">
                <a:latin typeface="Times New Roman"/>
                <a:cs typeface="Times New Roman"/>
              </a:rPr>
              <a:t>a distanc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nit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om the wir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7.)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49162"/>
              </p:ext>
            </p:extLst>
          </p:nvPr>
        </p:nvGraphicFramePr>
        <p:xfrm>
          <a:off x="850900" y="3017838"/>
          <a:ext cx="3551238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40" name="Equation" r:id="rId4" imgW="2120900" imgH="952500" progId="Equation.DSMT4">
                  <p:embed/>
                </p:oleObj>
              </mc:Choice>
              <mc:Fallback>
                <p:oleObj name="Equation" r:id="rId4" imgW="2120900" imgH="95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900" y="3017838"/>
                        <a:ext cx="3551238" cy="159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879098"/>
              </p:ext>
            </p:extLst>
          </p:nvPr>
        </p:nvGraphicFramePr>
        <p:xfrm>
          <a:off x="5346700" y="1567684"/>
          <a:ext cx="1295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41" name="Equation" r:id="rId6" imgW="774700" imgH="330200" progId="Equation.DSMT4">
                  <p:embed/>
                </p:oleObj>
              </mc:Choice>
              <mc:Fallback>
                <p:oleObj name="Equation" r:id="rId6" imgW="774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6700" y="1567684"/>
                        <a:ext cx="12954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7252556" y="1138872"/>
            <a:ext cx="0" cy="2518728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 flipV="1">
            <a:off x="7853282" y="2904800"/>
            <a:ext cx="670009" cy="1"/>
          </a:xfrm>
          <a:prstGeom prst="straightConnector1">
            <a:avLst/>
          </a:prstGeom>
          <a:solidFill>
            <a:srgbClr val="FFFF00"/>
          </a:solidFill>
          <a:ln w="1905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96664"/>
              </p:ext>
            </p:extLst>
          </p:nvPr>
        </p:nvGraphicFramePr>
        <p:xfrm>
          <a:off x="6184900" y="3471333"/>
          <a:ext cx="212725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42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84900" y="3471333"/>
                        <a:ext cx="212725" cy="214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040300"/>
              </p:ext>
            </p:extLst>
          </p:nvPr>
        </p:nvGraphicFramePr>
        <p:xfrm>
          <a:off x="7252556" y="2012978"/>
          <a:ext cx="192088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43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2556" y="2012978"/>
                        <a:ext cx="192088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 flipH="1">
            <a:off x="5573802" y="3471333"/>
            <a:ext cx="1678754" cy="53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5131889" y="1567684"/>
            <a:ext cx="2120667" cy="1710504"/>
            <a:chOff x="5131889" y="1567684"/>
            <a:chExt cx="2120667" cy="1710504"/>
          </a:xfrm>
        </p:grpSpPr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243601"/>
                </p:ext>
              </p:extLst>
            </p:nvPr>
          </p:nvGraphicFramePr>
          <p:xfrm>
            <a:off x="5756640" y="2512583"/>
            <a:ext cx="212725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7244" name="Equation" r:id="rId12" imgW="127000" imgH="177800" progId="Equation.DSMT4">
                    <p:embed/>
                  </p:oleObj>
                </mc:Choice>
                <mc:Fallback>
                  <p:oleObj name="Equation" r:id="rId12" imgW="127000" imgH="177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756640" y="2512583"/>
                          <a:ext cx="212725" cy="298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5435562"/>
                </p:ext>
              </p:extLst>
            </p:nvPr>
          </p:nvGraphicFramePr>
          <p:xfrm>
            <a:off x="5200650" y="3000375"/>
            <a:ext cx="29845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7245" name="Equation" r:id="rId14" imgW="177800" imgH="165100" progId="Equation.DSMT4">
                    <p:embed/>
                  </p:oleObj>
                </mc:Choice>
                <mc:Fallback>
                  <p:oleObj name="Equation" r:id="rId14" imgW="1778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200650" y="3000375"/>
                          <a:ext cx="298450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373388"/>
                </p:ext>
              </p:extLst>
            </p:nvPr>
          </p:nvGraphicFramePr>
          <p:xfrm>
            <a:off x="5403942" y="2360183"/>
            <a:ext cx="169862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7246" name="Equation" r:id="rId16" imgW="101600" imgH="165100" progId="Equation.DSMT4">
                    <p:embed/>
                  </p:oleObj>
                </mc:Choice>
                <mc:Fallback>
                  <p:oleObj name="Equation" r:id="rId16" imgW="1016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03942" y="2360183"/>
                          <a:ext cx="169862" cy="276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Connector 34"/>
            <p:cNvCxnSpPr/>
            <p:nvPr/>
          </p:nvCxnSpPr>
          <p:spPr>
            <a:xfrm flipV="1">
              <a:off x="5378226" y="1567684"/>
              <a:ext cx="1874330" cy="1217710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31890" y="2907552"/>
              <a:ext cx="441914" cy="2751"/>
            </a:xfrm>
            <a:prstGeom prst="straightConnector1">
              <a:avLst/>
            </a:prstGeom>
            <a:solidFill>
              <a:srgbClr val="FFFF00"/>
            </a:solidFill>
            <a:ln w="19050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5378226" y="2498296"/>
              <a:ext cx="441914" cy="287096"/>
            </a:xfrm>
            <a:prstGeom prst="straightConnector1">
              <a:avLst/>
            </a:prstGeom>
            <a:solidFill>
              <a:srgbClr val="FFFF00"/>
            </a:solidFill>
            <a:ln w="19050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5131889" y="2807698"/>
              <a:ext cx="0" cy="177408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5573802" y="2827247"/>
              <a:ext cx="0" cy="177408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>
              <a:off x="5131890" y="3048802"/>
              <a:ext cx="0" cy="177408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5573803" y="3051419"/>
              <a:ext cx="0" cy="177408"/>
            </a:xfrm>
            <a:prstGeom prst="line">
              <a:avLst/>
            </a:prstGeom>
            <a:ln w="12700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Freeform 72"/>
            <p:cNvSpPr/>
            <p:nvPr/>
          </p:nvSpPr>
          <p:spPr>
            <a:xfrm>
              <a:off x="5664200" y="2603500"/>
              <a:ext cx="68203" cy="190500"/>
            </a:xfrm>
            <a:custGeom>
              <a:avLst/>
              <a:gdLst>
                <a:gd name="connsiteX0" fmla="*/ 0 w 68203"/>
                <a:gd name="connsiteY0" fmla="*/ 0 h 190500"/>
                <a:gd name="connsiteX1" fmla="*/ 63500 w 68203"/>
                <a:gd name="connsiteY1" fmla="*/ 101600 h 190500"/>
                <a:gd name="connsiteX2" fmla="*/ 63500 w 68203"/>
                <a:gd name="connsiteY2" fmla="*/ 190500 h 190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203" h="190500">
                  <a:moveTo>
                    <a:pt x="0" y="0"/>
                  </a:moveTo>
                  <a:cubicBezTo>
                    <a:pt x="26458" y="34925"/>
                    <a:pt x="52917" y="69850"/>
                    <a:pt x="63500" y="101600"/>
                  </a:cubicBezTo>
                  <a:cubicBezTo>
                    <a:pt x="74083" y="133350"/>
                    <a:pt x="63500" y="190500"/>
                    <a:pt x="63500" y="190500"/>
                  </a:cubicBezTo>
                </a:path>
              </a:pathLst>
            </a:custGeom>
            <a:ln w="9525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84285"/>
              </p:ext>
            </p:extLst>
          </p:nvPr>
        </p:nvGraphicFramePr>
        <p:xfrm>
          <a:off x="2459566" y="1966913"/>
          <a:ext cx="741363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47" name="Equation" r:id="rId18" imgW="431800" imgH="177800" progId="Equation.DSMT4">
                  <p:embed/>
                </p:oleObj>
              </mc:Choice>
              <mc:Fallback>
                <p:oleObj name="Equation" r:id="rId18" imgW="431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59566" y="1966913"/>
                        <a:ext cx="741363" cy="30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0963"/>
              </p:ext>
            </p:extLst>
          </p:nvPr>
        </p:nvGraphicFramePr>
        <p:xfrm>
          <a:off x="5205413" y="3330576"/>
          <a:ext cx="293687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48" name="Equation" r:id="rId20" imgW="203200" imgH="165100" progId="Equation.DSMT4">
                  <p:embed/>
                </p:oleObj>
              </mc:Choice>
              <mc:Fallback>
                <p:oleObj name="Equation" r:id="rId20" imgW="2032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205413" y="3330576"/>
                        <a:ext cx="293687" cy="236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450849" y="4808875"/>
            <a:ext cx="43231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uble the sum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rom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finity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o zero</a:t>
            </a:r>
            <a:r>
              <a:rPr lang="en-US" sz="2000" dirty="0">
                <a:latin typeface="Times New Roman"/>
                <a:cs typeface="Times New Roman"/>
              </a:rPr>
              <a:t>, we can write:</a:t>
            </a:r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612000"/>
              </p:ext>
            </p:extLst>
          </p:nvPr>
        </p:nvGraphicFramePr>
        <p:xfrm>
          <a:off x="5205413" y="4813498"/>
          <a:ext cx="3381375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49" name="Equation" r:id="rId22" imgW="2019300" imgH="838200" progId="Equation.DSMT4">
                  <p:embed/>
                </p:oleObj>
              </mc:Choice>
              <mc:Fallback>
                <p:oleObj name="Equation" r:id="rId22" imgW="2019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05413" y="4813498"/>
                        <a:ext cx="3381375" cy="1406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0850" y="1138872"/>
            <a:ext cx="3308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tart by </a:t>
            </a:r>
            <a:r>
              <a:rPr lang="en-US" sz="2000" dirty="0">
                <a:latin typeface="Times New Roman"/>
                <a:cs typeface="Times New Roman"/>
              </a:rPr>
              <a:t>defining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s</a:t>
            </a:r>
            <a:r>
              <a:rPr lang="en-US" sz="2000" i="1" dirty="0">
                <a:latin typeface="Times New Roman"/>
                <a:cs typeface="Times New Roman"/>
              </a:rPr>
              <a:t>,    </a:t>
            </a:r>
            <a:r>
              <a:rPr lang="en-US" sz="2000" dirty="0">
                <a:latin typeface="Times New Roman"/>
                <a:cs typeface="Times New Roman"/>
              </a:rPr>
              <a:t>and    .  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657429"/>
              </p:ext>
            </p:extLst>
          </p:nvPr>
        </p:nvGraphicFramePr>
        <p:xfrm>
          <a:off x="2730500" y="1203325"/>
          <a:ext cx="1698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50" name="Equation" r:id="rId24" imgW="101600" imgH="165100" progId="Equation.DSMT4">
                  <p:embed/>
                </p:oleObj>
              </mc:Choice>
              <mc:Fallback>
                <p:oleObj name="Equation" r:id="rId24" imgW="1016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730500" y="1203325"/>
                        <a:ext cx="169863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28865"/>
              </p:ext>
            </p:extLst>
          </p:nvPr>
        </p:nvGraphicFramePr>
        <p:xfrm>
          <a:off x="3367088" y="1201738"/>
          <a:ext cx="2127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51" name="Equation" r:id="rId26" imgW="127000" imgH="177800" progId="Equation.DSMT4">
                  <p:embed/>
                </p:oleObj>
              </mc:Choice>
              <mc:Fallback>
                <p:oleObj name="Equation" r:id="rId26" imgW="127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367088" y="1201738"/>
                        <a:ext cx="212725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508763"/>
              </p:ext>
            </p:extLst>
          </p:nvPr>
        </p:nvGraphicFramePr>
        <p:xfrm>
          <a:off x="6859508" y="3567113"/>
          <a:ext cx="18954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52" name="Equation" r:id="rId28" imgW="1333500" imgH="508000" progId="Equation.DSMT4">
                  <p:embed/>
                </p:oleObj>
              </mc:Choice>
              <mc:Fallback>
                <p:oleObj name="Equation" r:id="rId28" imgW="1333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859508" y="3567113"/>
                        <a:ext cx="1895475" cy="72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534444"/>
              </p:ext>
            </p:extLst>
          </p:nvPr>
        </p:nvGraphicFramePr>
        <p:xfrm>
          <a:off x="931863" y="2101084"/>
          <a:ext cx="13954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53" name="Equation" r:id="rId30" imgW="774700" imgH="330200" progId="Equation.DSMT4">
                  <p:embed/>
                </p:oleObj>
              </mc:Choice>
              <mc:Fallback>
                <p:oleObj name="Equation" r:id="rId30" imgW="774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31863" y="2101084"/>
                        <a:ext cx="139541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5003366"/>
              </p:ext>
            </p:extLst>
          </p:nvPr>
        </p:nvGraphicFramePr>
        <p:xfrm>
          <a:off x="2987675" y="1834963"/>
          <a:ext cx="14700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54" name="Equation" r:id="rId32" imgW="850900" imgH="444500" progId="Equation.DSMT4">
                  <p:embed/>
                </p:oleObj>
              </mc:Choice>
              <mc:Fallback>
                <p:oleObj name="Equation" r:id="rId32" imgW="850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987675" y="1834963"/>
                        <a:ext cx="1470025" cy="76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4615"/>
              </p:ext>
            </p:extLst>
          </p:nvPr>
        </p:nvGraphicFramePr>
        <p:xfrm>
          <a:off x="7212451" y="1527175"/>
          <a:ext cx="86873" cy="1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7255" name="Equation" r:id="rId34" imgW="88900" imgH="114300" progId="Equation.DSMT4">
                  <p:embed/>
                </p:oleObj>
              </mc:Choice>
              <mc:Fallback>
                <p:oleObj name="Equation" r:id="rId34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7212451" y="1527175"/>
                        <a:ext cx="86873" cy="1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50850" y="2651309"/>
            <a:ext cx="4095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ith that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191981" y="1419889"/>
            <a:ext cx="5052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Times New Roman"/>
                <a:cs typeface="Times New Roman"/>
              </a:rPr>
              <a:t>point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628508" y="1137254"/>
            <a:ext cx="11454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Defin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000" i="1" dirty="0">
                <a:latin typeface="Times New Roman"/>
                <a:cs typeface="Times New Roman"/>
              </a:rPr>
              <a:t>.  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52" name="Straight Connector 51"/>
          <p:cNvCxnSpPr/>
          <p:nvPr/>
        </p:nvCxnSpPr>
        <p:spPr>
          <a:xfrm>
            <a:off x="5134627" y="3375993"/>
            <a:ext cx="0" cy="177408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5576540" y="3378610"/>
            <a:ext cx="0" cy="177408"/>
          </a:xfrm>
          <a:prstGeom prst="line">
            <a:avLst/>
          </a:prstGeom>
          <a:ln w="127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916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83" grpId="0"/>
      <p:bldP spid="33" grpId="0"/>
      <p:bldP spid="4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9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8.)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267323"/>
              </p:ext>
            </p:extLst>
          </p:nvPr>
        </p:nvGraphicFramePr>
        <p:xfrm>
          <a:off x="1458913" y="1149350"/>
          <a:ext cx="5868987" cy="43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47" name="Equation" r:id="rId4" imgW="3505200" imgH="2565400" progId="Equation.DSMT4">
                  <p:embed/>
                </p:oleObj>
              </mc:Choice>
              <mc:Fallback>
                <p:oleObj name="Equation" r:id="rId4" imgW="3505200" imgH="256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8913" y="1149350"/>
                        <a:ext cx="5868987" cy="43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99243" y="558800"/>
            <a:ext cx="11612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olving:</a:t>
            </a:r>
            <a:endParaRPr lang="en-US" sz="2000" dirty="0">
              <a:latin typeface="Times New Roman"/>
              <a:cs typeface="Times New Roman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3225800" y="3606800"/>
            <a:ext cx="1435100" cy="11557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486400" y="3606800"/>
            <a:ext cx="1435100" cy="115570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94741"/>
              </p:ext>
            </p:extLst>
          </p:nvPr>
        </p:nvGraphicFramePr>
        <p:xfrm>
          <a:off x="4674191" y="3467100"/>
          <a:ext cx="126606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48" name="Equation" r:id="rId6" imgW="101600" imgH="152400" progId="Equation.DSMT4">
                  <p:embed/>
                </p:oleObj>
              </mc:Choice>
              <mc:Fallback>
                <p:oleObj name="Equation" r:id="rId6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4191" y="3467100"/>
                        <a:ext cx="126606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006632"/>
              </p:ext>
            </p:extLst>
          </p:nvPr>
        </p:nvGraphicFramePr>
        <p:xfrm>
          <a:off x="6914091" y="3439056"/>
          <a:ext cx="1587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49" name="Equation" r:id="rId8" imgW="127000" imgH="152400" progId="Equation.DSMT4">
                  <p:embed/>
                </p:oleObj>
              </mc:Choice>
              <mc:Fallback>
                <p:oleObj name="Equation" r:id="rId8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14091" y="3439056"/>
                        <a:ext cx="1587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/>
          <p:cNvCxnSpPr/>
          <p:nvPr/>
        </p:nvCxnSpPr>
        <p:spPr>
          <a:xfrm flipV="1">
            <a:off x="2184400" y="2098765"/>
            <a:ext cx="254000" cy="29851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V="1">
            <a:off x="1816100" y="1857585"/>
            <a:ext cx="254000" cy="29851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30139"/>
              </p:ext>
            </p:extLst>
          </p:nvPr>
        </p:nvGraphicFramePr>
        <p:xfrm>
          <a:off x="2012950" y="2330630"/>
          <a:ext cx="1587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50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12950" y="2330630"/>
                        <a:ext cx="15875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" name="Straight Connector 46"/>
          <p:cNvCxnSpPr/>
          <p:nvPr/>
        </p:nvCxnSpPr>
        <p:spPr>
          <a:xfrm flipV="1">
            <a:off x="2311400" y="3873620"/>
            <a:ext cx="254000" cy="29851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3018366" y="4207933"/>
            <a:ext cx="114300" cy="171630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07709" y="5696888"/>
            <a:ext cx="86692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oss product           </a:t>
            </a:r>
            <a:r>
              <a:rPr lang="en-US" sz="2000" dirty="0">
                <a:latin typeface="Times New Roman"/>
                <a:cs typeface="Times New Roman"/>
              </a:rPr>
              <a:t>yields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direction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OUT OF the page</a:t>
            </a:r>
            <a:r>
              <a:rPr lang="en-US" sz="2000" dirty="0">
                <a:latin typeface="Times New Roman"/>
                <a:cs typeface="Times New Roman"/>
              </a:rPr>
              <a:t> at the point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883447"/>
              </p:ext>
            </p:extLst>
          </p:nvPr>
        </p:nvGraphicFramePr>
        <p:xfrm>
          <a:off x="2692400" y="5762625"/>
          <a:ext cx="658813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51" name="Equation" r:id="rId12" imgW="393700" imgH="165100" progId="Equation.DSMT4">
                  <p:embed/>
                </p:oleObj>
              </mc:Choice>
              <mc:Fallback>
                <p:oleObj name="Equation" r:id="rId12" imgW="3937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92400" y="5762625"/>
                        <a:ext cx="658813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405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625567" y="2321600"/>
            <a:ext cx="4073433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is only </a:t>
            </a:r>
            <a:r>
              <a:rPr lang="en-US" sz="2000" dirty="0">
                <a:latin typeface="Times New Roman"/>
                <a:cs typeface="Times New Roman"/>
              </a:rPr>
              <a:t>one way to get the magnitude of the force, but there 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WO ways to get the direction</a:t>
            </a:r>
            <a:r>
              <a:rPr lang="en-US" sz="2000" dirty="0">
                <a:latin typeface="Times New Roman"/>
                <a:cs typeface="Times New Roman"/>
              </a:rPr>
              <a:t>.  We’ll do it all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Magnetic Forces Between Wires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9.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3467" y="875050"/>
            <a:ext cx="54356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4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itude and direction of forc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 a current-carrying wir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bathed in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enerated by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econd current carrying wi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nits</a:t>
            </a:r>
            <a:r>
              <a:rPr lang="en-US" sz="2000" dirty="0">
                <a:latin typeface="Times New Roman"/>
                <a:cs typeface="Times New Roman"/>
              </a:rPr>
              <a:t> away. </a:t>
            </a:r>
          </a:p>
        </p:txBody>
      </p:sp>
      <p:pic>
        <p:nvPicPr>
          <p:cNvPr id="54" name="Picture 5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047750"/>
            <a:ext cx="2255362" cy="2005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Text Box 2"/>
          <p:cNvSpPr txBox="1">
            <a:spLocks noChangeArrowheads="1"/>
          </p:cNvSpPr>
          <p:nvPr/>
        </p:nvSpPr>
        <p:spPr bwMode="auto">
          <a:xfrm>
            <a:off x="6464300" y="2676889"/>
            <a:ext cx="271582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00"/>
                </a:solidFill>
                <a:latin typeface="Times New Roman"/>
                <a:cs typeface="Times New Roman"/>
              </a:rPr>
              <a:t>graphic courtesy of Mr. White with slight modification</a:t>
            </a:r>
          </a:p>
        </p:txBody>
      </p:sp>
      <p:sp>
        <p:nvSpPr>
          <p:cNvPr id="59" name="Text Box 2"/>
          <p:cNvSpPr txBox="1">
            <a:spLocks noChangeArrowheads="1"/>
          </p:cNvSpPr>
          <p:nvPr/>
        </p:nvSpPr>
        <p:spPr bwMode="auto">
          <a:xfrm>
            <a:off x="5435601" y="3351186"/>
            <a:ext cx="3556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A more standard way to present a current coming </a:t>
            </a:r>
            <a:r>
              <a:rPr lang="en-US" sz="1600" i="1" dirty="0">
                <a:solidFill>
                  <a:srgbClr val="0000FF"/>
                </a:solidFill>
                <a:latin typeface="Times New Roman"/>
                <a:cs typeface="Times New Roman"/>
              </a:rPr>
              <a:t>into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 or </a:t>
            </a:r>
            <a:r>
              <a:rPr lang="en-US" sz="1600" i="1" dirty="0">
                <a:solidFill>
                  <a:srgbClr val="0000FF"/>
                </a:solidFill>
                <a:latin typeface="Times New Roman"/>
                <a:cs typeface="Times New Roman"/>
              </a:rPr>
              <a:t>out of </a:t>
            </a: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the page;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7039243" y="4722755"/>
            <a:ext cx="350572" cy="350572"/>
            <a:chOff x="2436013" y="5093770"/>
            <a:chExt cx="210944" cy="210944"/>
          </a:xfrm>
        </p:grpSpPr>
        <p:sp>
          <p:nvSpPr>
            <p:cNvPr id="61" name="Oval 60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1" idx="1"/>
              <a:endCxn id="61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8169440" y="4722755"/>
            <a:ext cx="362740" cy="362740"/>
            <a:chOff x="2436013" y="5792284"/>
            <a:chExt cx="210944" cy="210944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1043837"/>
                </p:ext>
              </p:extLst>
            </p:nvPr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2608" name="Equation" r:id="rId5" imgW="88900" imgH="114300" progId="Equation.DSMT4">
                    <p:embed/>
                  </p:oleObj>
                </mc:Choice>
                <mc:Fallback>
                  <p:oleObj name="Equation" r:id="rId5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>
            <a:off x="6908800" y="4591050"/>
            <a:ext cx="609600" cy="6096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527800" y="4216400"/>
            <a:ext cx="1358900" cy="13589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670551" y="3397250"/>
            <a:ext cx="3074988" cy="3074988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7442200" y="4774095"/>
            <a:ext cx="117475" cy="122720"/>
            <a:chOff x="7442200" y="4774095"/>
            <a:chExt cx="117475" cy="122720"/>
          </a:xfrm>
        </p:grpSpPr>
        <p:cxnSp>
          <p:nvCxnSpPr>
            <p:cNvPr id="17" name="Straight Connector 16"/>
            <p:cNvCxnSpPr>
              <a:endCxn id="10" idx="6"/>
            </p:cNvCxnSpPr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7810500" y="4771058"/>
            <a:ext cx="117475" cy="122720"/>
            <a:chOff x="7442200" y="4774095"/>
            <a:chExt cx="117475" cy="12272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8667274" y="4755461"/>
            <a:ext cx="117475" cy="122720"/>
            <a:chOff x="7442200" y="4774095"/>
            <a:chExt cx="117475" cy="12272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33467" y="3888254"/>
            <a:ext cx="48608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or the magnitude: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magnetic field </a:t>
            </a:r>
            <a:r>
              <a:rPr lang="en-US" sz="2000" dirty="0">
                <a:latin typeface="Times New Roman"/>
                <a:cs typeface="Times New Roman"/>
              </a:rPr>
              <a:t>due to the left-side wire can be determined using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ight-thumb rule </a:t>
            </a:r>
            <a:r>
              <a:rPr lang="en-US" sz="2000" dirty="0">
                <a:latin typeface="Times New Roman"/>
                <a:cs typeface="Times New Roman"/>
              </a:rPr>
              <a:t>and is as shown.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43688"/>
              </p:ext>
            </p:extLst>
          </p:nvPr>
        </p:nvGraphicFramePr>
        <p:xfrm>
          <a:off x="2014538" y="5391150"/>
          <a:ext cx="137953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09" name="Equation" r:id="rId7" imgW="825500" imgH="431800" progId="Equation.DSMT4">
                  <p:embed/>
                </p:oleObj>
              </mc:Choice>
              <mc:Fallback>
                <p:oleObj name="Equation" r:id="rId7" imgW="825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14538" y="5391150"/>
                        <a:ext cx="1379537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>
            <a:off x="7090583" y="2463800"/>
            <a:ext cx="107885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670750"/>
              </p:ext>
            </p:extLst>
          </p:nvPr>
        </p:nvGraphicFramePr>
        <p:xfrm>
          <a:off x="7516813" y="2502264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0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16813" y="2502264"/>
                        <a:ext cx="19050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" name="Straight Arrow Connector 80"/>
          <p:cNvCxnSpPr/>
          <p:nvPr/>
        </p:nvCxnSpPr>
        <p:spPr>
          <a:xfrm>
            <a:off x="7242983" y="5324111"/>
            <a:ext cx="1078857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627553"/>
              </p:ext>
            </p:extLst>
          </p:nvPr>
        </p:nvGraphicFramePr>
        <p:xfrm>
          <a:off x="7669213" y="5362575"/>
          <a:ext cx="19050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1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69213" y="5362575"/>
                        <a:ext cx="190500" cy="2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753395"/>
              </p:ext>
            </p:extLst>
          </p:nvPr>
        </p:nvGraphicFramePr>
        <p:xfrm>
          <a:off x="6672262" y="1733550"/>
          <a:ext cx="2111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2" name="Equation" r:id="rId12" imgW="127000" imgH="203200" progId="Equation.DSMT4">
                  <p:embed/>
                </p:oleObj>
              </mc:Choice>
              <mc:Fallback>
                <p:oleObj name="Equation" r:id="rId12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2262" y="1733550"/>
                        <a:ext cx="21113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188470"/>
              </p:ext>
            </p:extLst>
          </p:nvPr>
        </p:nvGraphicFramePr>
        <p:xfrm>
          <a:off x="8416925" y="1776413"/>
          <a:ext cx="2317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3" name="Equation" r:id="rId14" imgW="139700" imgH="203200" progId="Equation.DSMT4">
                  <p:embed/>
                </p:oleObj>
              </mc:Choice>
              <mc:Fallback>
                <p:oleObj name="Equation" r:id="rId14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16925" y="1776413"/>
                        <a:ext cx="2317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80371"/>
              </p:ext>
            </p:extLst>
          </p:nvPr>
        </p:nvGraphicFramePr>
        <p:xfrm>
          <a:off x="6889274" y="4870244"/>
          <a:ext cx="21113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4" name="Equation" r:id="rId16" imgW="127000" imgH="203200" progId="Equation.DSMT4">
                  <p:embed/>
                </p:oleObj>
              </mc:Choice>
              <mc:Fallback>
                <p:oleObj name="Equation" r:id="rId16" imgW="127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9274" y="4870244"/>
                        <a:ext cx="211138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502936"/>
              </p:ext>
            </p:extLst>
          </p:nvPr>
        </p:nvGraphicFramePr>
        <p:xfrm>
          <a:off x="8532180" y="4877216"/>
          <a:ext cx="2317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5" name="Equation" r:id="rId17" imgW="139700" imgH="203200" progId="Equation.DSMT4">
                  <p:embed/>
                </p:oleObj>
              </mc:Choice>
              <mc:Fallback>
                <p:oleObj name="Equation" r:id="rId17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32180" y="4877216"/>
                        <a:ext cx="231775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315071"/>
              </p:ext>
            </p:extLst>
          </p:nvPr>
        </p:nvGraphicFramePr>
        <p:xfrm>
          <a:off x="7372350" y="4438650"/>
          <a:ext cx="2984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2616" name="Equation" r:id="rId18" imgW="177800" imgH="203200" progId="Equation.DSMT4">
                  <p:embed/>
                </p:oleObj>
              </mc:Choice>
              <mc:Fallback>
                <p:oleObj name="Equation" r:id="rId18" imgW="177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72350" y="4438650"/>
                        <a:ext cx="298450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Text Box 2"/>
          <p:cNvSpPr txBox="1">
            <a:spLocks noChangeArrowheads="1"/>
          </p:cNvSpPr>
          <p:nvPr/>
        </p:nvSpPr>
        <p:spPr bwMode="auto">
          <a:xfrm>
            <a:off x="1451067" y="4801431"/>
            <a:ext cx="35019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it’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12626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58" grpId="0"/>
      <p:bldP spid="59" grpId="0"/>
      <p:bldP spid="10" grpId="0" animBg="1"/>
      <p:bldP spid="12" grpId="0" animBg="1"/>
      <p:bldP spid="15" grpId="0" animBg="1"/>
      <p:bldP spid="78" grpId="0"/>
      <p:bldP spid="8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Oval 101"/>
          <p:cNvSpPr/>
          <p:nvPr/>
        </p:nvSpPr>
        <p:spPr>
          <a:xfrm>
            <a:off x="6760018" y="5621333"/>
            <a:ext cx="395439" cy="395439"/>
          </a:xfrm>
          <a:prstGeom prst="ellipse">
            <a:avLst/>
          </a:prstGeom>
          <a:solidFill>
            <a:schemeClr val="accent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333467" y="939800"/>
            <a:ext cx="851843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n 1820, Hans Christian 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Oersted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observed that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mpass</a:t>
            </a:r>
            <a:r>
              <a:rPr lang="en-US" sz="2000" dirty="0">
                <a:latin typeface="Times New Roman"/>
                <a:cs typeface="Times New Roman"/>
              </a:rPr>
              <a:t> near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urrent-carrying wire </a:t>
            </a:r>
            <a:r>
              <a:rPr lang="en-US" sz="2000" dirty="0">
                <a:latin typeface="Times New Roman"/>
                <a:cs typeface="Times New Roman"/>
              </a:rPr>
              <a:t>will react.  Conclusions: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produced by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harge in motion</a:t>
            </a:r>
            <a:r>
              <a:rPr lang="en-US" sz="2000" i="1" dirty="0">
                <a:latin typeface="Times New Roman"/>
                <a:cs typeface="Times New Roman"/>
              </a:rPr>
              <a:t>,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ircle around current carrying wires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4000" dirty="0" err="1">
                <a:solidFill>
                  <a:srgbClr val="FF0000"/>
                </a:solidFill>
                <a:latin typeface="Apple Chancery"/>
                <a:cs typeface="Apple Chancery"/>
              </a:rPr>
              <a:t>flds</a:t>
            </a:r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 Produced by Charge in Motion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.)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33467" y="2126090"/>
            <a:ext cx="47211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sense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lation </a:t>
            </a:r>
            <a:r>
              <a:rPr lang="en-US" sz="2000" dirty="0">
                <a:latin typeface="Times New Roman"/>
                <a:cs typeface="Times New Roman"/>
              </a:rPr>
              <a:t>can be deduced using what I call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the right-thumb rule</a:t>
            </a:r>
            <a:r>
              <a:rPr lang="en-US" sz="2000" i="1" dirty="0">
                <a:latin typeface="Times New Roman"/>
                <a:cs typeface="Times New Roman"/>
              </a:rPr>
              <a:t>:</a:t>
            </a:r>
            <a:r>
              <a:rPr lang="en-US" sz="2000" dirty="0">
                <a:latin typeface="Times New Roman"/>
                <a:cs typeface="Times New Roman"/>
              </a:rPr>
              <a:t>  </a:t>
            </a:r>
          </a:p>
        </p:txBody>
      </p:sp>
      <p:sp>
        <p:nvSpPr>
          <p:cNvPr id="62" name="Text Box 2"/>
          <p:cNvSpPr txBox="1">
            <a:spLocks noChangeArrowheads="1"/>
          </p:cNvSpPr>
          <p:nvPr/>
        </p:nvSpPr>
        <p:spPr bwMode="auto">
          <a:xfrm>
            <a:off x="4797299" y="4992170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from above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3" name="Text Box 2"/>
          <p:cNvSpPr txBox="1">
            <a:spLocks noChangeArrowheads="1"/>
          </p:cNvSpPr>
          <p:nvPr/>
        </p:nvSpPr>
        <p:spPr bwMode="auto">
          <a:xfrm>
            <a:off x="2649435" y="4521660"/>
            <a:ext cx="16683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into page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70" name="Text Box 2"/>
          <p:cNvSpPr txBox="1">
            <a:spLocks noChangeArrowheads="1"/>
          </p:cNvSpPr>
          <p:nvPr/>
        </p:nvSpPr>
        <p:spPr bwMode="auto">
          <a:xfrm>
            <a:off x="523967" y="2924919"/>
            <a:ext cx="472113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Grasp the wire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ight hand </a:t>
            </a:r>
            <a:r>
              <a:rPr lang="en-US" sz="2000" dirty="0">
                <a:latin typeface="Times New Roman"/>
                <a:cs typeface="Times New Roman"/>
              </a:rPr>
              <a:t>with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thumb in the direction of current</a:t>
            </a:r>
            <a:r>
              <a:rPr lang="en-US" sz="2000" dirty="0">
                <a:latin typeface="Times New Roman"/>
                <a:cs typeface="Times New Roman"/>
              </a:rPr>
              <a:t>. 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ngers will curl </a:t>
            </a:r>
            <a:r>
              <a:rPr lang="en-US" sz="2000" dirty="0">
                <a:latin typeface="Times New Roman"/>
                <a:cs typeface="Times New Roman"/>
              </a:rPr>
              <a:t>in the direction of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pic>
        <p:nvPicPr>
          <p:cNvPr id="71" name="Picture 7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8450" y="1955918"/>
            <a:ext cx="3505200" cy="262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Text Box 2"/>
          <p:cNvSpPr txBox="1">
            <a:spLocks noChangeArrowheads="1"/>
          </p:cNvSpPr>
          <p:nvPr/>
        </p:nvSpPr>
        <p:spPr bwMode="auto">
          <a:xfrm>
            <a:off x="6642100" y="4545131"/>
            <a:ext cx="25019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Times New Roman"/>
                <a:cs typeface="Times New Roman"/>
              </a:rPr>
              <a:t>photo courtesy of Mr. White</a:t>
            </a: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333467" y="4453523"/>
            <a:ext cx="129275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from side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5" name="Text Box 2"/>
          <p:cNvSpPr txBox="1">
            <a:spLocks noChangeArrowheads="1"/>
          </p:cNvSpPr>
          <p:nvPr/>
        </p:nvSpPr>
        <p:spPr bwMode="auto">
          <a:xfrm>
            <a:off x="2649435" y="5452186"/>
            <a:ext cx="16683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out of page</a:t>
            </a:r>
            <a:endParaRPr lang="en-US" sz="1600" dirty="0">
              <a:latin typeface="Times New Roman"/>
              <a:cs typeface="Times New Roman"/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376310" y="4724400"/>
            <a:ext cx="210944" cy="210944"/>
            <a:chOff x="2436013" y="5093770"/>
            <a:chExt cx="210944" cy="210944"/>
          </a:xfrm>
        </p:grpSpPr>
        <p:sp>
          <p:nvSpPr>
            <p:cNvPr id="76" name="Oval 75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>
              <a:stCxn id="76" idx="1"/>
              <a:endCxn id="76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2" name="Group 81"/>
          <p:cNvGrpSpPr/>
          <p:nvPr/>
        </p:nvGrpSpPr>
        <p:grpSpPr>
          <a:xfrm>
            <a:off x="2376310" y="5448314"/>
            <a:ext cx="210944" cy="210944"/>
            <a:chOff x="2436013" y="5792284"/>
            <a:chExt cx="210944" cy="210944"/>
          </a:xfrm>
        </p:grpSpPr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3196558"/>
                </p:ext>
              </p:extLst>
            </p:nvPr>
          </p:nvGraphicFramePr>
          <p:xfrm>
            <a:off x="2482780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9664" name="Equation" r:id="rId5" imgW="88900" imgH="114300" progId="Equation.DSMT4">
                    <p:embed/>
                  </p:oleObj>
                </mc:Choice>
                <mc:Fallback>
                  <p:oleObj name="Equation" r:id="rId5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82780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9" name="Oval 78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6" name="Oval 85"/>
          <p:cNvSpPr/>
          <p:nvPr/>
        </p:nvSpPr>
        <p:spPr>
          <a:xfrm>
            <a:off x="6426200" y="5284780"/>
            <a:ext cx="1059457" cy="1059457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007368"/>
              </p:ext>
            </p:extLst>
          </p:nvPr>
        </p:nvGraphicFramePr>
        <p:xfrm>
          <a:off x="6864106" y="5709135"/>
          <a:ext cx="203444" cy="262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665" name="Equation" r:id="rId7" imgW="88900" imgH="114300" progId="Equation.DSMT4">
                  <p:embed/>
                </p:oleObj>
              </mc:Choice>
              <mc:Fallback>
                <p:oleObj name="Equation" r:id="rId7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64106" y="5709135"/>
                        <a:ext cx="203444" cy="262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2"/>
          <p:cNvSpPr txBox="1">
            <a:spLocks noChangeArrowheads="1"/>
          </p:cNvSpPr>
          <p:nvPr/>
        </p:nvSpPr>
        <p:spPr bwMode="auto">
          <a:xfrm>
            <a:off x="7098237" y="5681393"/>
            <a:ext cx="25234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endParaRPr lang="en-US" sz="1600" dirty="0">
              <a:latin typeface="Times New Roman"/>
              <a:cs typeface="Times New Roman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5214462" y="5709711"/>
            <a:ext cx="1176106" cy="567154"/>
            <a:chOff x="5214462" y="5709711"/>
            <a:chExt cx="1176106" cy="567154"/>
          </a:xfrm>
        </p:grpSpPr>
        <p:sp>
          <p:nvSpPr>
            <p:cNvPr id="87" name="Text Box 2"/>
            <p:cNvSpPr txBox="1">
              <a:spLocks noChangeArrowheads="1"/>
            </p:cNvSpPr>
            <p:nvPr/>
          </p:nvSpPr>
          <p:spPr bwMode="auto">
            <a:xfrm>
              <a:off x="5214462" y="5709711"/>
              <a:ext cx="1176106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current out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sp>
          <p:nvSpPr>
            <p:cNvPr id="93" name="Text Box 2"/>
            <p:cNvSpPr txBox="1">
              <a:spLocks noChangeArrowheads="1"/>
            </p:cNvSpPr>
            <p:nvPr/>
          </p:nvSpPr>
          <p:spPr bwMode="auto">
            <a:xfrm>
              <a:off x="5404962" y="5938311"/>
              <a:ext cx="818038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of page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</p:grpSp>
      <p:cxnSp>
        <p:nvCxnSpPr>
          <p:cNvPr id="94" name="Straight Connector 93"/>
          <p:cNvCxnSpPr>
            <a:stCxn id="86" idx="6"/>
          </p:cNvCxnSpPr>
          <p:nvPr/>
        </p:nvCxnSpPr>
        <p:spPr>
          <a:xfrm flipH="1">
            <a:off x="7385050" y="5814509"/>
            <a:ext cx="100607" cy="160742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7480300" y="5817684"/>
            <a:ext cx="53975" cy="160742"/>
          </a:xfrm>
          <a:prstGeom prst="line">
            <a:avLst/>
          </a:prstGeom>
          <a:ln w="1905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9" name="Group 108"/>
          <p:cNvGrpSpPr/>
          <p:nvPr/>
        </p:nvGrpSpPr>
        <p:grpSpPr>
          <a:xfrm>
            <a:off x="7534276" y="5514609"/>
            <a:ext cx="1609724" cy="586482"/>
            <a:chOff x="7534276" y="5514609"/>
            <a:chExt cx="1609724" cy="586482"/>
          </a:xfrm>
        </p:grpSpPr>
        <p:sp>
          <p:nvSpPr>
            <p:cNvPr id="99" name="Text Box 2"/>
            <p:cNvSpPr txBox="1">
              <a:spLocks noChangeArrowheads="1"/>
            </p:cNvSpPr>
            <p:nvPr/>
          </p:nvSpPr>
          <p:spPr bwMode="auto">
            <a:xfrm>
              <a:off x="7687539" y="5514609"/>
              <a:ext cx="1234211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B-</a:t>
              </a:r>
              <a:r>
                <a:rPr lang="en-US" sz="1600" dirty="0" err="1">
                  <a:solidFill>
                    <a:srgbClr val="FF0000"/>
                  </a:solidFill>
                  <a:latin typeface="Apple Chancery"/>
                  <a:cs typeface="Apple Chancery"/>
                </a:rPr>
                <a:t>fld</a:t>
              </a: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 circles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sp>
          <p:nvSpPr>
            <p:cNvPr id="101" name="Text Box 2"/>
            <p:cNvSpPr txBox="1">
              <a:spLocks noChangeArrowheads="1"/>
            </p:cNvSpPr>
            <p:nvPr/>
          </p:nvSpPr>
          <p:spPr bwMode="auto">
            <a:xfrm>
              <a:off x="7534276" y="5762537"/>
              <a:ext cx="16097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>
                  <a:solidFill>
                    <a:srgbClr val="FF0000"/>
                  </a:solidFill>
                  <a:latin typeface="Apple Chancery"/>
                  <a:cs typeface="Apple Chancery"/>
                </a:rPr>
                <a:t>counterclockwise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</p:grpSp>
      <p:sp>
        <p:nvSpPr>
          <p:cNvPr id="98" name="Freeform 97"/>
          <p:cNvSpPr/>
          <p:nvPr/>
        </p:nvSpPr>
        <p:spPr>
          <a:xfrm>
            <a:off x="4406900" y="4622800"/>
            <a:ext cx="381000" cy="2006600"/>
          </a:xfrm>
          <a:custGeom>
            <a:avLst/>
            <a:gdLst>
              <a:gd name="connsiteX0" fmla="*/ 0 w 381000"/>
              <a:gd name="connsiteY0" fmla="*/ 0 h 2006600"/>
              <a:gd name="connsiteX1" fmla="*/ 12700 w 381000"/>
              <a:gd name="connsiteY1" fmla="*/ 342900 h 2006600"/>
              <a:gd name="connsiteX2" fmla="*/ 38100 w 381000"/>
              <a:gd name="connsiteY2" fmla="*/ 419100 h 2006600"/>
              <a:gd name="connsiteX3" fmla="*/ 88900 w 381000"/>
              <a:gd name="connsiteY3" fmla="*/ 533400 h 2006600"/>
              <a:gd name="connsiteX4" fmla="*/ 114300 w 381000"/>
              <a:gd name="connsiteY4" fmla="*/ 635000 h 2006600"/>
              <a:gd name="connsiteX5" fmla="*/ 127000 w 381000"/>
              <a:gd name="connsiteY5" fmla="*/ 1257300 h 2006600"/>
              <a:gd name="connsiteX6" fmla="*/ 165100 w 381000"/>
              <a:gd name="connsiteY6" fmla="*/ 1358900 h 2006600"/>
              <a:gd name="connsiteX7" fmla="*/ 203200 w 381000"/>
              <a:gd name="connsiteY7" fmla="*/ 1397000 h 2006600"/>
              <a:gd name="connsiteX8" fmla="*/ 241300 w 381000"/>
              <a:gd name="connsiteY8" fmla="*/ 1511300 h 2006600"/>
              <a:gd name="connsiteX9" fmla="*/ 254000 w 381000"/>
              <a:gd name="connsiteY9" fmla="*/ 1549400 h 2006600"/>
              <a:gd name="connsiteX10" fmla="*/ 279400 w 381000"/>
              <a:gd name="connsiteY10" fmla="*/ 1651000 h 2006600"/>
              <a:gd name="connsiteX11" fmla="*/ 292100 w 381000"/>
              <a:gd name="connsiteY11" fmla="*/ 1689100 h 2006600"/>
              <a:gd name="connsiteX12" fmla="*/ 317500 w 381000"/>
              <a:gd name="connsiteY12" fmla="*/ 1816100 h 2006600"/>
              <a:gd name="connsiteX13" fmla="*/ 355600 w 381000"/>
              <a:gd name="connsiteY13" fmla="*/ 1930400 h 2006600"/>
              <a:gd name="connsiteX14" fmla="*/ 368300 w 381000"/>
              <a:gd name="connsiteY14" fmla="*/ 1968500 h 2006600"/>
              <a:gd name="connsiteX15" fmla="*/ 381000 w 381000"/>
              <a:gd name="connsiteY15" fmla="*/ 2006600 h 2006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81000" h="2006600">
                <a:moveTo>
                  <a:pt x="0" y="0"/>
                </a:moveTo>
                <a:cubicBezTo>
                  <a:pt x="4233" y="114300"/>
                  <a:pt x="2345" y="228991"/>
                  <a:pt x="12700" y="342900"/>
                </a:cubicBezTo>
                <a:cubicBezTo>
                  <a:pt x="15124" y="369564"/>
                  <a:pt x="23248" y="396823"/>
                  <a:pt x="38100" y="419100"/>
                </a:cubicBezTo>
                <a:cubicBezTo>
                  <a:pt x="71459" y="469138"/>
                  <a:pt x="70764" y="460856"/>
                  <a:pt x="88900" y="533400"/>
                </a:cubicBezTo>
                <a:lnTo>
                  <a:pt x="114300" y="635000"/>
                </a:lnTo>
                <a:cubicBezTo>
                  <a:pt x="118533" y="842433"/>
                  <a:pt x="119176" y="1049971"/>
                  <a:pt x="127000" y="1257300"/>
                </a:cubicBezTo>
                <a:cubicBezTo>
                  <a:pt x="128059" y="1285373"/>
                  <a:pt x="149501" y="1337061"/>
                  <a:pt x="165100" y="1358900"/>
                </a:cubicBezTo>
                <a:cubicBezTo>
                  <a:pt x="175539" y="1373515"/>
                  <a:pt x="190500" y="1384300"/>
                  <a:pt x="203200" y="1397000"/>
                </a:cubicBezTo>
                <a:lnTo>
                  <a:pt x="241300" y="1511300"/>
                </a:lnTo>
                <a:cubicBezTo>
                  <a:pt x="245533" y="1524000"/>
                  <a:pt x="250753" y="1536413"/>
                  <a:pt x="254000" y="1549400"/>
                </a:cubicBezTo>
                <a:cubicBezTo>
                  <a:pt x="262467" y="1583267"/>
                  <a:pt x="268361" y="1617882"/>
                  <a:pt x="279400" y="1651000"/>
                </a:cubicBezTo>
                <a:cubicBezTo>
                  <a:pt x="283633" y="1663700"/>
                  <a:pt x="289090" y="1676056"/>
                  <a:pt x="292100" y="1689100"/>
                </a:cubicBezTo>
                <a:cubicBezTo>
                  <a:pt x="301808" y="1731166"/>
                  <a:pt x="303848" y="1775144"/>
                  <a:pt x="317500" y="1816100"/>
                </a:cubicBezTo>
                <a:lnTo>
                  <a:pt x="355600" y="1930400"/>
                </a:lnTo>
                <a:lnTo>
                  <a:pt x="368300" y="1968500"/>
                </a:lnTo>
                <a:lnTo>
                  <a:pt x="381000" y="2006600"/>
                </a:ln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6" name="Group 105"/>
          <p:cNvGrpSpPr/>
          <p:nvPr/>
        </p:nvGrpSpPr>
        <p:grpSpPr>
          <a:xfrm>
            <a:off x="1019797" y="5098403"/>
            <a:ext cx="2463800" cy="436556"/>
            <a:chOff x="1079500" y="5467773"/>
            <a:chExt cx="2463800" cy="436556"/>
          </a:xfrm>
        </p:grpSpPr>
        <p:sp>
          <p:nvSpPr>
            <p:cNvPr id="3" name="Rectangle 2"/>
            <p:cNvSpPr/>
            <p:nvPr/>
          </p:nvSpPr>
          <p:spPr>
            <a:xfrm>
              <a:off x="1079500" y="5565775"/>
              <a:ext cx="2463800" cy="92711"/>
            </a:xfrm>
            <a:prstGeom prst="rect">
              <a:avLst/>
            </a:prstGeom>
            <a:gradFill>
              <a:gsLst>
                <a:gs pos="88000">
                  <a:schemeClr val="accent1">
                    <a:tint val="100000"/>
                    <a:shade val="100000"/>
                    <a:satMod val="130000"/>
                  </a:schemeClr>
                </a:gs>
                <a:gs pos="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 flipH="1">
              <a:off x="1079500" y="5476239"/>
              <a:ext cx="2463800" cy="92711"/>
            </a:xfrm>
            <a:prstGeom prst="rect">
              <a:avLst/>
            </a:prstGeom>
            <a:gradFill>
              <a:gsLst>
                <a:gs pos="12000">
                  <a:schemeClr val="accent1">
                    <a:tint val="100000"/>
                    <a:shade val="100000"/>
                    <a:satMod val="13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>
              <a:off x="1685925" y="5565775"/>
              <a:ext cx="939800" cy="0"/>
            </a:xfrm>
            <a:prstGeom prst="straightConnector1">
              <a:avLst/>
            </a:prstGeom>
            <a:ln w="3810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 Box 2"/>
            <p:cNvSpPr txBox="1">
              <a:spLocks noChangeArrowheads="1"/>
            </p:cNvSpPr>
            <p:nvPr/>
          </p:nvSpPr>
          <p:spPr bwMode="auto">
            <a:xfrm>
              <a:off x="1874831" y="5565775"/>
              <a:ext cx="25234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dirty="0" err="1">
                  <a:solidFill>
                    <a:srgbClr val="FF0000"/>
                  </a:solidFill>
                  <a:latin typeface="Apple Chancery"/>
                  <a:cs typeface="Apple Chancery"/>
                </a:rPr>
                <a:t>i</a:t>
              </a:r>
              <a:endParaRPr lang="en-US" sz="1600" dirty="0">
                <a:latin typeface="Times New Roman"/>
                <a:cs typeface="Times New Roman"/>
              </a:endParaRPr>
            </a:p>
          </p:txBody>
        </p:sp>
        <p:cxnSp>
          <p:nvCxnSpPr>
            <p:cNvPr id="105" name="Straight Connector 104"/>
            <p:cNvCxnSpPr/>
            <p:nvPr/>
          </p:nvCxnSpPr>
          <p:spPr>
            <a:xfrm>
              <a:off x="1079500" y="5467773"/>
              <a:ext cx="2463800" cy="0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1079500" y="5665259"/>
              <a:ext cx="2463800" cy="0"/>
            </a:xfrm>
            <a:prstGeom prst="line">
              <a:avLst/>
            </a:prstGeom>
            <a:ln w="19050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1935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9" grpId="0"/>
      <p:bldP spid="62" grpId="0"/>
      <p:bldP spid="63" grpId="0"/>
      <p:bldP spid="70" grpId="0"/>
      <p:bldP spid="72" grpId="0"/>
      <p:bldP spid="74" grpId="0"/>
      <p:bldP spid="75" grpId="0"/>
      <p:bldP spid="86" grpId="0" animBg="1"/>
      <p:bldP spid="92" grpId="0"/>
      <p:bldP spid="9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Text Box 2"/>
          <p:cNvSpPr txBox="1">
            <a:spLocks noChangeArrowheads="1"/>
          </p:cNvSpPr>
          <p:nvPr/>
        </p:nvSpPr>
        <p:spPr bwMode="auto">
          <a:xfrm>
            <a:off x="333467" y="5549303"/>
            <a:ext cx="4606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Executing          yields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ector direction</a:t>
            </a:r>
            <a:r>
              <a:rPr lang="en-US" sz="2000" dirty="0">
                <a:latin typeface="Times New Roman"/>
                <a:cs typeface="Times New Roman"/>
              </a:rPr>
              <a:t> t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right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WAY from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left wire.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0.)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6783178" y="4182211"/>
            <a:ext cx="350572" cy="350572"/>
            <a:chOff x="2436013" y="5093770"/>
            <a:chExt cx="210944" cy="210944"/>
          </a:xfrm>
        </p:grpSpPr>
        <p:sp>
          <p:nvSpPr>
            <p:cNvPr id="61" name="Oval 60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952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1" idx="1"/>
              <a:endCxn id="61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 w="9525" cmpd="sng"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913375" y="4182211"/>
            <a:ext cx="362740" cy="362740"/>
            <a:chOff x="2436013" y="5792284"/>
            <a:chExt cx="210944" cy="210944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6388447"/>
                </p:ext>
              </p:extLst>
            </p:nvPr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3426" name="Equation" r:id="rId4" imgW="88900" imgH="114300" progId="Equation.DSMT4">
                    <p:embed/>
                  </p:oleObj>
                </mc:Choice>
                <mc:Fallback>
                  <p:oleObj name="Equation" r:id="rId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Oval 9"/>
          <p:cNvSpPr/>
          <p:nvPr/>
        </p:nvSpPr>
        <p:spPr>
          <a:xfrm>
            <a:off x="6652735" y="4050506"/>
            <a:ext cx="609600" cy="6096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271735" y="3675856"/>
            <a:ext cx="1358900" cy="135890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414486" y="2856706"/>
            <a:ext cx="3074988" cy="3074988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7186135" y="4230514"/>
            <a:ext cx="117475" cy="125757"/>
            <a:chOff x="7442200" y="4771058"/>
            <a:chExt cx="117475" cy="12575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7442200" y="4771058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7554435" y="4230514"/>
            <a:ext cx="117475" cy="122720"/>
            <a:chOff x="7442200" y="4774095"/>
            <a:chExt cx="117475" cy="122720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8411209" y="4214917"/>
            <a:ext cx="117475" cy="122720"/>
            <a:chOff x="7442200" y="4774095"/>
            <a:chExt cx="117475" cy="122720"/>
          </a:xfrm>
        </p:grpSpPr>
        <p:cxnSp>
          <p:nvCxnSpPr>
            <p:cNvPr id="76" name="Straight Connector 75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33467" y="560854"/>
            <a:ext cx="84698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ecause the force relationship </a:t>
            </a:r>
            <a:r>
              <a:rPr lang="en-US" sz="2000" dirty="0">
                <a:latin typeface="Times New Roman"/>
                <a:cs typeface="Times New Roman"/>
              </a:rPr>
              <a:t>between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wire </a:t>
            </a:r>
            <a:r>
              <a:rPr lang="en-US" sz="2000" dirty="0">
                <a:latin typeface="Times New Roman"/>
                <a:cs typeface="Times New Roman"/>
              </a:rPr>
              <a:t>and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wire is bathed</a:t>
            </a:r>
            <a:r>
              <a:rPr lang="en-US" sz="2000" dirty="0">
                <a:latin typeface="Times New Roman"/>
                <a:cs typeface="Times New Roman"/>
              </a:rPr>
              <a:t> in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known</a:t>
            </a:r>
            <a:r>
              <a:rPr lang="en-US" sz="2000" dirty="0">
                <a:latin typeface="Times New Roman"/>
                <a:cs typeface="Times New Roman"/>
              </a:rPr>
              <a:t>, we can write: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526146"/>
              </p:ext>
            </p:extLst>
          </p:nvPr>
        </p:nvGraphicFramePr>
        <p:xfrm>
          <a:off x="3425825" y="1397440"/>
          <a:ext cx="1657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27" name="Equation" r:id="rId6" imgW="990600" imgH="685800" progId="Equation.DSMT4">
                  <p:embed/>
                </p:oleObj>
              </mc:Choice>
              <mc:Fallback>
                <p:oleObj name="Equation" r:id="rId6" imgW="990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5825" y="1397440"/>
                        <a:ext cx="165735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28643"/>
              </p:ext>
            </p:extLst>
          </p:nvPr>
        </p:nvGraphicFramePr>
        <p:xfrm>
          <a:off x="7672992" y="4745831"/>
          <a:ext cx="1079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28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72992" y="4745831"/>
                        <a:ext cx="107950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333467" y="2578540"/>
            <a:ext cx="55593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Now for </a:t>
            </a:r>
            <a:r>
              <a:rPr lang="en-US" sz="2000" dirty="0">
                <a:latin typeface="Times New Roman"/>
                <a:cs typeface="Times New Roman"/>
              </a:rPr>
              <a:t>the fun—find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force </a:t>
            </a:r>
            <a:r>
              <a:rPr lang="en-US" sz="2000" dirty="0">
                <a:latin typeface="Times New Roman"/>
                <a:cs typeface="Times New Roman"/>
              </a:rPr>
              <a:t>on the right-hand wire:  Start with the cross product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8087835" y="3853656"/>
            <a:ext cx="0" cy="96837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76035"/>
              </p:ext>
            </p:extLst>
          </p:nvPr>
        </p:nvGraphicFramePr>
        <p:xfrm>
          <a:off x="2282825" y="3371849"/>
          <a:ext cx="123348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29" name="Equation" r:id="rId10" imgW="736600" imgH="228600" progId="Equation.DSMT4">
                  <p:embed/>
                </p:oleObj>
              </mc:Choice>
              <mc:Fallback>
                <p:oleObj name="Equation" r:id="rId10" imgW="73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2825" y="3371849"/>
                        <a:ext cx="1233487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 flipV="1">
            <a:off x="8301863" y="4368971"/>
            <a:ext cx="501429" cy="15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395752"/>
              </p:ext>
            </p:extLst>
          </p:nvPr>
        </p:nvGraphicFramePr>
        <p:xfrm>
          <a:off x="8655654" y="3952497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30" name="Equation" r:id="rId12" imgW="177800" imgH="228600" progId="Equation.DSMT4">
                  <p:embed/>
                </p:oleObj>
              </mc:Choice>
              <mc:Fallback>
                <p:oleObj name="Equation" r:id="rId12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55654" y="3952497"/>
                        <a:ext cx="2952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"/>
          <p:cNvSpPr txBox="1">
            <a:spLocks noChangeArrowheads="1"/>
          </p:cNvSpPr>
          <p:nvPr/>
        </p:nvSpPr>
        <p:spPr bwMode="auto">
          <a:xfrm>
            <a:off x="333467" y="3872706"/>
            <a:ext cx="4606833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i="1" dirty="0">
                <a:latin typeface="Times New Roman"/>
                <a:cs typeface="Times New Roman"/>
              </a:rPr>
              <a:t>  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ut of the page </a:t>
            </a:r>
            <a:r>
              <a:rPr lang="en-US" sz="2000" dirty="0">
                <a:latin typeface="Times New Roman"/>
                <a:cs typeface="Times New Roman"/>
              </a:rPr>
              <a:t>(in the direction of the right-hand wire’s current), and we’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ready determined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due to the left-hand wire in that region (it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wnward</a:t>
            </a:r>
            <a:r>
              <a:rPr lang="en-US" sz="2000" dirty="0">
                <a:latin typeface="Times New Roman"/>
                <a:cs typeface="Times New Roman"/>
              </a:rPr>
              <a:t> at the right-hand wire)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813499"/>
              </p:ext>
            </p:extLst>
          </p:nvPr>
        </p:nvGraphicFramePr>
        <p:xfrm>
          <a:off x="1485900" y="5585786"/>
          <a:ext cx="57467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31" name="Equation" r:id="rId14" imgW="342900" imgH="228600" progId="Equation.DSMT4">
                  <p:embed/>
                </p:oleObj>
              </mc:Choice>
              <mc:Fallback>
                <p:oleObj name="Equation" r:id="rId14" imgW="342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85900" y="5585786"/>
                        <a:ext cx="574675" cy="385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466259"/>
              </p:ext>
            </p:extLst>
          </p:nvPr>
        </p:nvGraphicFramePr>
        <p:xfrm>
          <a:off x="381092" y="3894448"/>
          <a:ext cx="234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3432" name="Equation" r:id="rId16" imgW="139700" imgH="190500" progId="Equation.DSMT4">
                  <p:embed/>
                </p:oleObj>
              </mc:Choice>
              <mc:Fallback>
                <p:oleObj name="Equation" r:id="rId16" imgW="1397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1092" y="3894448"/>
                        <a:ext cx="2349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09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1.)</a:t>
            </a:r>
          </a:p>
        </p:txBody>
      </p: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20041" y="560854"/>
            <a:ext cx="8775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ut there’s a </a:t>
            </a:r>
            <a:r>
              <a:rPr lang="en-US" sz="2000" dirty="0">
                <a:latin typeface="Times New Roman"/>
                <a:cs typeface="Times New Roman"/>
              </a:rPr>
              <a:t>cooler way to do this which requires an interesting observation.</a:t>
            </a:r>
          </a:p>
        </p:txBody>
      </p: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320041" y="1071764"/>
            <a:ext cx="4810759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onsider two north pol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xtaposed against one another</a:t>
            </a:r>
            <a:r>
              <a:rPr lang="en-US" sz="2000" dirty="0">
                <a:latin typeface="Times New Roman"/>
                <a:cs typeface="Times New Roman"/>
              </a:rPr>
              <a:t>.  You know from experience that these two magnets 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epulse one another</a:t>
            </a:r>
            <a:r>
              <a:rPr lang="en-US" sz="2000" dirty="0">
                <a:latin typeface="Times New Roman"/>
                <a:cs typeface="Times New Roman"/>
              </a:rPr>
              <a:t>.  Notice tha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magnetic field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5443438" y="1088392"/>
            <a:ext cx="3394712" cy="1544529"/>
            <a:chOff x="1623057" y="2703194"/>
            <a:chExt cx="5966463" cy="2714628"/>
          </a:xfrm>
        </p:grpSpPr>
        <p:grpSp>
          <p:nvGrpSpPr>
            <p:cNvPr id="34" name="Group 22"/>
            <p:cNvGrpSpPr>
              <a:grpSpLocks/>
            </p:cNvGrpSpPr>
            <p:nvPr/>
          </p:nvGrpSpPr>
          <p:grpSpPr bwMode="auto">
            <a:xfrm flipV="1">
              <a:off x="3131816" y="2703194"/>
              <a:ext cx="1337309" cy="1314451"/>
              <a:chOff x="3517900" y="4222750"/>
              <a:chExt cx="1485900" cy="1460500"/>
            </a:xfrm>
          </p:grpSpPr>
          <p:sp>
            <p:nvSpPr>
              <p:cNvPr id="68" name="Oval 25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Freeform 26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35" name="Straight Connector 23"/>
            <p:cNvCxnSpPr>
              <a:cxnSpLocks noChangeShapeType="1"/>
              <a:stCxn id="68" idx="6"/>
            </p:cNvCxnSpPr>
            <p:nvPr/>
          </p:nvCxnSpPr>
          <p:spPr bwMode="auto">
            <a:xfrm>
              <a:off x="4400547" y="3360419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7" name="Straight Connector 24"/>
            <p:cNvCxnSpPr>
              <a:cxnSpLocks noChangeShapeType="1"/>
            </p:cNvCxnSpPr>
            <p:nvPr/>
          </p:nvCxnSpPr>
          <p:spPr bwMode="auto">
            <a:xfrm rot="10800000" flipV="1">
              <a:off x="4194807" y="3383279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38" name="Group 13"/>
            <p:cNvGrpSpPr>
              <a:grpSpLocks/>
            </p:cNvGrpSpPr>
            <p:nvPr/>
          </p:nvGrpSpPr>
          <p:grpSpPr bwMode="auto">
            <a:xfrm>
              <a:off x="3166106" y="4103369"/>
              <a:ext cx="1337309" cy="1314451"/>
              <a:chOff x="3517900" y="4222750"/>
              <a:chExt cx="1485900" cy="1460500"/>
            </a:xfrm>
          </p:grpSpPr>
          <p:sp>
            <p:nvSpPr>
              <p:cNvPr id="59" name="Oval 10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2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cxnSp>
          <p:nvCxnSpPr>
            <p:cNvPr id="39" name="Straight Connector 15"/>
            <p:cNvCxnSpPr>
              <a:cxnSpLocks noChangeShapeType="1"/>
              <a:stCxn id="59" idx="6"/>
            </p:cNvCxnSpPr>
            <p:nvPr/>
          </p:nvCxnSpPr>
          <p:spPr bwMode="auto">
            <a:xfrm flipV="1">
              <a:off x="4434837" y="4554855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0" name="Straight Connector 17"/>
            <p:cNvCxnSpPr>
              <a:cxnSpLocks noChangeShapeType="1"/>
            </p:cNvCxnSpPr>
            <p:nvPr/>
          </p:nvCxnSpPr>
          <p:spPr bwMode="auto">
            <a:xfrm rot="10800000">
              <a:off x="4229097" y="4554855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42" name="Rectangle 6"/>
            <p:cNvSpPr>
              <a:spLocks noChangeArrowheads="1"/>
            </p:cNvSpPr>
            <p:nvPr/>
          </p:nvSpPr>
          <p:spPr bwMode="auto">
            <a:xfrm>
              <a:off x="2720336" y="3869054"/>
              <a:ext cx="1097279" cy="41148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1623057" y="3869054"/>
              <a:ext cx="1097279" cy="41148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  <p:grpSp>
          <p:nvGrpSpPr>
            <p:cNvPr id="45" name="Group 40"/>
            <p:cNvGrpSpPr>
              <a:grpSpLocks/>
            </p:cNvGrpSpPr>
            <p:nvPr/>
          </p:nvGrpSpPr>
          <p:grpSpPr bwMode="auto">
            <a:xfrm flipH="1" flipV="1">
              <a:off x="4743446" y="2703194"/>
              <a:ext cx="1337309" cy="1314451"/>
              <a:chOff x="3517900" y="4222750"/>
              <a:chExt cx="1485900" cy="1460500"/>
            </a:xfrm>
          </p:grpSpPr>
          <p:sp>
            <p:nvSpPr>
              <p:cNvPr id="57" name="Oval 43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Freeform 44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47" name="Straight Connector 41"/>
            <p:cNvCxnSpPr>
              <a:cxnSpLocks noChangeShapeType="1"/>
              <a:stCxn id="57" idx="6"/>
            </p:cNvCxnSpPr>
            <p:nvPr/>
          </p:nvCxnSpPr>
          <p:spPr bwMode="auto">
            <a:xfrm flipH="1">
              <a:off x="4743446" y="3360419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48" name="Straight Connector 42"/>
            <p:cNvCxnSpPr>
              <a:cxnSpLocks noChangeShapeType="1"/>
            </p:cNvCxnSpPr>
            <p:nvPr/>
          </p:nvCxnSpPr>
          <p:spPr bwMode="auto">
            <a:xfrm rot="10800000" flipH="1" flipV="1">
              <a:off x="4812027" y="3383280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grpSp>
          <p:nvGrpSpPr>
            <p:cNvPr id="49" name="Group 35"/>
            <p:cNvGrpSpPr>
              <a:grpSpLocks/>
            </p:cNvGrpSpPr>
            <p:nvPr/>
          </p:nvGrpSpPr>
          <p:grpSpPr bwMode="auto">
            <a:xfrm flipH="1">
              <a:off x="4709156" y="4103371"/>
              <a:ext cx="1337309" cy="1314451"/>
              <a:chOff x="3517900" y="4222750"/>
              <a:chExt cx="1485900" cy="1460500"/>
            </a:xfrm>
          </p:grpSpPr>
          <p:sp>
            <p:nvSpPr>
              <p:cNvPr id="55" name="Oval 38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Freeform 39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50" name="Straight Connector 36"/>
            <p:cNvCxnSpPr>
              <a:cxnSpLocks noChangeShapeType="1"/>
              <a:stCxn id="55" idx="6"/>
            </p:cNvCxnSpPr>
            <p:nvPr/>
          </p:nvCxnSpPr>
          <p:spPr bwMode="auto">
            <a:xfrm flipH="1" flipV="1">
              <a:off x="4709158" y="4554856"/>
              <a:ext cx="68581" cy="2057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51" name="Straight Connector 37"/>
            <p:cNvCxnSpPr>
              <a:cxnSpLocks noChangeShapeType="1"/>
            </p:cNvCxnSpPr>
            <p:nvPr/>
          </p:nvCxnSpPr>
          <p:spPr bwMode="auto">
            <a:xfrm rot="10800000" flipH="1">
              <a:off x="4777740" y="4554856"/>
              <a:ext cx="205740" cy="182879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sp>
          <p:nvSpPr>
            <p:cNvPr id="52" name="Rectangle 31"/>
            <p:cNvSpPr>
              <a:spLocks noChangeArrowheads="1"/>
            </p:cNvSpPr>
            <p:nvPr/>
          </p:nvSpPr>
          <p:spPr bwMode="auto">
            <a:xfrm flipH="1">
              <a:off x="5394958" y="3869053"/>
              <a:ext cx="1097279" cy="41148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Rectangle 52"/>
            <p:cNvSpPr/>
            <p:nvPr/>
          </p:nvSpPr>
          <p:spPr bwMode="auto">
            <a:xfrm flipH="1">
              <a:off x="6492241" y="3869055"/>
              <a:ext cx="1097279" cy="41148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</p:grpSp>
      <p:sp>
        <p:nvSpPr>
          <p:cNvPr id="83" name="TextBox 45"/>
          <p:cNvSpPr txBox="1">
            <a:spLocks noChangeArrowheads="1"/>
          </p:cNvSpPr>
          <p:nvPr/>
        </p:nvSpPr>
        <p:spPr bwMode="auto">
          <a:xfrm>
            <a:off x="315971" y="4571324"/>
            <a:ext cx="8590198" cy="112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 rule: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I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etic field lin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tween two field-producing objects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are </a:t>
            </a:r>
            <a:r>
              <a:rPr lang="en-US" sz="2000" i="1" u="sng" dirty="0">
                <a:solidFill>
                  <a:srgbClr val="FF0000"/>
                </a:solidFill>
                <a:latin typeface="Times New Roman"/>
                <a:cs typeface="Times New Roman"/>
              </a:rPr>
              <a:t>parallel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o one another, the two objects will </a:t>
            </a:r>
            <a:r>
              <a:rPr lang="en-US" sz="2000" u="sng" dirty="0">
                <a:solidFill>
                  <a:srgbClr val="FF0000"/>
                </a:solidFill>
                <a:latin typeface="Times New Roman"/>
                <a:cs typeface="Times New Roman"/>
              </a:rPr>
              <a:t>magnetically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u="sng" dirty="0">
                <a:solidFill>
                  <a:srgbClr val="FF0000"/>
                </a:solidFill>
                <a:latin typeface="Times New Roman"/>
                <a:cs typeface="Times New Roman"/>
              </a:rPr>
              <a:t>repuls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one another.  If they are </a:t>
            </a:r>
            <a:r>
              <a:rPr lang="en-US" sz="2000" i="1" u="sng" dirty="0">
                <a:solidFill>
                  <a:srgbClr val="FF0000"/>
                </a:solidFill>
                <a:latin typeface="Times New Roman"/>
                <a:cs typeface="Times New Roman"/>
              </a:rPr>
              <a:t>anti-parallel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they will </a:t>
            </a:r>
            <a:r>
              <a:rPr lang="en-US" sz="2000" u="sng" dirty="0">
                <a:solidFill>
                  <a:srgbClr val="FF0000"/>
                </a:solidFill>
                <a:latin typeface="Times New Roman"/>
                <a:cs typeface="Times New Roman"/>
              </a:rPr>
              <a:t>magnetically attract</a:t>
            </a:r>
            <a:r>
              <a:rPr lang="en-US" sz="2000" dirty="0">
                <a:solidFill>
                  <a:schemeClr val="tx1"/>
                </a:solidFill>
                <a:latin typeface="Times New Roman"/>
                <a:cs typeface="Times New Roman"/>
              </a:rPr>
              <a:t> one another. </a:t>
            </a:r>
          </a:p>
        </p:txBody>
      </p:sp>
      <p:sp>
        <p:nvSpPr>
          <p:cNvPr id="84" name="TextBox 5"/>
          <p:cNvSpPr txBox="1">
            <a:spLocks noChangeArrowheads="1"/>
          </p:cNvSpPr>
          <p:nvPr/>
        </p:nvSpPr>
        <p:spPr bwMode="auto">
          <a:xfrm>
            <a:off x="315971" y="2286522"/>
            <a:ext cx="6206925" cy="390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ines </a:t>
            </a:r>
            <a:r>
              <a:rPr lang="en-US" sz="2000" dirty="0">
                <a:latin typeface="Times New Roman"/>
                <a:cs typeface="Times New Roman"/>
              </a:rPr>
              <a:t>generated by the two in this case ar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parallel</a:t>
            </a:r>
            <a:r>
              <a:rPr lang="en-US" sz="2000" dirty="0" err="1">
                <a:solidFill>
                  <a:srgbClr val="FF0000"/>
                </a:solidFill>
                <a:latin typeface="Times New Roman"/>
                <a:cs typeface="Times New Roman"/>
              </a:rPr>
              <a:t>ish</a:t>
            </a:r>
            <a:r>
              <a:rPr lang="en-US" sz="2000" dirty="0">
                <a:latin typeface="Times New Roman"/>
                <a:cs typeface="Times New Roman"/>
              </a:rPr>
              <a:t>. </a:t>
            </a:r>
          </a:p>
        </p:txBody>
      </p:sp>
      <p:grpSp>
        <p:nvGrpSpPr>
          <p:cNvPr id="86" name="Group 30"/>
          <p:cNvGrpSpPr>
            <a:grpSpLocks/>
          </p:cNvGrpSpPr>
          <p:nvPr/>
        </p:nvGrpSpPr>
        <p:grpSpPr bwMode="auto">
          <a:xfrm rot="5400000" flipH="1" flipV="1">
            <a:off x="7250846" y="3776465"/>
            <a:ext cx="765504" cy="752419"/>
            <a:chOff x="3517900" y="4222750"/>
            <a:chExt cx="1485900" cy="1460500"/>
          </a:xfrm>
        </p:grpSpPr>
        <p:grpSp>
          <p:nvGrpSpPr>
            <p:cNvPr id="115" name="Group 35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18" name="Oval 49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Freeform 50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6" name="Straight Connector 47"/>
            <p:cNvCxnSpPr>
              <a:cxnSpLocks noChangeShapeType="1"/>
              <a:stCxn id="118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7" name="Straight Connector 48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87" name="Group 30"/>
          <p:cNvGrpSpPr>
            <a:grpSpLocks/>
          </p:cNvGrpSpPr>
          <p:nvPr/>
        </p:nvGrpSpPr>
        <p:grpSpPr bwMode="auto">
          <a:xfrm rot="16200000" flipH="1">
            <a:off x="7257389" y="2971704"/>
            <a:ext cx="765504" cy="752419"/>
            <a:chOff x="3517900" y="4222750"/>
            <a:chExt cx="1485900" cy="1460500"/>
          </a:xfrm>
        </p:grpSpPr>
        <p:grpSp>
          <p:nvGrpSpPr>
            <p:cNvPr id="110" name="Group 35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13" name="Oval 55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Freeform 56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11" name="Straight Connector 53"/>
            <p:cNvCxnSpPr>
              <a:cxnSpLocks noChangeShapeType="1"/>
              <a:stCxn id="113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12" name="Straight Connector 54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88" name="Group 21"/>
          <p:cNvGrpSpPr>
            <a:grpSpLocks/>
          </p:cNvGrpSpPr>
          <p:nvPr/>
        </p:nvGrpSpPr>
        <p:grpSpPr bwMode="auto">
          <a:xfrm flipV="1">
            <a:off x="6354486" y="2942262"/>
            <a:ext cx="765505" cy="752419"/>
            <a:chOff x="3517900" y="4222750"/>
            <a:chExt cx="1485900" cy="1460500"/>
          </a:xfrm>
        </p:grpSpPr>
        <p:grpSp>
          <p:nvGrpSpPr>
            <p:cNvPr id="105" name="Group 22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08" name="Oval 25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Freeform 26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6" name="Straight Connector 23"/>
            <p:cNvCxnSpPr>
              <a:cxnSpLocks noChangeShapeType="1"/>
              <a:stCxn id="108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7" name="Straight Connector 24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89" name="Group 20"/>
          <p:cNvGrpSpPr>
            <a:grpSpLocks/>
          </p:cNvGrpSpPr>
          <p:nvPr/>
        </p:nvGrpSpPr>
        <p:grpSpPr bwMode="auto">
          <a:xfrm>
            <a:off x="6374114" y="3743752"/>
            <a:ext cx="765505" cy="752419"/>
            <a:chOff x="3517900" y="4222750"/>
            <a:chExt cx="1485900" cy="1460500"/>
          </a:xfrm>
        </p:grpSpPr>
        <p:grpSp>
          <p:nvGrpSpPr>
            <p:cNvPr id="100" name="Group 13"/>
            <p:cNvGrpSpPr>
              <a:grpSpLocks/>
            </p:cNvGrpSpPr>
            <p:nvPr/>
          </p:nvGrpSpPr>
          <p:grpSpPr bwMode="auto">
            <a:xfrm>
              <a:off x="3517900" y="4222750"/>
              <a:ext cx="1485900" cy="1460500"/>
              <a:chOff x="3517900" y="4222750"/>
              <a:chExt cx="1485900" cy="1460500"/>
            </a:xfrm>
          </p:grpSpPr>
          <p:sp>
            <p:nvSpPr>
              <p:cNvPr id="103" name="Oval 10"/>
              <p:cNvSpPr>
                <a:spLocks noChangeArrowheads="1"/>
              </p:cNvSpPr>
              <p:nvPr/>
            </p:nvSpPr>
            <p:spPr bwMode="auto">
              <a:xfrm>
                <a:off x="3556000" y="4267200"/>
                <a:ext cx="1371600" cy="1371600"/>
              </a:xfrm>
              <a:prstGeom prst="ellips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Freeform 12"/>
              <p:cNvSpPr>
                <a:spLocks noChangeArrowheads="1"/>
              </p:cNvSpPr>
              <p:nvPr/>
            </p:nvSpPr>
            <p:spPr bwMode="auto">
              <a:xfrm>
                <a:off x="3517900" y="4222750"/>
                <a:ext cx="1485900" cy="1460500"/>
              </a:xfrm>
              <a:custGeom>
                <a:avLst/>
                <a:gdLst>
                  <a:gd name="T0" fmla="*/ 723900 w 1485900"/>
                  <a:gd name="T1" fmla="*/ 0 h 1460500"/>
                  <a:gd name="T2" fmla="*/ 730250 w 1485900"/>
                  <a:gd name="T3" fmla="*/ 107950 h 1460500"/>
                  <a:gd name="T4" fmla="*/ 1308100 w 1485900"/>
                  <a:gd name="T5" fmla="*/ 495300 h 1460500"/>
                  <a:gd name="T6" fmla="*/ 1327150 w 1485900"/>
                  <a:gd name="T7" fmla="*/ 704850 h 1460500"/>
                  <a:gd name="T8" fmla="*/ 1485900 w 1485900"/>
                  <a:gd name="T9" fmla="*/ 704850 h 1460500"/>
                  <a:gd name="T10" fmla="*/ 1428750 w 1485900"/>
                  <a:gd name="T11" fmla="*/ 996950 h 1460500"/>
                  <a:gd name="T12" fmla="*/ 1257300 w 1485900"/>
                  <a:gd name="T13" fmla="*/ 1263650 h 1460500"/>
                  <a:gd name="T14" fmla="*/ 1003300 w 1485900"/>
                  <a:gd name="T15" fmla="*/ 1416050 h 1460500"/>
                  <a:gd name="T16" fmla="*/ 831850 w 1485900"/>
                  <a:gd name="T17" fmla="*/ 1460500 h 1460500"/>
                  <a:gd name="T18" fmla="*/ 533400 w 1485900"/>
                  <a:gd name="T19" fmla="*/ 1441450 h 1460500"/>
                  <a:gd name="T20" fmla="*/ 254000 w 1485900"/>
                  <a:gd name="T21" fmla="*/ 1289050 h 1460500"/>
                  <a:gd name="T22" fmla="*/ 50800 w 1485900"/>
                  <a:gd name="T23" fmla="*/ 1085850 h 1460500"/>
                  <a:gd name="T24" fmla="*/ 0 w 1485900"/>
                  <a:gd name="T25" fmla="*/ 730250 h 1460500"/>
                  <a:gd name="T26" fmla="*/ 38100 w 1485900"/>
                  <a:gd name="T27" fmla="*/ 457200 h 1460500"/>
                  <a:gd name="T28" fmla="*/ 177800 w 1485900"/>
                  <a:gd name="T29" fmla="*/ 247650 h 1460500"/>
                  <a:gd name="T30" fmla="*/ 361950 w 1485900"/>
                  <a:gd name="T31" fmla="*/ 88900 h 1460500"/>
                  <a:gd name="T32" fmla="*/ 552450 w 1485900"/>
                  <a:gd name="T33" fmla="*/ 31750 h 1460500"/>
                  <a:gd name="T34" fmla="*/ 723900 w 1485900"/>
                  <a:gd name="T35" fmla="*/ 0 h 1460500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1485900"/>
                  <a:gd name="T55" fmla="*/ 0 h 1460500"/>
                  <a:gd name="T56" fmla="*/ 1485900 w 1485900"/>
                  <a:gd name="T57" fmla="*/ 1460500 h 1460500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1485900" h="1460500">
                    <a:moveTo>
                      <a:pt x="723900" y="0"/>
                    </a:moveTo>
                    <a:lnTo>
                      <a:pt x="730250" y="107950"/>
                    </a:lnTo>
                    <a:lnTo>
                      <a:pt x="1308100" y="495300"/>
                    </a:lnTo>
                    <a:lnTo>
                      <a:pt x="1327150" y="704850"/>
                    </a:lnTo>
                    <a:lnTo>
                      <a:pt x="1485900" y="704850"/>
                    </a:lnTo>
                    <a:lnTo>
                      <a:pt x="1428750" y="996950"/>
                    </a:lnTo>
                    <a:lnTo>
                      <a:pt x="1257300" y="1263650"/>
                    </a:lnTo>
                    <a:lnTo>
                      <a:pt x="1003300" y="1416050"/>
                    </a:lnTo>
                    <a:lnTo>
                      <a:pt x="831850" y="1460500"/>
                    </a:lnTo>
                    <a:lnTo>
                      <a:pt x="533400" y="1441450"/>
                    </a:lnTo>
                    <a:lnTo>
                      <a:pt x="254000" y="1289050"/>
                    </a:lnTo>
                    <a:lnTo>
                      <a:pt x="50800" y="1085850"/>
                    </a:lnTo>
                    <a:lnTo>
                      <a:pt x="0" y="730250"/>
                    </a:lnTo>
                    <a:lnTo>
                      <a:pt x="38100" y="457200"/>
                    </a:lnTo>
                    <a:lnTo>
                      <a:pt x="177800" y="247650"/>
                    </a:lnTo>
                    <a:lnTo>
                      <a:pt x="361950" y="88900"/>
                    </a:lnTo>
                    <a:lnTo>
                      <a:pt x="552450" y="31750"/>
                    </a:lnTo>
                    <a:lnTo>
                      <a:pt x="723900" y="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25400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01" name="Straight Connector 15"/>
            <p:cNvCxnSpPr>
              <a:cxnSpLocks noChangeShapeType="1"/>
              <a:stCxn id="103" idx="6"/>
            </p:cNvCxnSpPr>
            <p:nvPr/>
          </p:nvCxnSpPr>
          <p:spPr bwMode="auto">
            <a:xfrm flipV="1">
              <a:off x="4927600" y="4724400"/>
              <a:ext cx="76200" cy="228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102" name="Straight Connector 17"/>
            <p:cNvCxnSpPr>
              <a:cxnSpLocks noChangeShapeType="1"/>
            </p:cNvCxnSpPr>
            <p:nvPr/>
          </p:nvCxnSpPr>
          <p:spPr bwMode="auto">
            <a:xfrm rot="10800000">
              <a:off x="4699000" y="4724400"/>
              <a:ext cx="228600" cy="2032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90" name="Group 46"/>
          <p:cNvGrpSpPr>
            <a:grpSpLocks/>
          </p:cNvGrpSpPr>
          <p:nvPr/>
        </p:nvGrpSpPr>
        <p:grpSpPr bwMode="auto">
          <a:xfrm flipH="1">
            <a:off x="5490840" y="3609625"/>
            <a:ext cx="1256213" cy="235540"/>
            <a:chOff x="1803400" y="4451350"/>
            <a:chExt cx="2438400" cy="457200"/>
          </a:xfrm>
        </p:grpSpPr>
        <p:sp>
          <p:nvSpPr>
            <p:cNvPr id="98" name="Rectangle 6"/>
            <p:cNvSpPr>
              <a:spLocks noChangeArrowheads="1"/>
            </p:cNvSpPr>
            <p:nvPr/>
          </p:nvSpPr>
          <p:spPr bwMode="auto">
            <a:xfrm flipH="1">
              <a:off x="1803400" y="4451350"/>
              <a:ext cx="1219200" cy="4572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Rectangle 98"/>
            <p:cNvSpPr/>
            <p:nvPr/>
          </p:nvSpPr>
          <p:spPr bwMode="auto">
            <a:xfrm flipH="1">
              <a:off x="3022600" y="4451350"/>
              <a:ext cx="1219200" cy="4572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</p:grpSp>
      <p:grpSp>
        <p:nvGrpSpPr>
          <p:cNvPr id="93" name="Group 47"/>
          <p:cNvGrpSpPr>
            <a:grpSpLocks/>
          </p:cNvGrpSpPr>
          <p:nvPr/>
        </p:nvGrpSpPr>
        <p:grpSpPr bwMode="auto">
          <a:xfrm>
            <a:off x="7649955" y="3609625"/>
            <a:ext cx="1256213" cy="235540"/>
            <a:chOff x="5994400" y="4451350"/>
            <a:chExt cx="2438400" cy="457200"/>
          </a:xfrm>
        </p:grpSpPr>
        <p:sp>
          <p:nvSpPr>
            <p:cNvPr id="96" name="Rectangle 31"/>
            <p:cNvSpPr>
              <a:spLocks noChangeArrowheads="1"/>
            </p:cNvSpPr>
            <p:nvPr/>
          </p:nvSpPr>
          <p:spPr bwMode="auto">
            <a:xfrm>
              <a:off x="7213600" y="4451350"/>
              <a:ext cx="1219200" cy="457200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994400" y="4451350"/>
              <a:ext cx="1219200" cy="457200"/>
            </a:xfrm>
            <a:prstGeom prst="rect">
              <a:avLst/>
            </a:prstGeom>
            <a:solidFill>
              <a:srgbClr val="0000FF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dirty="0">
                <a:ln>
                  <a:solidFill>
                    <a:srgbClr val="000000"/>
                  </a:solidFill>
                </a:ln>
                <a:solidFill>
                  <a:srgbClr val="0000FF"/>
                </a:solidFill>
                <a:latin typeface="Gill Sans" pitchFamily="1" charset="0"/>
                <a:ea typeface="Gill Sans" pitchFamily="1" charset="0"/>
                <a:cs typeface="Gill Sans" pitchFamily="1" charset="0"/>
                <a:sym typeface="Gill Sans" pitchFamily="1" charset="0"/>
              </a:endParaRPr>
            </a:p>
          </p:txBody>
        </p:sp>
      </p:grpSp>
      <p:sp>
        <p:nvSpPr>
          <p:cNvPr id="120" name="TextBox 5"/>
          <p:cNvSpPr txBox="1">
            <a:spLocks noChangeArrowheads="1"/>
          </p:cNvSpPr>
          <p:nvPr/>
        </p:nvSpPr>
        <p:spPr bwMode="auto">
          <a:xfrm>
            <a:off x="320041" y="2792670"/>
            <a:ext cx="4810759" cy="1314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f, on the other hand, </a:t>
            </a:r>
            <a:r>
              <a:rPr lang="en-US" sz="2000" dirty="0">
                <a:latin typeface="Times New Roman"/>
                <a:cs typeface="Times New Roman"/>
              </a:rPr>
              <a:t>the poles are </a:t>
            </a:r>
            <a:r>
              <a:rPr lang="en-US" sz="2000" i="1" dirty="0">
                <a:latin typeface="Times New Roman"/>
                <a:cs typeface="Times New Roman"/>
              </a:rPr>
              <a:t>opposites</a:t>
            </a:r>
            <a:r>
              <a:rPr lang="en-US" sz="2000" dirty="0">
                <a:latin typeface="Times New Roman"/>
                <a:cs typeface="Times New Roman"/>
              </a:rPr>
              <a:t>, their magnetic field lines will be </a:t>
            </a:r>
            <a:r>
              <a:rPr lang="en-US" sz="2000" i="1" dirty="0">
                <a:latin typeface="Times New Roman"/>
                <a:cs typeface="Times New Roman"/>
              </a:rPr>
              <a:t>anti-</a:t>
            </a:r>
            <a:r>
              <a:rPr lang="en-US" sz="2000" i="1" dirty="0" err="1">
                <a:latin typeface="Times New Roman"/>
                <a:cs typeface="Times New Roman"/>
              </a:rPr>
              <a:t>parallel</a:t>
            </a:r>
            <a:r>
              <a:rPr lang="en-US" sz="2000" dirty="0" err="1">
                <a:latin typeface="Times New Roman"/>
                <a:cs typeface="Times New Roman"/>
              </a:rPr>
              <a:t>ish</a:t>
            </a:r>
            <a:r>
              <a:rPr lang="en-US" sz="2000" dirty="0">
                <a:latin typeface="Times New Roman"/>
                <a:cs typeface="Times New Roman"/>
              </a:rPr>
              <a:t> and the two </a:t>
            </a:r>
            <a:r>
              <a:rPr lang="en-US" sz="2000" dirty="0" err="1">
                <a:latin typeface="Times New Roman"/>
                <a:cs typeface="Times New Roman"/>
              </a:rPr>
              <a:t>magnetis</a:t>
            </a:r>
            <a:r>
              <a:rPr lang="en-US" sz="2000" dirty="0">
                <a:latin typeface="Times New Roman"/>
                <a:cs typeface="Times New Roman"/>
              </a:rPr>
              <a:t> wil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ttract one another</a:t>
            </a:r>
            <a:r>
              <a:rPr lang="en-US" sz="2000" dirty="0">
                <a:latin typeface="Times New Roman"/>
                <a:cs typeface="Times New Roman"/>
              </a:rPr>
              <a:t>. 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39406" y="35333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121" name="TextBox 120"/>
          <p:cNvSpPr txBox="1"/>
          <p:nvPr/>
        </p:nvSpPr>
        <p:spPr>
          <a:xfrm>
            <a:off x="6392586" y="1662277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7538394" y="1664303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123" name="TextBox 122"/>
          <p:cNvSpPr txBox="1"/>
          <p:nvPr/>
        </p:nvSpPr>
        <p:spPr>
          <a:xfrm>
            <a:off x="7602042" y="3533300"/>
            <a:ext cx="313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/>
                <a:cs typeface="Times New Roman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66748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84" grpId="0"/>
      <p:bldP spid="120" grpId="0"/>
      <p:bldP spid="2" grpId="0"/>
      <p:bldP spid="1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2"/>
          <p:cNvSpPr txBox="1">
            <a:spLocks noChangeArrowheads="1"/>
          </p:cNvSpPr>
          <p:nvPr/>
        </p:nvSpPr>
        <p:spPr bwMode="auto">
          <a:xfrm>
            <a:off x="663667" y="2337835"/>
            <a:ext cx="460683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                                    shows that thei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eld lines </a:t>
            </a:r>
            <a:r>
              <a:rPr lang="en-US" sz="2000" dirty="0">
                <a:latin typeface="Times New Roman"/>
                <a:cs typeface="Times New Roman"/>
              </a:rPr>
              <a:t>a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parallel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between one another . . . which means the two wires will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epulse one another</a:t>
            </a:r>
            <a:r>
              <a:rPr lang="en-US" sz="2000" i="1" dirty="0">
                <a:latin typeface="Times New Roman"/>
                <a:cs typeface="Times New Roman"/>
              </a:rPr>
              <a:t>.  </a:t>
            </a:r>
            <a:r>
              <a:rPr lang="en-US" sz="2000" dirty="0">
                <a:latin typeface="Times New Roman"/>
                <a:cs typeface="Times New Roman"/>
              </a:rPr>
              <a:t>That mean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ce on the right-hand wire should b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way from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left-hand wire</a:t>
            </a:r>
            <a:r>
              <a:rPr lang="en-US" sz="2000" dirty="0">
                <a:latin typeface="Times New Roman"/>
                <a:cs typeface="Times New Roman"/>
              </a:rPr>
              <a:t>, as determined using the </a:t>
            </a:r>
            <a:r>
              <a:rPr lang="en-US" sz="2000" dirty="0" err="1">
                <a:latin typeface="Times New Roman"/>
                <a:cs typeface="Times New Roman"/>
              </a:rPr>
              <a:t>mathy</a:t>
            </a:r>
            <a:r>
              <a:rPr lang="en-US" sz="2000" dirty="0">
                <a:latin typeface="Times New Roman"/>
                <a:cs typeface="Times New Roman"/>
              </a:rPr>
              <a:t> approach.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2.)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6614376" y="1949703"/>
            <a:ext cx="350572" cy="350572"/>
            <a:chOff x="2436013" y="5093770"/>
            <a:chExt cx="210944" cy="210944"/>
          </a:xfrm>
        </p:grpSpPr>
        <p:sp>
          <p:nvSpPr>
            <p:cNvPr id="61" name="Oval 60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>
              <a:stCxn id="61" idx="1"/>
              <a:endCxn id="61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7744573" y="1949703"/>
            <a:ext cx="362740" cy="362740"/>
            <a:chOff x="2436013" y="5792284"/>
            <a:chExt cx="210944" cy="210944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73577"/>
                </p:ext>
              </p:extLst>
            </p:nvPr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9128" name="Equation" r:id="rId4" imgW="88900" imgH="114300" progId="Equation.DSMT4">
                    <p:embed/>
                  </p:oleObj>
                </mc:Choice>
                <mc:Fallback>
                  <p:oleObj name="Equation" r:id="rId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Oval 65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306135" y="1625468"/>
            <a:ext cx="983544" cy="954550"/>
            <a:chOff x="6102933" y="1443348"/>
            <a:chExt cx="1400175" cy="1358900"/>
          </a:xfrm>
        </p:grpSpPr>
        <p:sp>
          <p:nvSpPr>
            <p:cNvPr id="12" name="Oval 11"/>
            <p:cNvSpPr/>
            <p:nvPr/>
          </p:nvSpPr>
          <p:spPr>
            <a:xfrm>
              <a:off x="6102933" y="1443348"/>
              <a:ext cx="1358900" cy="1358900"/>
            </a:xfrm>
            <a:prstGeom prst="ellipse">
              <a:avLst/>
            </a:prstGeom>
            <a:noFill/>
            <a:ln>
              <a:solidFill>
                <a:srgbClr val="3366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7385633" y="1998006"/>
              <a:ext cx="117475" cy="122720"/>
              <a:chOff x="7442200" y="4774095"/>
              <a:chExt cx="117475" cy="122720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333467" y="560854"/>
            <a:ext cx="460683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o going back </a:t>
            </a:r>
            <a:r>
              <a:rPr lang="en-US" sz="2000" dirty="0">
                <a:latin typeface="Times New Roman"/>
                <a:cs typeface="Times New Roman"/>
              </a:rPr>
              <a:t>to the direction of the force on the right-hand wire:</a:t>
            </a: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663667" y="1422840"/>
            <a:ext cx="46068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 quick determination </a:t>
            </a:r>
            <a:r>
              <a:rPr lang="en-US" sz="2000" dirty="0">
                <a:latin typeface="Times New Roman"/>
                <a:cs typeface="Times New Roman"/>
              </a:rPr>
              <a:t>(using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thumb rule</a:t>
            </a:r>
            <a:r>
              <a:rPr lang="en-US" sz="2000" dirty="0">
                <a:latin typeface="Times New Roman"/>
                <a:cs typeface="Times New Roman"/>
              </a:rPr>
              <a:t>) 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s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et up by the two wires </a:t>
            </a:r>
            <a:r>
              <a:rPr lang="en-US" sz="2000" dirty="0">
                <a:latin typeface="Times New Roman"/>
                <a:cs typeface="Times New Roman"/>
              </a:rPr>
              <a:t>in the region between the two wire</a:t>
            </a:r>
            <a:endParaRPr lang="en-US" sz="2000" i="1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23133"/>
              </p:ext>
            </p:extLst>
          </p:nvPr>
        </p:nvGraphicFramePr>
        <p:xfrm>
          <a:off x="6065838" y="2579688"/>
          <a:ext cx="25320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29" name="Equation" r:id="rId6" imgW="1524000" imgH="203200" progId="Equation.DSMT4">
                  <p:embed/>
                </p:oleObj>
              </mc:Choice>
              <mc:Fallback>
                <p:oleObj name="Equation" r:id="rId6" imgW="1524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65838" y="2579688"/>
                        <a:ext cx="253206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 flipH="1">
            <a:off x="7416679" y="1645707"/>
            <a:ext cx="983544" cy="954550"/>
            <a:chOff x="6102933" y="1443348"/>
            <a:chExt cx="1400175" cy="1358900"/>
          </a:xfrm>
        </p:grpSpPr>
        <p:sp>
          <p:nvSpPr>
            <p:cNvPr id="34" name="Oval 33"/>
            <p:cNvSpPr/>
            <p:nvPr/>
          </p:nvSpPr>
          <p:spPr>
            <a:xfrm>
              <a:off x="6102933" y="1443348"/>
              <a:ext cx="1358900" cy="1358900"/>
            </a:xfrm>
            <a:prstGeom prst="ellipse">
              <a:avLst/>
            </a:prstGeom>
            <a:noFill/>
            <a:ln>
              <a:solidFill>
                <a:srgbClr val="3366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7385633" y="1998006"/>
              <a:ext cx="117475" cy="122720"/>
              <a:chOff x="7442200" y="4774095"/>
              <a:chExt cx="117475" cy="122720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2700" cmpd="sng">
                <a:solidFill>
                  <a:srgbClr val="3366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0" name="Straight Arrow Connector 39"/>
          <p:cNvCxnSpPr/>
          <p:nvPr/>
        </p:nvCxnSpPr>
        <p:spPr>
          <a:xfrm flipV="1">
            <a:off x="8154225" y="2121527"/>
            <a:ext cx="501429" cy="158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45169"/>
              </p:ext>
            </p:extLst>
          </p:nvPr>
        </p:nvGraphicFramePr>
        <p:xfrm>
          <a:off x="8508016" y="1705053"/>
          <a:ext cx="295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130" name="Equation" r:id="rId8" imgW="177800" imgH="228600" progId="Equation.DSMT4">
                  <p:embed/>
                </p:oleObj>
              </mc:Choice>
              <mc:Fallback>
                <p:oleObj name="Equation" r:id="rId8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08016" y="1705053"/>
                        <a:ext cx="29527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52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Freeform 14">
            <a:extLst>
              <a:ext uri="{FF2B5EF4-FFF2-40B4-BE49-F238E27FC236}">
                <a16:creationId xmlns:a16="http://schemas.microsoft.com/office/drawing/2014/main" id="{9FF6E83D-CE8F-5B49-B353-5650D3B227B6}"/>
              </a:ext>
            </a:extLst>
          </p:cNvPr>
          <p:cNvSpPr/>
          <p:nvPr/>
        </p:nvSpPr>
        <p:spPr>
          <a:xfrm>
            <a:off x="6963012" y="2235475"/>
            <a:ext cx="1480885" cy="1726840"/>
          </a:xfrm>
          <a:custGeom>
            <a:avLst/>
            <a:gdLst>
              <a:gd name="connsiteX0" fmla="*/ 850952 w 1480885"/>
              <a:gd name="connsiteY0" fmla="*/ 1695257 h 1726840"/>
              <a:gd name="connsiteX1" fmla="*/ 1349715 w 1480885"/>
              <a:gd name="connsiteY1" fmla="*/ 1196494 h 1726840"/>
              <a:gd name="connsiteX2" fmla="*/ 1456593 w 1480885"/>
              <a:gd name="connsiteY2" fmla="*/ 519600 h 1726840"/>
              <a:gd name="connsiteX3" fmla="*/ 969705 w 1480885"/>
              <a:gd name="connsiteY3" fmla="*/ 20837 h 1726840"/>
              <a:gd name="connsiteX4" fmla="*/ 470941 w 1480885"/>
              <a:gd name="connsiteY4" fmla="*/ 139590 h 1726840"/>
              <a:gd name="connsiteX5" fmla="*/ 55305 w 1480885"/>
              <a:gd name="connsiteY5" fmla="*/ 555226 h 1726840"/>
              <a:gd name="connsiteX6" fmla="*/ 19679 w 1480885"/>
              <a:gd name="connsiteY6" fmla="*/ 1018364 h 1726840"/>
              <a:gd name="connsiteX7" fmla="*/ 197809 w 1480885"/>
              <a:gd name="connsiteY7" fmla="*/ 1493377 h 1726840"/>
              <a:gd name="connsiteX8" fmla="*/ 518443 w 1480885"/>
              <a:gd name="connsiteY8" fmla="*/ 1659631 h 1726840"/>
              <a:gd name="connsiteX9" fmla="*/ 850952 w 1480885"/>
              <a:gd name="connsiteY9" fmla="*/ 1695257 h 17268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80885" h="1726840">
                <a:moveTo>
                  <a:pt x="850952" y="1695257"/>
                </a:moveTo>
                <a:cubicBezTo>
                  <a:pt x="989497" y="1618068"/>
                  <a:pt x="1248775" y="1392437"/>
                  <a:pt x="1349715" y="1196494"/>
                </a:cubicBezTo>
                <a:cubicBezTo>
                  <a:pt x="1450655" y="1000551"/>
                  <a:pt x="1519928" y="715543"/>
                  <a:pt x="1456593" y="519600"/>
                </a:cubicBezTo>
                <a:cubicBezTo>
                  <a:pt x="1393258" y="323657"/>
                  <a:pt x="1133980" y="84172"/>
                  <a:pt x="969705" y="20837"/>
                </a:cubicBezTo>
                <a:cubicBezTo>
                  <a:pt x="805430" y="-42498"/>
                  <a:pt x="623341" y="50525"/>
                  <a:pt x="470941" y="139590"/>
                </a:cubicBezTo>
                <a:cubicBezTo>
                  <a:pt x="318541" y="228655"/>
                  <a:pt x="130515" y="408764"/>
                  <a:pt x="55305" y="555226"/>
                </a:cubicBezTo>
                <a:cubicBezTo>
                  <a:pt x="-19905" y="701688"/>
                  <a:pt x="-4072" y="862006"/>
                  <a:pt x="19679" y="1018364"/>
                </a:cubicBezTo>
                <a:cubicBezTo>
                  <a:pt x="43430" y="1174722"/>
                  <a:pt x="114682" y="1386499"/>
                  <a:pt x="197809" y="1493377"/>
                </a:cubicBezTo>
                <a:cubicBezTo>
                  <a:pt x="280936" y="1600255"/>
                  <a:pt x="409586" y="1631922"/>
                  <a:pt x="518443" y="1659631"/>
                </a:cubicBezTo>
                <a:cubicBezTo>
                  <a:pt x="627300" y="1687340"/>
                  <a:pt x="712407" y="1772446"/>
                  <a:pt x="850952" y="1695257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405415" y="441453"/>
            <a:ext cx="8459185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s a preamble: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irculation</a:t>
            </a:r>
            <a:r>
              <a:rPr lang="en-US" sz="2000" dirty="0">
                <a:latin typeface="Times New Roman"/>
                <a:cs typeface="Times New Roman"/>
              </a:rPr>
              <a:t> of a </a:t>
            </a:r>
            <a:r>
              <a:rPr lang="en-US" sz="2000" dirty="0">
                <a:solidFill>
                  <a:srgbClr val="0F21C0"/>
                </a:solidFill>
                <a:latin typeface="Times New Roman"/>
                <a:cs typeface="Times New Roman"/>
              </a:rPr>
              <a:t>vector field </a:t>
            </a:r>
            <a:r>
              <a:rPr lang="en-US" sz="2000" dirty="0">
                <a:latin typeface="Times New Roman"/>
                <a:cs typeface="Times New Roman"/>
              </a:rPr>
              <a:t>around a closed path is defined as the summing of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ot products </a:t>
            </a:r>
            <a:r>
              <a:rPr lang="en-US" sz="2000" dirty="0">
                <a:latin typeface="Times New Roman"/>
                <a:cs typeface="Times New Roman"/>
              </a:rPr>
              <a:t>of that vector with all the differential lengths of the path around the circuit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66251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3.)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296255"/>
              </p:ext>
            </p:extLst>
          </p:nvPr>
        </p:nvGraphicFramePr>
        <p:xfrm>
          <a:off x="2050606" y="3087785"/>
          <a:ext cx="22082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15" name="Equation" r:id="rId4" imgW="1320800" imgH="292100" progId="Equation.DSMT4">
                  <p:embed/>
                </p:oleObj>
              </mc:Choice>
              <mc:Fallback>
                <p:oleObj name="Equation" r:id="rId4" imgW="1320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0606" y="3087785"/>
                        <a:ext cx="2208213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2">
            <a:extLst>
              <a:ext uri="{FF2B5EF4-FFF2-40B4-BE49-F238E27FC236}">
                <a16:creationId xmlns:a16="http://schemas.microsoft.com/office/drawing/2014/main" id="{C70E7197-522D-7C4F-8EA4-D9E32530E7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415" y="1797380"/>
            <a:ext cx="53307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So if </a:t>
            </a:r>
            <a:r>
              <a:rPr lang="en-US" sz="2000" dirty="0">
                <a:latin typeface="Times New Roman"/>
                <a:cs typeface="Times New Roman"/>
              </a:rPr>
              <a:t>you had an </a:t>
            </a:r>
            <a:r>
              <a:rPr lang="en-US" sz="2000" dirty="0">
                <a:solidFill>
                  <a:srgbClr val="0F21C0"/>
                </a:solidFill>
                <a:latin typeface="Times New Roman"/>
                <a:cs typeface="Times New Roman"/>
              </a:rPr>
              <a:t>electric field, </a:t>
            </a:r>
            <a:r>
              <a:rPr lang="en-US" sz="2000" dirty="0">
                <a:latin typeface="Times New Roman"/>
                <a:cs typeface="Times New Roman"/>
              </a:rPr>
              <a:t>for instance, and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5264C7B1-9648-2940-875B-61274F27FB45}"/>
              </a:ext>
            </a:extLst>
          </p:cNvPr>
          <p:cNvGrpSpPr/>
          <p:nvPr/>
        </p:nvGrpSpPr>
        <p:grpSpPr>
          <a:xfrm>
            <a:off x="6325161" y="1409823"/>
            <a:ext cx="2230497" cy="2859392"/>
            <a:chOff x="6325161" y="1409823"/>
            <a:chExt cx="2230497" cy="2859392"/>
          </a:xfrm>
        </p:grpSpPr>
        <p:sp>
          <p:nvSpPr>
            <p:cNvPr id="2" name="Freeform 1">
              <a:extLst>
                <a:ext uri="{FF2B5EF4-FFF2-40B4-BE49-F238E27FC236}">
                  <a16:creationId xmlns:a16="http://schemas.microsoft.com/office/drawing/2014/main" id="{CBB35578-9752-8A4D-984D-CB4858979D18}"/>
                </a:ext>
              </a:extLst>
            </p:cNvPr>
            <p:cNvSpPr/>
            <p:nvPr/>
          </p:nvSpPr>
          <p:spPr>
            <a:xfrm>
              <a:off x="6716110" y="1618593"/>
              <a:ext cx="1061298" cy="2228193"/>
            </a:xfrm>
            <a:custGeom>
              <a:avLst/>
              <a:gdLst>
                <a:gd name="connsiteX0" fmla="*/ 0 w 1061298"/>
                <a:gd name="connsiteY0" fmla="*/ 2228193 h 2228193"/>
                <a:gd name="connsiteX1" fmla="*/ 515007 w 1061298"/>
                <a:gd name="connsiteY1" fmla="*/ 1891862 h 2228193"/>
                <a:gd name="connsiteX2" fmla="*/ 977462 w 1061298"/>
                <a:gd name="connsiteY2" fmla="*/ 1271752 h 2228193"/>
                <a:gd name="connsiteX3" fmla="*/ 1051035 w 1061298"/>
                <a:gd name="connsiteY3" fmla="*/ 672662 h 2228193"/>
                <a:gd name="connsiteX4" fmla="*/ 851338 w 1061298"/>
                <a:gd name="connsiteY4" fmla="*/ 0 h 2228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1298" h="2228193">
                  <a:moveTo>
                    <a:pt x="0" y="2228193"/>
                  </a:moveTo>
                  <a:cubicBezTo>
                    <a:pt x="176048" y="2139731"/>
                    <a:pt x="352097" y="2051269"/>
                    <a:pt x="515007" y="1891862"/>
                  </a:cubicBezTo>
                  <a:cubicBezTo>
                    <a:pt x="677917" y="1732455"/>
                    <a:pt x="888124" y="1474952"/>
                    <a:pt x="977462" y="1271752"/>
                  </a:cubicBezTo>
                  <a:cubicBezTo>
                    <a:pt x="1066800" y="1068552"/>
                    <a:pt x="1072056" y="884621"/>
                    <a:pt x="1051035" y="672662"/>
                  </a:cubicBezTo>
                  <a:cubicBezTo>
                    <a:pt x="1030014" y="460703"/>
                    <a:pt x="940676" y="230351"/>
                    <a:pt x="851338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EF65615D-E898-A141-9E46-CC20A264BB3E}"/>
                </a:ext>
              </a:extLst>
            </p:cNvPr>
            <p:cNvSpPr/>
            <p:nvPr/>
          </p:nvSpPr>
          <p:spPr>
            <a:xfrm>
              <a:off x="6325161" y="1409824"/>
              <a:ext cx="1061298" cy="2228193"/>
            </a:xfrm>
            <a:custGeom>
              <a:avLst/>
              <a:gdLst>
                <a:gd name="connsiteX0" fmla="*/ 0 w 1061298"/>
                <a:gd name="connsiteY0" fmla="*/ 2228193 h 2228193"/>
                <a:gd name="connsiteX1" fmla="*/ 515007 w 1061298"/>
                <a:gd name="connsiteY1" fmla="*/ 1891862 h 2228193"/>
                <a:gd name="connsiteX2" fmla="*/ 977462 w 1061298"/>
                <a:gd name="connsiteY2" fmla="*/ 1271752 h 2228193"/>
                <a:gd name="connsiteX3" fmla="*/ 1051035 w 1061298"/>
                <a:gd name="connsiteY3" fmla="*/ 672662 h 2228193"/>
                <a:gd name="connsiteX4" fmla="*/ 851338 w 1061298"/>
                <a:gd name="connsiteY4" fmla="*/ 0 h 2228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1298" h="2228193">
                  <a:moveTo>
                    <a:pt x="0" y="2228193"/>
                  </a:moveTo>
                  <a:cubicBezTo>
                    <a:pt x="176048" y="2139731"/>
                    <a:pt x="352097" y="2051269"/>
                    <a:pt x="515007" y="1891862"/>
                  </a:cubicBezTo>
                  <a:cubicBezTo>
                    <a:pt x="677917" y="1732455"/>
                    <a:pt x="888124" y="1474952"/>
                    <a:pt x="977462" y="1271752"/>
                  </a:cubicBezTo>
                  <a:cubicBezTo>
                    <a:pt x="1066800" y="1068552"/>
                    <a:pt x="1072056" y="884621"/>
                    <a:pt x="1051035" y="672662"/>
                  </a:cubicBezTo>
                  <a:cubicBezTo>
                    <a:pt x="1030014" y="460703"/>
                    <a:pt x="940676" y="230351"/>
                    <a:pt x="851338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5D89D92D-DE88-3A4A-A54B-05B925BA253D}"/>
                </a:ext>
              </a:extLst>
            </p:cNvPr>
            <p:cNvSpPr/>
            <p:nvPr/>
          </p:nvSpPr>
          <p:spPr>
            <a:xfrm>
              <a:off x="7102803" y="1830772"/>
              <a:ext cx="1061298" cy="2228193"/>
            </a:xfrm>
            <a:custGeom>
              <a:avLst/>
              <a:gdLst>
                <a:gd name="connsiteX0" fmla="*/ 0 w 1061298"/>
                <a:gd name="connsiteY0" fmla="*/ 2228193 h 2228193"/>
                <a:gd name="connsiteX1" fmla="*/ 515007 w 1061298"/>
                <a:gd name="connsiteY1" fmla="*/ 1891862 h 2228193"/>
                <a:gd name="connsiteX2" fmla="*/ 977462 w 1061298"/>
                <a:gd name="connsiteY2" fmla="*/ 1271752 h 2228193"/>
                <a:gd name="connsiteX3" fmla="*/ 1051035 w 1061298"/>
                <a:gd name="connsiteY3" fmla="*/ 672662 h 2228193"/>
                <a:gd name="connsiteX4" fmla="*/ 851338 w 1061298"/>
                <a:gd name="connsiteY4" fmla="*/ 0 h 2228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1298" h="2228193">
                  <a:moveTo>
                    <a:pt x="0" y="2228193"/>
                  </a:moveTo>
                  <a:cubicBezTo>
                    <a:pt x="176048" y="2139731"/>
                    <a:pt x="352097" y="2051269"/>
                    <a:pt x="515007" y="1891862"/>
                  </a:cubicBezTo>
                  <a:cubicBezTo>
                    <a:pt x="677917" y="1732455"/>
                    <a:pt x="888124" y="1474952"/>
                    <a:pt x="977462" y="1271752"/>
                  </a:cubicBezTo>
                  <a:cubicBezTo>
                    <a:pt x="1066800" y="1068552"/>
                    <a:pt x="1072056" y="884621"/>
                    <a:pt x="1051035" y="672662"/>
                  </a:cubicBezTo>
                  <a:cubicBezTo>
                    <a:pt x="1030014" y="460703"/>
                    <a:pt x="940676" y="230351"/>
                    <a:pt x="851338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C1216241-2474-2A4A-93D8-EE4496AB0B9B}"/>
                </a:ext>
              </a:extLst>
            </p:cNvPr>
            <p:cNvCxnSpPr>
              <a:cxnSpLocks/>
            </p:cNvCxnSpPr>
            <p:nvPr/>
          </p:nvCxnSpPr>
          <p:spPr>
            <a:xfrm>
              <a:off x="7168055" y="1409824"/>
              <a:ext cx="0" cy="263263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53B14704-18BB-9F48-9FEA-9E334398E8C7}"/>
                </a:ext>
              </a:extLst>
            </p:cNvPr>
            <p:cNvCxnSpPr>
              <a:cxnSpLocks/>
            </p:cNvCxnSpPr>
            <p:nvPr/>
          </p:nvCxnSpPr>
          <p:spPr>
            <a:xfrm>
              <a:off x="7565620" y="1618593"/>
              <a:ext cx="0" cy="263263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40B400D-DF75-E940-82FB-A01CF3B16AA0}"/>
                </a:ext>
              </a:extLst>
            </p:cNvPr>
            <p:cNvCxnSpPr>
              <a:cxnSpLocks/>
            </p:cNvCxnSpPr>
            <p:nvPr/>
          </p:nvCxnSpPr>
          <p:spPr>
            <a:xfrm>
              <a:off x="7956558" y="1830772"/>
              <a:ext cx="0" cy="263263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7DAC10EE-C189-A84E-BA01-799EB9153FDA}"/>
                </a:ext>
              </a:extLst>
            </p:cNvPr>
            <p:cNvCxnSpPr>
              <a:cxnSpLocks/>
            </p:cNvCxnSpPr>
            <p:nvPr/>
          </p:nvCxnSpPr>
          <p:spPr>
            <a:xfrm>
              <a:off x="7168055" y="1409823"/>
              <a:ext cx="190215" cy="20877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D595DD97-0189-6844-B59F-BA12DB173C4E}"/>
                </a:ext>
              </a:extLst>
            </p:cNvPr>
            <p:cNvCxnSpPr>
              <a:cxnSpLocks/>
            </p:cNvCxnSpPr>
            <p:nvPr/>
          </p:nvCxnSpPr>
          <p:spPr>
            <a:xfrm>
              <a:off x="7562897" y="1618593"/>
              <a:ext cx="190215" cy="20877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8D2EC610-B965-2744-B139-81ED2D0553A5}"/>
                </a:ext>
              </a:extLst>
            </p:cNvPr>
            <p:cNvCxnSpPr>
              <a:cxnSpLocks/>
            </p:cNvCxnSpPr>
            <p:nvPr/>
          </p:nvCxnSpPr>
          <p:spPr>
            <a:xfrm>
              <a:off x="7951113" y="1830676"/>
              <a:ext cx="190215" cy="20877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Freeform 27">
              <a:extLst>
                <a:ext uri="{FF2B5EF4-FFF2-40B4-BE49-F238E27FC236}">
                  <a16:creationId xmlns:a16="http://schemas.microsoft.com/office/drawing/2014/main" id="{5E9A8608-4ACE-304B-953D-FAE095A9315A}"/>
                </a:ext>
              </a:extLst>
            </p:cNvPr>
            <p:cNvSpPr/>
            <p:nvPr/>
          </p:nvSpPr>
          <p:spPr>
            <a:xfrm>
              <a:off x="7494360" y="2041022"/>
              <a:ext cx="1061298" cy="2228193"/>
            </a:xfrm>
            <a:custGeom>
              <a:avLst/>
              <a:gdLst>
                <a:gd name="connsiteX0" fmla="*/ 0 w 1061298"/>
                <a:gd name="connsiteY0" fmla="*/ 2228193 h 2228193"/>
                <a:gd name="connsiteX1" fmla="*/ 515007 w 1061298"/>
                <a:gd name="connsiteY1" fmla="*/ 1891862 h 2228193"/>
                <a:gd name="connsiteX2" fmla="*/ 977462 w 1061298"/>
                <a:gd name="connsiteY2" fmla="*/ 1271752 h 2228193"/>
                <a:gd name="connsiteX3" fmla="*/ 1051035 w 1061298"/>
                <a:gd name="connsiteY3" fmla="*/ 672662 h 2228193"/>
                <a:gd name="connsiteX4" fmla="*/ 851338 w 1061298"/>
                <a:gd name="connsiteY4" fmla="*/ 0 h 22281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61298" h="2228193">
                  <a:moveTo>
                    <a:pt x="0" y="2228193"/>
                  </a:moveTo>
                  <a:cubicBezTo>
                    <a:pt x="176048" y="2139731"/>
                    <a:pt x="352097" y="2051269"/>
                    <a:pt x="515007" y="1891862"/>
                  </a:cubicBezTo>
                  <a:cubicBezTo>
                    <a:pt x="677917" y="1732455"/>
                    <a:pt x="888124" y="1474952"/>
                    <a:pt x="977462" y="1271752"/>
                  </a:cubicBezTo>
                  <a:cubicBezTo>
                    <a:pt x="1066800" y="1068552"/>
                    <a:pt x="1072056" y="884621"/>
                    <a:pt x="1051035" y="672662"/>
                  </a:cubicBezTo>
                  <a:cubicBezTo>
                    <a:pt x="1030014" y="460703"/>
                    <a:pt x="940676" y="230351"/>
                    <a:pt x="851338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AB17E937-5725-2143-9209-8328B09AFBFF}"/>
                </a:ext>
              </a:extLst>
            </p:cNvPr>
            <p:cNvCxnSpPr>
              <a:cxnSpLocks/>
            </p:cNvCxnSpPr>
            <p:nvPr/>
          </p:nvCxnSpPr>
          <p:spPr>
            <a:xfrm>
              <a:off x="8348115" y="2041022"/>
              <a:ext cx="0" cy="263263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D5347AAA-DB8A-0048-88B5-7088448F6D3E}"/>
                </a:ext>
              </a:extLst>
            </p:cNvPr>
            <p:cNvCxnSpPr>
              <a:cxnSpLocks/>
            </p:cNvCxnSpPr>
            <p:nvPr/>
          </p:nvCxnSpPr>
          <p:spPr>
            <a:xfrm>
              <a:off x="8342670" y="2040926"/>
              <a:ext cx="190215" cy="208770"/>
            </a:xfrm>
            <a:prstGeom prst="line">
              <a:avLst/>
            </a:prstGeom>
            <a:ln w="12700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0957F47-BD28-6046-A361-116B78127CF4}"/>
              </a:ext>
            </a:extLst>
          </p:cNvPr>
          <p:cNvGrpSpPr/>
          <p:nvPr/>
        </p:nvGrpSpPr>
        <p:grpSpPr>
          <a:xfrm>
            <a:off x="405182" y="1822450"/>
            <a:ext cx="8022856" cy="1847850"/>
            <a:chOff x="405182" y="1822450"/>
            <a:chExt cx="8022856" cy="1847850"/>
          </a:xfrm>
        </p:grpSpPr>
        <p:sp>
          <p:nvSpPr>
            <p:cNvPr id="54" name="Text Box 2">
              <a:extLst>
                <a:ext uri="{FF2B5EF4-FFF2-40B4-BE49-F238E27FC236}">
                  <a16:creationId xmlns:a16="http://schemas.microsoft.com/office/drawing/2014/main" id="{20B246E8-814C-CE47-9F33-D4F2B8E2D6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182" y="2203651"/>
              <a:ext cx="533079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/>
                  <a:cs typeface="Times New Roman"/>
                </a:rPr>
                <a:t>                                                 and you did all the dot products around the path, 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76A9E785-F735-7D45-ADAD-558C10E77635}"/>
                </a:ext>
              </a:extLst>
            </p:cNvPr>
            <p:cNvGrpSpPr/>
            <p:nvPr/>
          </p:nvGrpSpPr>
          <p:grpSpPr>
            <a:xfrm>
              <a:off x="6662738" y="1822450"/>
              <a:ext cx="1765300" cy="1847850"/>
              <a:chOff x="6662738" y="1822450"/>
              <a:chExt cx="1765300" cy="1847850"/>
            </a:xfrm>
          </p:grpSpPr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8264653"/>
                  </p:ext>
                </p:extLst>
              </p:nvPr>
            </p:nvGraphicFramePr>
            <p:xfrm>
              <a:off x="6662738" y="3287713"/>
              <a:ext cx="339725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16" name="Equation" r:id="rId6" imgW="203200" imgH="228600" progId="Equation.DSMT4">
                      <p:embed/>
                    </p:oleObj>
                  </mc:Choice>
                  <mc:Fallback>
                    <p:oleObj name="Equation" r:id="rId6" imgW="2032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6662738" y="3287713"/>
                            <a:ext cx="339725" cy="382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A54DD877-D75F-EE4A-9015-06141800A5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991042" y="3287134"/>
                <a:ext cx="52738" cy="26678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4AEA0986-AAC3-1B45-8D94-C6BF396705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021354" y="3105170"/>
                <a:ext cx="241808" cy="28313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0" name="Object 39">
                <a:extLst>
                  <a:ext uri="{FF2B5EF4-FFF2-40B4-BE49-F238E27FC236}">
                    <a16:creationId xmlns:a16="http://schemas.microsoft.com/office/drawing/2014/main" id="{01A18796-5C41-8C44-9D43-CD508E9A25E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15180251"/>
                  </p:ext>
                </p:extLst>
              </p:nvPr>
            </p:nvGraphicFramePr>
            <p:xfrm>
              <a:off x="7213600" y="2957513"/>
              <a:ext cx="296863" cy="382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17" name="Equation" r:id="rId8" imgW="177800" imgH="228600" progId="Equation.DSMT4">
                      <p:embed/>
                    </p:oleObj>
                  </mc:Choice>
                  <mc:Fallback>
                    <p:oleObj name="Equation" r:id="rId8" imgW="177800" imgH="22860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7213600" y="2957513"/>
                            <a:ext cx="296863" cy="3825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7" name="Straight Arrow Connector 26">
                <a:extLst>
                  <a:ext uri="{FF2B5EF4-FFF2-40B4-BE49-F238E27FC236}">
                    <a16:creationId xmlns:a16="http://schemas.microsoft.com/office/drawing/2014/main" id="{EEA62A06-C856-E24D-8A27-384F5FAC1D3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8114358" y="2055840"/>
                <a:ext cx="94500" cy="38849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3E265F03-3AF1-6844-8746-88F78E3DCED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8082910" y="2329672"/>
                <a:ext cx="190874" cy="183222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32" name="Object 31">
                <a:extLst>
                  <a:ext uri="{FF2B5EF4-FFF2-40B4-BE49-F238E27FC236}">
                    <a16:creationId xmlns:a16="http://schemas.microsoft.com/office/drawing/2014/main" id="{178A0BAE-B1D7-7346-B136-7AE07B960AF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353492"/>
                  </p:ext>
                </p:extLst>
              </p:nvPr>
            </p:nvGraphicFramePr>
            <p:xfrm>
              <a:off x="8088313" y="1822450"/>
              <a:ext cx="339725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18" name="Equation" r:id="rId10" imgW="203200" imgH="228600" progId="Equation.DSMT4">
                      <p:embed/>
                    </p:oleObj>
                  </mc:Choice>
                  <mc:Fallback>
                    <p:oleObj name="Equation" r:id="rId10" imgW="203200" imgH="228600" progId="Equation.DSMT4">
                      <p:embed/>
                      <p:pic>
                        <p:nvPicPr>
                          <p:cNvPr id="40" name="Object 39">
                            <a:extLst>
                              <a:ext uri="{FF2B5EF4-FFF2-40B4-BE49-F238E27FC236}">
                                <a16:creationId xmlns:a16="http://schemas.microsoft.com/office/drawing/2014/main" id="{01A18796-5C41-8C44-9D43-CD508E9A25E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8088313" y="1822450"/>
                            <a:ext cx="339725" cy="382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32">
                <a:extLst>
                  <a:ext uri="{FF2B5EF4-FFF2-40B4-BE49-F238E27FC236}">
                    <a16:creationId xmlns:a16="http://schemas.microsoft.com/office/drawing/2014/main" id="{C4E78D5C-D766-6744-B876-E8B05BE5D63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2163675"/>
                  </p:ext>
                </p:extLst>
              </p:nvPr>
            </p:nvGraphicFramePr>
            <p:xfrm>
              <a:off x="7885113" y="2362200"/>
              <a:ext cx="360362" cy="382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1519" name="Equation" r:id="rId12" imgW="215900" imgH="228600" progId="Equation.DSMT4">
                      <p:embed/>
                    </p:oleObj>
                  </mc:Choice>
                  <mc:Fallback>
                    <p:oleObj name="Equation" r:id="rId12" imgW="215900" imgH="228600" progId="Equation.DSMT4">
                      <p:embed/>
                      <p:pic>
                        <p:nvPicPr>
                          <p:cNvPr id="12" name="Object 11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885113" y="2362200"/>
                            <a:ext cx="360362" cy="38258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933C9735-3C0E-5040-8982-86C6DD8353A2}"/>
              </a:ext>
            </a:extLst>
          </p:cNvPr>
          <p:cNvGrpSpPr/>
          <p:nvPr/>
        </p:nvGrpSpPr>
        <p:grpSpPr>
          <a:xfrm>
            <a:off x="405415" y="3758303"/>
            <a:ext cx="8459185" cy="1754327"/>
            <a:chOff x="405415" y="3758303"/>
            <a:chExt cx="8459185" cy="1754327"/>
          </a:xfrm>
        </p:grpSpPr>
        <p:sp>
          <p:nvSpPr>
            <p:cNvPr id="41" name="Text Box 2">
              <a:extLst>
                <a:ext uri="{FF2B5EF4-FFF2-40B4-BE49-F238E27FC236}">
                  <a16:creationId xmlns:a16="http://schemas.microsoft.com/office/drawing/2014/main" id="{15450B04-D83E-184D-A941-7FFC7106FC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15" y="3758303"/>
              <a:ext cx="5919138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FF0000"/>
                  </a:solidFill>
                  <a:latin typeface="Apple Chancery"/>
                  <a:cs typeface="Apple Chancery"/>
                </a:rPr>
                <a:t>So in this </a:t>
              </a:r>
              <a:r>
                <a:rPr lang="en-US" sz="2000" dirty="0">
                  <a:latin typeface="Times New Roman"/>
                  <a:cs typeface="Times New Roman"/>
                </a:rPr>
                <a:t>case, the </a:t>
              </a:r>
              <a:r>
                <a:rPr lang="en-US" sz="2000" dirty="0">
                  <a:solidFill>
                    <a:srgbClr val="0F21C0"/>
                  </a:solidFill>
                  <a:latin typeface="Times New Roman"/>
                  <a:cs typeface="Times New Roman"/>
                </a:rPr>
                <a:t>dot product gives </a:t>
              </a:r>
              <a:r>
                <a:rPr lang="en-US" sz="2000" dirty="0">
                  <a:latin typeface="Times New Roman"/>
                  <a:cs typeface="Times New Roman"/>
                </a:rPr>
                <a:t>you the </a:t>
              </a:r>
              <a:r>
                <a:rPr lang="en-US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component of E along the line of dl</a:t>
              </a:r>
              <a:r>
                <a:rPr lang="en-US" sz="2000" dirty="0">
                  <a:latin typeface="Times New Roman"/>
                  <a:cs typeface="Times New Roman"/>
                </a:rPr>
                <a:t>, times </a:t>
              </a:r>
              <a:r>
                <a:rPr lang="en-US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dl</a:t>
              </a:r>
              <a:r>
                <a:rPr lang="en-US" sz="2000" dirty="0">
                  <a:latin typeface="Times New Roman"/>
                  <a:cs typeface="Times New Roman"/>
                </a:rPr>
                <a:t>, summed</a:t>
              </a:r>
            </a:p>
          </p:txBody>
        </p:sp>
        <p:sp>
          <p:nvSpPr>
            <p:cNvPr id="34" name="Text Box 2">
              <a:extLst>
                <a:ext uri="{FF2B5EF4-FFF2-40B4-BE49-F238E27FC236}">
                  <a16:creationId xmlns:a16="http://schemas.microsoft.com/office/drawing/2014/main" id="{EAEC98BF-E866-5C47-8BB3-3102993126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415" y="4496967"/>
              <a:ext cx="8459185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latin typeface="Times New Roman"/>
                  <a:cs typeface="Times New Roman"/>
                </a:rPr>
                <a:t>over the entire closed path.  And as some of these mini-dot products can be positive (           ) and some negative (           ), </a:t>
              </a:r>
              <a:r>
                <a:rPr lang="en-US" sz="2000" dirty="0">
                  <a:solidFill>
                    <a:srgbClr val="0F21C0"/>
                  </a:solidFill>
                  <a:latin typeface="Times New Roman"/>
                  <a:cs typeface="Times New Roman"/>
                </a:rPr>
                <a:t>circulations can be zero </a:t>
              </a:r>
              <a:r>
                <a:rPr lang="en-US" sz="2000" dirty="0">
                  <a:latin typeface="Times New Roman"/>
                  <a:cs typeface="Times New Roman"/>
                </a:rPr>
                <a:t>or </a:t>
              </a:r>
              <a:r>
                <a:rPr lang="en-US" sz="2000" dirty="0">
                  <a:solidFill>
                    <a:srgbClr val="0F21C0"/>
                  </a:solidFill>
                  <a:latin typeface="Times New Roman"/>
                  <a:cs typeface="Times New Roman"/>
                </a:rPr>
                <a:t>non-zero,</a:t>
              </a:r>
              <a:r>
                <a:rPr lang="en-US" sz="2000" dirty="0">
                  <a:latin typeface="Times New Roman"/>
                  <a:cs typeface="Times New Roman"/>
                </a:rPr>
                <a:t> depending upon the vector field involved.</a:t>
              </a:r>
            </a:p>
          </p:txBody>
        </p:sp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DF664BEF-A64A-784F-8826-2C553265D7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657243"/>
                </p:ext>
              </p:extLst>
            </p:nvPr>
          </p:nvGraphicFramePr>
          <p:xfrm>
            <a:off x="1425575" y="4832099"/>
            <a:ext cx="7429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20" name="Equation" r:id="rId14" imgW="444500" imgH="228600" progId="Equation.DSMT4">
                    <p:embed/>
                  </p:oleObj>
                </mc:Choice>
                <mc:Fallback>
                  <p:oleObj name="Equation" r:id="rId14" imgW="444500" imgH="2286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01A18796-5C41-8C44-9D43-CD508E9A25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25575" y="4832099"/>
                          <a:ext cx="742950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E4130A09-E93D-7F4A-B871-649A4779DB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166437"/>
                </p:ext>
              </p:extLst>
            </p:nvPr>
          </p:nvGraphicFramePr>
          <p:xfrm>
            <a:off x="4351223" y="4822355"/>
            <a:ext cx="700087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21" name="Equation" r:id="rId16" imgW="419100" imgH="228600" progId="Equation.DSMT4">
                    <p:embed/>
                  </p:oleObj>
                </mc:Choice>
                <mc:Fallback>
                  <p:oleObj name="Equation" r:id="rId16" imgW="419100" imgH="2286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DF664BEF-A64A-784F-8826-2C553265D7E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351223" y="4822355"/>
                          <a:ext cx="700087" cy="3825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 Box 2">
            <a:extLst>
              <a:ext uri="{FF2B5EF4-FFF2-40B4-BE49-F238E27FC236}">
                <a16:creationId xmlns:a16="http://schemas.microsoft.com/office/drawing/2014/main" id="{8378CCBD-563C-DC4D-A814-C1C5723B0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512" y="2205038"/>
            <a:ext cx="3290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a closed path (defined in red), </a:t>
            </a:r>
          </a:p>
        </p:txBody>
      </p:sp>
      <p:sp>
        <p:nvSpPr>
          <p:cNvPr id="55" name="Text Box 2">
            <a:extLst>
              <a:ext uri="{FF2B5EF4-FFF2-40B4-BE49-F238E27FC236}">
                <a16:creationId xmlns:a16="http://schemas.microsoft.com/office/drawing/2014/main" id="{2CE385C9-5298-A541-A855-50CB978F7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182" y="2512894"/>
            <a:ext cx="53307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                                                the “</a:t>
            </a:r>
            <a:r>
              <a:rPr lang="en-US" sz="2000" dirty="0">
                <a:solidFill>
                  <a:srgbClr val="0F21C0"/>
                </a:solidFill>
                <a:latin typeface="Times New Roman"/>
                <a:cs typeface="Times New Roman"/>
              </a:rPr>
              <a:t>circulation of E</a:t>
            </a:r>
            <a:r>
              <a:rPr lang="en-US" sz="2000" dirty="0">
                <a:latin typeface="Times New Roman"/>
                <a:cs typeface="Times New Roman"/>
              </a:rPr>
              <a:t>” would be:</a:t>
            </a:r>
          </a:p>
        </p:txBody>
      </p:sp>
    </p:spTree>
    <p:extLst>
      <p:ext uri="{BB962C8B-B14F-4D97-AF65-F5344CB8AC3E}">
        <p14:creationId xmlns:p14="http://schemas.microsoft.com/office/powerpoint/2010/main" val="1832235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/>
      <p:bldP spid="38" grpId="0"/>
      <p:bldP spid="5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269967" y="1445300"/>
            <a:ext cx="5851433" cy="2985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ink back to </a:t>
            </a:r>
            <a:r>
              <a:rPr lang="en-US" sz="2000" dirty="0">
                <a:latin typeface="Times New Roman"/>
                <a:cs typeface="Times New Roman"/>
              </a:rPr>
              <a:t>w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did for you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 observed </a:t>
            </a:r>
            <a:r>
              <a:rPr lang="en-US" sz="2000" dirty="0">
                <a:latin typeface="Times New Roman"/>
                <a:cs typeface="Times New Roman"/>
              </a:rPr>
              <a:t>that if you hav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charge in a closed surface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traight-arrow electric field lines </a:t>
            </a:r>
            <a:r>
              <a:rPr lang="en-US" sz="2000" dirty="0">
                <a:latin typeface="Times New Roman"/>
                <a:cs typeface="Times New Roman"/>
              </a:rPr>
              <a:t>generated by the charg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uld</a:t>
            </a:r>
            <a:r>
              <a:rPr lang="en-US" sz="2000" dirty="0">
                <a:latin typeface="Times New Roman"/>
                <a:cs typeface="Times New Roman"/>
              </a:rPr>
              <a:t> eithe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xi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r enter </a:t>
            </a:r>
            <a:r>
              <a:rPr lang="en-US" sz="2000" dirty="0">
                <a:latin typeface="Times New Roman"/>
                <a:cs typeface="Times New Roman"/>
              </a:rPr>
              <a:t>the surface (depending upon whether the charge was positive or negative)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reating an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lux </a:t>
            </a:r>
            <a:r>
              <a:rPr lang="en-US" sz="2000" dirty="0">
                <a:latin typeface="Times New Roman"/>
                <a:cs typeface="Times New Roman"/>
              </a:rPr>
              <a:t>through the surface.  Tha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flux</a:t>
            </a:r>
            <a:r>
              <a:rPr lang="en-US" sz="2000" dirty="0">
                <a:latin typeface="Times New Roman"/>
                <a:cs typeface="Times New Roman"/>
              </a:rPr>
              <a:t>, he reasoned, was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roportional to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harge enclosed</a:t>
            </a:r>
            <a:r>
              <a:rPr lang="en-US" sz="2000" dirty="0">
                <a:latin typeface="Times New Roman"/>
                <a:cs typeface="Times New Roman"/>
              </a:rPr>
              <a:t>.  By the time the dust settled, he had posite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Gauss’s Law</a:t>
            </a:r>
            <a:r>
              <a:rPr lang="en-US" sz="2000" dirty="0">
                <a:latin typeface="Times New Roman"/>
                <a:cs typeface="Times New Roman"/>
              </a:rPr>
              <a:t>, or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34833" y="104914"/>
            <a:ext cx="9144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Ampere’s Law 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(the magnetic counterpart to Gauss’s Law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4.)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72291"/>
              </p:ext>
            </p:extLst>
          </p:nvPr>
        </p:nvGraphicFramePr>
        <p:xfrm>
          <a:off x="2286000" y="4430713"/>
          <a:ext cx="1930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48"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4430713"/>
                        <a:ext cx="1930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2"/>
          <p:cNvSpPr txBox="1">
            <a:spLocks noChangeArrowheads="1"/>
          </p:cNvSpPr>
          <p:nvPr/>
        </p:nvSpPr>
        <p:spPr bwMode="auto">
          <a:xfrm>
            <a:off x="269967" y="4979521"/>
            <a:ext cx="5851433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Choos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asonably symmetric surface</a:t>
            </a:r>
            <a:r>
              <a:rPr lang="en-US" sz="2000" dirty="0">
                <a:latin typeface="Times New Roman"/>
                <a:cs typeface="Times New Roman"/>
              </a:rPr>
              <a:t>, and voila, you have a useful mathematical tool for deriving electric field functions.</a:t>
            </a:r>
          </a:p>
        </p:txBody>
      </p:sp>
      <p:sp>
        <p:nvSpPr>
          <p:cNvPr id="57" name="Oval 56"/>
          <p:cNvSpPr/>
          <p:nvPr/>
        </p:nvSpPr>
        <p:spPr>
          <a:xfrm>
            <a:off x="6515101" y="4242332"/>
            <a:ext cx="2222500" cy="2222500"/>
          </a:xfrm>
          <a:prstGeom prst="ellipse">
            <a:avLst/>
          </a:prstGeom>
          <a:noFill/>
          <a:ln>
            <a:solidFill>
              <a:srgbClr val="0000FF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05492"/>
              </p:ext>
            </p:extLst>
          </p:nvPr>
        </p:nvGraphicFramePr>
        <p:xfrm>
          <a:off x="7442200" y="5141882"/>
          <a:ext cx="371475" cy="43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49" name="Equation" r:id="rId6" imgW="152400" imgH="177800" progId="Equation.DSMT4">
                  <p:embed/>
                </p:oleObj>
              </mc:Choice>
              <mc:Fallback>
                <p:oleObj name="Equation" r:id="rId6" imgW="1524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5141882"/>
                        <a:ext cx="371475" cy="43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Box 67"/>
          <p:cNvSpPr txBox="1"/>
          <p:nvPr/>
        </p:nvSpPr>
        <p:spPr>
          <a:xfrm>
            <a:off x="5821136" y="4316887"/>
            <a:ext cx="2178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imaginary Gaussian surface</a:t>
            </a:r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7697918" y="5127845"/>
            <a:ext cx="1344482" cy="19994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0" name="Group 35"/>
          <p:cNvGrpSpPr/>
          <p:nvPr/>
        </p:nvGrpSpPr>
        <p:grpSpPr>
          <a:xfrm>
            <a:off x="8215658" y="5024903"/>
            <a:ext cx="285750" cy="393700"/>
            <a:chOff x="7105650" y="1367367"/>
            <a:chExt cx="285750" cy="393700"/>
          </a:xfrm>
        </p:grpSpPr>
        <p:sp>
          <p:nvSpPr>
            <p:cNvPr id="89" name="Freeform 88"/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Freeform 89"/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 w="12700" cmpd="sng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91" name="Straight Arrow Connector 90"/>
          <p:cNvCxnSpPr>
            <a:stCxn id="90" idx="2"/>
          </p:cNvCxnSpPr>
          <p:nvPr/>
        </p:nvCxnSpPr>
        <p:spPr>
          <a:xfrm flipV="1">
            <a:off x="8345833" y="5182594"/>
            <a:ext cx="544399" cy="783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129906"/>
              </p:ext>
            </p:extLst>
          </p:nvPr>
        </p:nvGraphicFramePr>
        <p:xfrm>
          <a:off x="8539692" y="5207994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50" name="Equation" r:id="rId8" imgW="228600" imgH="190500" progId="Equation.DSMT4">
                  <p:embed/>
                </p:oleObj>
              </mc:Choice>
              <mc:Fallback>
                <p:oleObj name="Equation" r:id="rId8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692" y="5207994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46139"/>
              </p:ext>
            </p:extLst>
          </p:nvPr>
        </p:nvGraphicFramePr>
        <p:xfrm>
          <a:off x="8715111" y="4783357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0251" name="Equation" r:id="rId10" imgW="139700" imgH="190500" progId="Equation.DSMT4">
                  <p:embed/>
                </p:oleObj>
              </mc:Choice>
              <mc:Fallback>
                <p:oleObj name="Equation" r:id="rId10" imgW="139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111" y="4783357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328837" y="1541992"/>
            <a:ext cx="2605617" cy="2029883"/>
            <a:chOff x="6000751" y="1579033"/>
            <a:chExt cx="2605617" cy="2029883"/>
          </a:xfrm>
        </p:grpSpPr>
        <p:sp>
          <p:nvSpPr>
            <p:cNvPr id="94" name="Cube 93"/>
            <p:cNvSpPr/>
            <p:nvPr/>
          </p:nvSpPr>
          <p:spPr>
            <a:xfrm>
              <a:off x="6667501" y="2760133"/>
              <a:ext cx="203200" cy="177800"/>
            </a:xfrm>
            <a:prstGeom prst="cube">
              <a:avLst/>
            </a:prstGeom>
            <a:solidFill>
              <a:srgbClr val="FF0000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Freeform 95"/>
            <p:cNvSpPr/>
            <p:nvPr/>
          </p:nvSpPr>
          <p:spPr>
            <a:xfrm>
              <a:off x="6000751" y="1579033"/>
              <a:ext cx="2605617" cy="2029883"/>
            </a:xfrm>
            <a:custGeom>
              <a:avLst/>
              <a:gdLst>
                <a:gd name="connsiteX0" fmla="*/ 514350 w 2605617"/>
                <a:gd name="connsiteY0" fmla="*/ 889000 h 2029883"/>
                <a:gd name="connsiteX1" fmla="*/ 958850 w 2605617"/>
                <a:gd name="connsiteY1" fmla="*/ 673100 h 2029883"/>
                <a:gd name="connsiteX2" fmla="*/ 1200150 w 2605617"/>
                <a:gd name="connsiteY2" fmla="*/ 292100 h 2029883"/>
                <a:gd name="connsiteX3" fmla="*/ 1454150 w 2605617"/>
                <a:gd name="connsiteY3" fmla="*/ 76200 h 2029883"/>
                <a:gd name="connsiteX4" fmla="*/ 1974850 w 2605617"/>
                <a:gd name="connsiteY4" fmla="*/ 63500 h 2029883"/>
                <a:gd name="connsiteX5" fmla="*/ 2381250 w 2605617"/>
                <a:gd name="connsiteY5" fmla="*/ 457200 h 2029883"/>
                <a:gd name="connsiteX6" fmla="*/ 2571750 w 2605617"/>
                <a:gd name="connsiteY6" fmla="*/ 1168400 h 2029883"/>
                <a:gd name="connsiteX7" fmla="*/ 2584450 w 2605617"/>
                <a:gd name="connsiteY7" fmla="*/ 1765300 h 2029883"/>
                <a:gd name="connsiteX8" fmla="*/ 2470150 w 2605617"/>
                <a:gd name="connsiteY8" fmla="*/ 1981200 h 2029883"/>
                <a:gd name="connsiteX9" fmla="*/ 2152650 w 2605617"/>
                <a:gd name="connsiteY9" fmla="*/ 1981200 h 2029883"/>
                <a:gd name="connsiteX10" fmla="*/ 1670050 w 2605617"/>
                <a:gd name="connsiteY10" fmla="*/ 1689100 h 2029883"/>
                <a:gd name="connsiteX11" fmla="*/ 1136650 w 2605617"/>
                <a:gd name="connsiteY11" fmla="*/ 1524000 h 2029883"/>
                <a:gd name="connsiteX12" fmla="*/ 552450 w 2605617"/>
                <a:gd name="connsiteY12" fmla="*/ 1536700 h 2029883"/>
                <a:gd name="connsiteX13" fmla="*/ 69850 w 2605617"/>
                <a:gd name="connsiteY13" fmla="*/ 1409700 h 2029883"/>
                <a:gd name="connsiteX14" fmla="*/ 133350 w 2605617"/>
                <a:gd name="connsiteY14" fmla="*/ 1079500 h 2029883"/>
                <a:gd name="connsiteX15" fmla="*/ 514350 w 2605617"/>
                <a:gd name="connsiteY15" fmla="*/ 889000 h 20298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2605617" h="2029883">
                  <a:moveTo>
                    <a:pt x="514350" y="889000"/>
                  </a:moveTo>
                  <a:cubicBezTo>
                    <a:pt x="651933" y="821267"/>
                    <a:pt x="844550" y="772583"/>
                    <a:pt x="958850" y="673100"/>
                  </a:cubicBezTo>
                  <a:cubicBezTo>
                    <a:pt x="1073150" y="573617"/>
                    <a:pt x="1117600" y="391583"/>
                    <a:pt x="1200150" y="292100"/>
                  </a:cubicBezTo>
                  <a:cubicBezTo>
                    <a:pt x="1282700" y="192617"/>
                    <a:pt x="1325033" y="114300"/>
                    <a:pt x="1454150" y="76200"/>
                  </a:cubicBezTo>
                  <a:cubicBezTo>
                    <a:pt x="1583267" y="38100"/>
                    <a:pt x="1820333" y="0"/>
                    <a:pt x="1974850" y="63500"/>
                  </a:cubicBezTo>
                  <a:cubicBezTo>
                    <a:pt x="2129367" y="127000"/>
                    <a:pt x="2281767" y="273050"/>
                    <a:pt x="2381250" y="457200"/>
                  </a:cubicBezTo>
                  <a:cubicBezTo>
                    <a:pt x="2480733" y="641350"/>
                    <a:pt x="2537883" y="950383"/>
                    <a:pt x="2571750" y="1168400"/>
                  </a:cubicBezTo>
                  <a:cubicBezTo>
                    <a:pt x="2605617" y="1386417"/>
                    <a:pt x="2601383" y="1629833"/>
                    <a:pt x="2584450" y="1765300"/>
                  </a:cubicBezTo>
                  <a:cubicBezTo>
                    <a:pt x="2567517" y="1900767"/>
                    <a:pt x="2542117" y="1945217"/>
                    <a:pt x="2470150" y="1981200"/>
                  </a:cubicBezTo>
                  <a:cubicBezTo>
                    <a:pt x="2398183" y="2017183"/>
                    <a:pt x="2286000" y="2029883"/>
                    <a:pt x="2152650" y="1981200"/>
                  </a:cubicBezTo>
                  <a:cubicBezTo>
                    <a:pt x="2019300" y="1932517"/>
                    <a:pt x="1839383" y="1765300"/>
                    <a:pt x="1670050" y="1689100"/>
                  </a:cubicBezTo>
                  <a:cubicBezTo>
                    <a:pt x="1500717" y="1612900"/>
                    <a:pt x="1322917" y="1549400"/>
                    <a:pt x="1136650" y="1524000"/>
                  </a:cubicBezTo>
                  <a:cubicBezTo>
                    <a:pt x="950383" y="1498600"/>
                    <a:pt x="730250" y="1555750"/>
                    <a:pt x="552450" y="1536700"/>
                  </a:cubicBezTo>
                  <a:cubicBezTo>
                    <a:pt x="374650" y="1517650"/>
                    <a:pt x="139700" y="1485900"/>
                    <a:pt x="69850" y="1409700"/>
                  </a:cubicBezTo>
                  <a:cubicBezTo>
                    <a:pt x="0" y="1333500"/>
                    <a:pt x="59267" y="1166283"/>
                    <a:pt x="133350" y="1079500"/>
                  </a:cubicBezTo>
                  <a:cubicBezTo>
                    <a:pt x="207433" y="992717"/>
                    <a:pt x="376767" y="956733"/>
                    <a:pt x="514350" y="889000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7" name="Straight Arrow Connector 96"/>
            <p:cNvCxnSpPr>
              <a:stCxn id="94" idx="0"/>
            </p:cNvCxnSpPr>
            <p:nvPr/>
          </p:nvCxnSpPr>
          <p:spPr>
            <a:xfrm rot="5400000" flipH="1" flipV="1">
              <a:off x="6617231" y="2176462"/>
              <a:ext cx="757767" cy="409577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Arrow Connector 97"/>
            <p:cNvCxnSpPr>
              <a:stCxn id="94" idx="5"/>
            </p:cNvCxnSpPr>
            <p:nvPr/>
          </p:nvCxnSpPr>
          <p:spPr>
            <a:xfrm flipV="1">
              <a:off x="6870701" y="1579035"/>
              <a:ext cx="876303" cy="1247773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Arrow Connector 98"/>
            <p:cNvCxnSpPr/>
            <p:nvPr/>
          </p:nvCxnSpPr>
          <p:spPr>
            <a:xfrm rot="16200000" flipV="1">
              <a:off x="6552937" y="2574133"/>
              <a:ext cx="300567" cy="71434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Arrow Connector 99"/>
            <p:cNvCxnSpPr>
              <a:stCxn id="94" idx="4"/>
            </p:cNvCxnSpPr>
            <p:nvPr/>
          </p:nvCxnSpPr>
          <p:spPr>
            <a:xfrm flipV="1">
              <a:off x="6826251" y="2002366"/>
              <a:ext cx="1255183" cy="868892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 rot="10800000">
              <a:off x="6328837" y="2556934"/>
              <a:ext cx="410100" cy="269875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>
              <a:stCxn id="94" idx="4"/>
            </p:cNvCxnSpPr>
            <p:nvPr/>
          </p:nvCxnSpPr>
          <p:spPr>
            <a:xfrm flipV="1">
              <a:off x="6826251" y="2692400"/>
              <a:ext cx="1145117" cy="178858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rot="10800000" flipV="1">
              <a:off x="6328837" y="2871257"/>
              <a:ext cx="410098" cy="66675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775455" y="2871257"/>
              <a:ext cx="1720846" cy="434976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 rot="5400000">
              <a:off x="6640253" y="2941374"/>
              <a:ext cx="249766" cy="20637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/>
            <p:nvPr/>
          </p:nvCxnSpPr>
          <p:spPr>
            <a:xfrm flipV="1">
              <a:off x="6754817" y="2277533"/>
              <a:ext cx="1627184" cy="616479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Arrow Connector 106"/>
            <p:cNvCxnSpPr>
              <a:stCxn id="94" idx="4"/>
            </p:cNvCxnSpPr>
            <p:nvPr/>
          </p:nvCxnSpPr>
          <p:spPr>
            <a:xfrm>
              <a:off x="6826251" y="2871258"/>
              <a:ext cx="154517" cy="205319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0585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  <p:bldP spid="6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Text Box 2"/>
          <p:cNvSpPr txBox="1">
            <a:spLocks noChangeArrowheads="1"/>
          </p:cNvSpPr>
          <p:nvPr/>
        </p:nvSpPr>
        <p:spPr bwMode="auto">
          <a:xfrm>
            <a:off x="531429" y="441453"/>
            <a:ext cx="8333171" cy="2369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Magnetic fields </a:t>
            </a:r>
            <a:r>
              <a:rPr lang="en-US" sz="2000" dirty="0">
                <a:latin typeface="Times New Roman"/>
                <a:cs typeface="Times New Roman"/>
              </a:rPr>
              <a:t>set up b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wires </a:t>
            </a:r>
            <a:r>
              <a:rPr lang="en-US" sz="2000" dirty="0">
                <a:latin typeface="Times New Roman"/>
                <a:cs typeface="Times New Roman"/>
              </a:rPr>
              <a:t>are not “straight arrow vectors,” they ar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elds th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ircl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round wires</a:t>
            </a:r>
            <a:r>
              <a:rPr lang="en-US" sz="2000" dirty="0">
                <a:latin typeface="Times New Roman"/>
                <a:cs typeface="Times New Roman"/>
              </a:rPr>
              <a:t>.  So Ampere reasoned that if he defined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losed PA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round a wire </a:t>
            </a:r>
            <a:r>
              <a:rPr lang="en-US" sz="2000" dirty="0">
                <a:latin typeface="Times New Roman"/>
                <a:cs typeface="Times New Roman"/>
              </a:rPr>
              <a:t>and determine th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circulation of the field around that path </a:t>
            </a:r>
            <a:r>
              <a:rPr lang="en-US" sz="2000" dirty="0">
                <a:latin typeface="Times New Roman"/>
                <a:cs typeface="Times New Roman"/>
              </a:rPr>
              <a:t>(this is a mathematical operation consisting of dotting the </a:t>
            </a:r>
            <a:r>
              <a:rPr lang="en-US" sz="2000" i="1" dirty="0"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latin typeface="Times New Roman"/>
                <a:cs typeface="Times New Roman"/>
              </a:rPr>
              <a:t>fld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nto a differential path length     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mming all those dot products </a:t>
            </a:r>
            <a:r>
              <a:rPr lang="en-US" sz="2000" dirty="0">
                <a:latin typeface="Times New Roman"/>
                <a:cs typeface="Times New Roman"/>
              </a:rPr>
              <a:t>around the closed path to get the “total circulation”)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 sum </a:t>
            </a:r>
            <a:r>
              <a:rPr lang="en-US" sz="2000" dirty="0">
                <a:latin typeface="Times New Roman"/>
                <a:cs typeface="Times New Roman"/>
              </a:rPr>
              <a:t>would have to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portional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passing through the face of the path</a:t>
            </a:r>
            <a:r>
              <a:rPr lang="en-US" sz="2000" dirty="0">
                <a:latin typeface="Times New Roman"/>
                <a:cs typeface="Times New Roman"/>
              </a:rPr>
              <a:t>.  In other words,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5.)</a:t>
            </a: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3533775" y="2925763"/>
          <a:ext cx="1974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26" name="Equation" r:id="rId4" imgW="1181100" imgH="292100" progId="Equation.DSMT4">
                  <p:embed/>
                </p:oleObj>
              </mc:Choice>
              <mc:Fallback>
                <p:oleObj name="Equation" r:id="rId4" imgW="1181100" imgH="29210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3775" y="2925763"/>
                        <a:ext cx="19748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31428" y="3503224"/>
            <a:ext cx="84220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The proportionality constant </a:t>
            </a:r>
            <a:r>
              <a:rPr lang="en-US" sz="2000" dirty="0">
                <a:latin typeface="Times New Roman"/>
                <a:cs typeface="Times New Roman"/>
              </a:rPr>
              <a:t>that makes this into an equality is the </a:t>
            </a:r>
            <a:r>
              <a:rPr lang="en-US" sz="2000" i="1" dirty="0">
                <a:latin typeface="Times New Roman"/>
                <a:cs typeface="Times New Roman"/>
              </a:rPr>
              <a:t>permeability of free space</a:t>
            </a:r>
            <a:r>
              <a:rPr lang="en-US" sz="2000" dirty="0">
                <a:latin typeface="Times New Roman"/>
                <a:cs typeface="Times New Roman"/>
              </a:rPr>
              <a:t>, or     , making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mpere’s Law</a:t>
            </a:r>
            <a:r>
              <a:rPr lang="en-US" sz="2000" dirty="0">
                <a:latin typeface="Times New Roman"/>
                <a:cs typeface="Times New Roman"/>
              </a:rPr>
              <a:t>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631598" y="3879651"/>
          <a:ext cx="311323" cy="33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27" name="Equation" r:id="rId6" imgW="190500" imgH="203200" progId="Equation.DSMT4">
                  <p:embed/>
                </p:oleObj>
              </mc:Choice>
              <mc:Fallback>
                <p:oleObj name="Equation" r:id="rId6" imgW="190500" imgH="203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1598" y="3879651"/>
                        <a:ext cx="311323" cy="33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432175" y="4413250"/>
          <a:ext cx="16779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28" name="Equation" r:id="rId8" imgW="1003300" imgH="292100" progId="Equation.DSMT4">
                  <p:embed/>
                </p:oleObj>
              </mc:Choice>
              <mc:Fallback>
                <p:oleObj name="Equation" r:id="rId8" imgW="1003300" imgH="2921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32175" y="4413250"/>
                        <a:ext cx="1677988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531428" y="5053152"/>
            <a:ext cx="818823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Note: </a:t>
            </a:r>
            <a:r>
              <a:rPr lang="en-US" sz="2000" dirty="0">
                <a:latin typeface="Times New Roman"/>
                <a:cs typeface="Times New Roman"/>
              </a:rPr>
              <a:t>The book uses      as their differential path length, but they also use      for their differential section of current in </a:t>
            </a:r>
            <a:r>
              <a:rPr lang="en-US" sz="2000" dirty="0" err="1">
                <a:latin typeface="Times New Roman"/>
                <a:cs typeface="Times New Roman"/>
              </a:rPr>
              <a:t>Biot-Savart</a:t>
            </a:r>
            <a:r>
              <a:rPr lang="en-US" sz="2000" dirty="0">
                <a:latin typeface="Times New Roman"/>
                <a:cs typeface="Times New Roman"/>
              </a:rPr>
              <a:t>.  Using the same symbol for two different situations seems confusing, so I prefer      when dealing with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paths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97786" y="5688013"/>
          <a:ext cx="3175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29" name="Equation" r:id="rId10" imgW="190500" imgH="190500" progId="Equation.DSMT4">
                  <p:embed/>
                </p:oleObj>
              </mc:Choice>
              <mc:Fallback>
                <p:oleObj name="Equation" r:id="rId10" imgW="190500" imgH="190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97786" y="5688013"/>
                        <a:ext cx="31750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754313" y="5093905"/>
          <a:ext cx="3381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30" name="Equation" r:id="rId12" imgW="203200" imgH="165100" progId="Equation.DSMT4">
                  <p:embed/>
                </p:oleObj>
              </mc:Choice>
              <mc:Fallback>
                <p:oleObj name="Equation" r:id="rId12" imgW="203200" imgH="1651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54313" y="5093905"/>
                        <a:ext cx="33813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614911" y="1801813"/>
          <a:ext cx="3175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31" name="Equation" r:id="rId14" imgW="190500" imgH="190500" progId="Equation.DSMT4">
                  <p:embed/>
                </p:oleObj>
              </mc:Choice>
              <mc:Fallback>
                <p:oleObj name="Equation" r:id="rId14" imgW="190500" imgH="1905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14911" y="1801813"/>
                        <a:ext cx="31750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8103567" y="5084188"/>
          <a:ext cx="33813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32" name="Equation" r:id="rId16" imgW="203200" imgH="165100" progId="Equation.DSMT4">
                  <p:embed/>
                </p:oleObj>
              </mc:Choice>
              <mc:Fallback>
                <p:oleObj name="Equation" r:id="rId16" imgW="203200" imgH="165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03567" y="5084188"/>
                        <a:ext cx="338137" cy="27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23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7035800" y="533400"/>
            <a:ext cx="2014062" cy="1204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942904"/>
              </p:ext>
            </p:extLst>
          </p:nvPr>
        </p:nvGraphicFramePr>
        <p:xfrm>
          <a:off x="8181975" y="1716088"/>
          <a:ext cx="33972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10" name="Equation" r:id="rId4" imgW="203200" imgH="228600" progId="Equation.DSMT4">
                  <p:embed/>
                </p:oleObj>
              </mc:Choice>
              <mc:Fallback>
                <p:oleObj name="Equation" r:id="rId4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81975" y="1716088"/>
                        <a:ext cx="339725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6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494050"/>
            <a:ext cx="5435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5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ssume</a:t>
            </a:r>
            <a:r>
              <a:rPr lang="en-US" sz="2000" dirty="0">
                <a:latin typeface="Times New Roman"/>
                <a:cs typeface="Times New Roman"/>
              </a:rPr>
              <a:t>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wire produces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re</a:t>
            </a:r>
            <a:r>
              <a:rPr lang="en-US" sz="2000" dirty="0">
                <a:latin typeface="Times New Roman"/>
                <a:cs typeface="Times New Roman"/>
              </a:rPr>
              <a:t>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ar</a:t>
            </a:r>
            <a:r>
              <a:rPr lang="en-US" sz="2000" dirty="0">
                <a:latin typeface="Times New Roman"/>
                <a:cs typeface="Times New Roman"/>
              </a:rPr>
              <a:t> enough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way</a:t>
            </a:r>
            <a:r>
              <a:rPr lang="en-US" sz="2000" dirty="0">
                <a:latin typeface="Times New Roman"/>
                <a:cs typeface="Times New Roman"/>
              </a:rPr>
              <a:t> so that the field lines generated by the wire look as shown to the right.  If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mall circular path is defined </a:t>
            </a:r>
            <a:r>
              <a:rPr lang="en-US" sz="2000" dirty="0">
                <a:latin typeface="Times New Roman"/>
                <a:cs typeface="Times New Roman"/>
              </a:rPr>
              <a:t>as shown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what is the circulation of the field around the path?</a:t>
            </a:r>
          </a:p>
        </p:txBody>
      </p:sp>
      <p:sp>
        <p:nvSpPr>
          <p:cNvPr id="16" name="Oval 15"/>
          <p:cNvSpPr/>
          <p:nvPr/>
        </p:nvSpPr>
        <p:spPr>
          <a:xfrm>
            <a:off x="6860920" y="1097756"/>
            <a:ext cx="1312642" cy="1312642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395527"/>
              </p:ext>
            </p:extLst>
          </p:nvPr>
        </p:nvGraphicFramePr>
        <p:xfrm>
          <a:off x="7370763" y="405606"/>
          <a:ext cx="23336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11" name="Equation" r:id="rId6" imgW="139700" imgH="152400" progId="Equation.DSMT4">
                  <p:embed/>
                </p:oleObj>
              </mc:Choice>
              <mc:Fallback>
                <p:oleObj name="Equation" r:id="rId6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70763" y="405606"/>
                        <a:ext cx="233362" cy="25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6794500" y="759500"/>
            <a:ext cx="2014062" cy="1204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553200" y="985600"/>
            <a:ext cx="2014062" cy="1204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311900" y="1211700"/>
            <a:ext cx="2014062" cy="1204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070600" y="1437800"/>
            <a:ext cx="2014062" cy="1204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5829300" y="1663900"/>
            <a:ext cx="2014062" cy="120400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573260" y="2566663"/>
            <a:ext cx="5840240" cy="1323439"/>
            <a:chOff x="573260" y="2556153"/>
            <a:chExt cx="5840240" cy="1323439"/>
          </a:xfrm>
        </p:grpSpPr>
        <p:sp>
          <p:nvSpPr>
            <p:cNvPr id="32" name="Text Box 2"/>
            <p:cNvSpPr txBox="1">
              <a:spLocks noChangeArrowheads="1"/>
            </p:cNvSpPr>
            <p:nvPr/>
          </p:nvSpPr>
          <p:spPr bwMode="auto">
            <a:xfrm>
              <a:off x="573260" y="2556153"/>
              <a:ext cx="5840240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Apple Chancery"/>
                  <a:cs typeface="Apple Chancery"/>
                </a:rPr>
                <a:t>If we define </a:t>
              </a:r>
              <a:r>
                <a:rPr lang="en-US" sz="2000" dirty="0">
                  <a:latin typeface="Times New Roman"/>
                  <a:cs typeface="Times New Roman"/>
                </a:rPr>
                <a:t>a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differentially small section </a:t>
              </a:r>
              <a:r>
                <a:rPr lang="en-US" sz="2000" i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      </a:t>
              </a:r>
              <a:r>
                <a:rPr lang="en-US" sz="2000" dirty="0">
                  <a:latin typeface="Times New Roman"/>
                  <a:cs typeface="Times New Roman"/>
                </a:rPr>
                <a:t>along the path, we can execute the mathematical operation           and end up with a </a:t>
              </a:r>
              <a:r>
                <a:rPr lang="en-US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positive</a:t>
              </a:r>
              <a:r>
                <a:rPr lang="en-US" sz="2000" dirty="0">
                  <a:latin typeface="Times New Roman"/>
                  <a:cs typeface="Times New Roman"/>
                </a:rPr>
                <a:t>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dot product </a:t>
              </a:r>
              <a:r>
                <a:rPr lang="en-US" sz="2000" dirty="0">
                  <a:latin typeface="Times New Roman"/>
                  <a:cs typeface="Times New Roman"/>
                </a:rPr>
                <a:t>(the angle between the two vectors is </a:t>
              </a:r>
              <a:r>
                <a:rPr lang="en-US" sz="2000" i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less than       </a:t>
              </a:r>
              <a:r>
                <a:rPr lang="en-US" sz="2000" dirty="0">
                  <a:latin typeface="Times New Roman"/>
                  <a:cs typeface="Times New Roman"/>
                </a:rPr>
                <a:t>).</a:t>
              </a: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0947769"/>
                </p:ext>
              </p:extLst>
            </p:nvPr>
          </p:nvGraphicFramePr>
          <p:xfrm>
            <a:off x="5664200" y="2881313"/>
            <a:ext cx="66040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12" name="Equation" r:id="rId8" imgW="393700" imgH="228600" progId="Equation.DSMT4">
                    <p:embed/>
                  </p:oleObj>
                </mc:Choice>
                <mc:Fallback>
                  <p:oleObj name="Equation" r:id="rId8" imgW="3937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64200" y="2881313"/>
                          <a:ext cx="660400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35257574"/>
                </p:ext>
              </p:extLst>
            </p:nvPr>
          </p:nvGraphicFramePr>
          <p:xfrm>
            <a:off x="4329113" y="3501569"/>
            <a:ext cx="41433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13" name="Equation" r:id="rId10" imgW="254000" imgH="190500" progId="Equation.DSMT4">
                    <p:embed/>
                  </p:oleObj>
                </mc:Choice>
                <mc:Fallback>
                  <p:oleObj name="Equation" r:id="rId10" imgW="254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329113" y="3501569"/>
                          <a:ext cx="414337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000797"/>
                </p:ext>
              </p:extLst>
            </p:nvPr>
          </p:nvGraphicFramePr>
          <p:xfrm>
            <a:off x="4876800" y="2563048"/>
            <a:ext cx="33178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14" name="Equation" r:id="rId12" imgW="203200" imgH="228600" progId="Equation.DSMT4">
                    <p:embed/>
                  </p:oleObj>
                </mc:Choice>
                <mc:Fallback>
                  <p:oleObj name="Equation" r:id="rId12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76800" y="2563048"/>
                          <a:ext cx="331788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 rot="3398646">
            <a:off x="8071619" y="1703075"/>
            <a:ext cx="172485" cy="149499"/>
            <a:chOff x="7816850" y="1166623"/>
            <a:chExt cx="172485" cy="149499"/>
          </a:xfrm>
        </p:grpSpPr>
        <p:grpSp>
          <p:nvGrpSpPr>
            <p:cNvPr id="42" name="Group 41"/>
            <p:cNvGrpSpPr/>
            <p:nvPr/>
          </p:nvGrpSpPr>
          <p:grpSpPr>
            <a:xfrm rot="18590714">
              <a:off x="7869237" y="1196025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" name="Straight Connector 4"/>
            <p:cNvCxnSpPr/>
            <p:nvPr/>
          </p:nvCxnSpPr>
          <p:spPr>
            <a:xfrm>
              <a:off x="7816850" y="1166623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 rot="6923364">
            <a:off x="7741419" y="2240686"/>
            <a:ext cx="172485" cy="149499"/>
            <a:chOff x="7816850" y="1166623"/>
            <a:chExt cx="172485" cy="149499"/>
          </a:xfrm>
        </p:grpSpPr>
        <p:grpSp>
          <p:nvGrpSpPr>
            <p:cNvPr id="52" name="Group 51"/>
            <p:cNvGrpSpPr/>
            <p:nvPr/>
          </p:nvGrpSpPr>
          <p:grpSpPr>
            <a:xfrm rot="18590714">
              <a:off x="7869237" y="1196025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52"/>
            <p:cNvCxnSpPr/>
            <p:nvPr/>
          </p:nvCxnSpPr>
          <p:spPr>
            <a:xfrm>
              <a:off x="7816850" y="1166623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02428"/>
              </p:ext>
            </p:extLst>
          </p:nvPr>
        </p:nvGraphicFramePr>
        <p:xfrm>
          <a:off x="7843838" y="2249488"/>
          <a:ext cx="361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715" name="Equation" r:id="rId13" imgW="215900" imgH="228600" progId="Equation.DSMT4">
                  <p:embed/>
                </p:oleObj>
              </mc:Choice>
              <mc:Fallback>
                <p:oleObj name="Equation" r:id="rId13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843838" y="2249488"/>
                        <a:ext cx="361950" cy="38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573260" y="3896548"/>
            <a:ext cx="8329440" cy="709722"/>
            <a:chOff x="573260" y="3896548"/>
            <a:chExt cx="8329440" cy="709722"/>
          </a:xfrm>
        </p:grpSpPr>
        <p:sp>
          <p:nvSpPr>
            <p:cNvPr id="57" name="Text Box 2"/>
            <p:cNvSpPr txBox="1">
              <a:spLocks noChangeArrowheads="1"/>
            </p:cNvSpPr>
            <p:nvPr/>
          </p:nvSpPr>
          <p:spPr bwMode="auto">
            <a:xfrm>
              <a:off x="573260" y="3898384"/>
              <a:ext cx="832944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Apple Chancery"/>
                  <a:cs typeface="Apple Chancery"/>
                </a:rPr>
                <a:t>Define a second </a:t>
              </a:r>
              <a:r>
                <a:rPr lang="en-US" sz="2000" dirty="0">
                  <a:latin typeface="Times New Roman"/>
                  <a:cs typeface="Times New Roman"/>
                </a:rPr>
                <a:t>differentially small section </a:t>
              </a:r>
              <a:r>
                <a:rPr lang="en-US" sz="2000" i="1" dirty="0">
                  <a:latin typeface="Times New Roman"/>
                  <a:cs typeface="Times New Roman"/>
                </a:rPr>
                <a:t>      </a:t>
              </a:r>
              <a:r>
                <a:rPr lang="en-US" sz="2000" dirty="0">
                  <a:latin typeface="Times New Roman"/>
                  <a:cs typeface="Times New Roman"/>
                </a:rPr>
                <a:t>along the path and we get a </a:t>
              </a:r>
              <a:r>
                <a:rPr lang="en-US" sz="2000" i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negative</a:t>
              </a:r>
              <a:r>
                <a:rPr lang="en-US" sz="2000" i="1" dirty="0">
                  <a:latin typeface="Times New Roman"/>
                  <a:cs typeface="Times New Roman"/>
                </a:rPr>
                <a:t>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dot product </a:t>
              </a:r>
              <a:r>
                <a:rPr lang="en-US" sz="2000" dirty="0">
                  <a:latin typeface="Times New Roman"/>
                  <a:cs typeface="Times New Roman"/>
                </a:rPr>
                <a:t>(the angle between the two vectors is </a:t>
              </a:r>
              <a:r>
                <a:rPr lang="en-US" sz="2000" i="1" dirty="0">
                  <a:solidFill>
                    <a:srgbClr val="FF0000"/>
                  </a:solidFill>
                  <a:latin typeface="Times New Roman"/>
                  <a:cs typeface="Times New Roman"/>
                </a:rPr>
                <a:t>greater than       </a:t>
              </a:r>
              <a:r>
                <a:rPr lang="en-US" sz="2000" dirty="0">
                  <a:latin typeface="Times New Roman"/>
                  <a:cs typeface="Times New Roman"/>
                </a:rPr>
                <a:t>).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3644338"/>
                </p:ext>
              </p:extLst>
            </p:nvPr>
          </p:nvGraphicFramePr>
          <p:xfrm>
            <a:off x="5124450" y="3896548"/>
            <a:ext cx="352425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16" name="Equation" r:id="rId15" imgW="215900" imgH="228600" progId="Equation.DSMT4">
                    <p:embed/>
                  </p:oleObj>
                </mc:Choice>
                <mc:Fallback>
                  <p:oleObj name="Equation" r:id="rId15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124450" y="3896548"/>
                          <a:ext cx="352425" cy="371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6747859"/>
                </p:ext>
              </p:extLst>
            </p:nvPr>
          </p:nvGraphicFramePr>
          <p:xfrm>
            <a:off x="7932170" y="4231620"/>
            <a:ext cx="414337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2717" name="Equation" r:id="rId17" imgW="254000" imgH="190500" progId="Equation.DSMT4">
                    <p:embed/>
                  </p:oleObj>
                </mc:Choice>
                <mc:Fallback>
                  <p:oleObj name="Equation" r:id="rId17" imgW="254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932170" y="4231620"/>
                          <a:ext cx="414337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 Box 2"/>
          <p:cNvSpPr txBox="1">
            <a:spLocks noChangeArrowheads="1"/>
          </p:cNvSpPr>
          <p:nvPr/>
        </p:nvSpPr>
        <p:spPr bwMode="auto">
          <a:xfrm>
            <a:off x="573260" y="4669770"/>
            <a:ext cx="832944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Bottom line: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circulation will </a:t>
            </a:r>
            <a:r>
              <a:rPr lang="en-US" sz="2000" dirty="0">
                <a:latin typeface="Times New Roman"/>
                <a:cs typeface="Times New Roman"/>
              </a:rPr>
              <a:t>have positive parts and negative parts, and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ltimately sum to zero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61" name="Text Box 2"/>
          <p:cNvSpPr txBox="1">
            <a:spLocks noChangeArrowheads="1"/>
          </p:cNvSpPr>
          <p:nvPr/>
        </p:nvSpPr>
        <p:spPr bwMode="auto">
          <a:xfrm>
            <a:off x="230360" y="5374620"/>
            <a:ext cx="8672339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ut</a:t>
            </a: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e should have seen this coming.  There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 CURRENT PASSING THROUGH THE FACE OF THE PATH,</a:t>
            </a:r>
            <a:r>
              <a:rPr lang="en-US" sz="2000" dirty="0">
                <a:latin typeface="Times New Roman"/>
                <a:cs typeface="Times New Roman"/>
              </a:rPr>
              <a:t> s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cording to Ampere</a:t>
            </a:r>
            <a:r>
              <a:rPr lang="en-US" sz="2000" dirty="0">
                <a:latin typeface="Times New Roman"/>
                <a:cs typeface="Times New Roman"/>
              </a:rPr>
              <a:t> there should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 NET CIRCULATIO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8155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ext Box 2"/>
          <p:cNvSpPr txBox="1">
            <a:spLocks noChangeArrowheads="1"/>
          </p:cNvSpPr>
          <p:nvPr/>
        </p:nvSpPr>
        <p:spPr bwMode="auto">
          <a:xfrm>
            <a:off x="994515" y="3607409"/>
            <a:ext cx="772514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urrent through the face </a:t>
            </a:r>
            <a:r>
              <a:rPr lang="en-US" sz="2000" dirty="0">
                <a:latin typeface="Times New Roman"/>
                <a:cs typeface="Times New Roman"/>
              </a:rPr>
              <a:t>is easy—it’s just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i</a:t>
            </a:r>
            <a:r>
              <a:rPr lang="en-US" sz="2000" dirty="0">
                <a:latin typeface="Times New Roman"/>
                <a:cs typeface="Times New Roman"/>
              </a:rPr>
              <a:t>, but the angle between     and the </a:t>
            </a:r>
            <a:r>
              <a:rPr lang="en-US" sz="2000" i="1" dirty="0"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latin typeface="Times New Roman"/>
                <a:cs typeface="Times New Roman"/>
              </a:rPr>
              <a:t>fld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evaluated at      is different than the angle between       and the </a:t>
            </a:r>
            <a:r>
              <a:rPr lang="en-US" sz="2000" i="1" dirty="0"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latin typeface="Times New Roman"/>
                <a:cs typeface="Times New Roman"/>
              </a:rPr>
              <a:t>fld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evaluated at       .  That’s going to make the integral nasty.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24615" y="1443598"/>
            <a:ext cx="56475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YES</a:t>
            </a: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mpere’s Law always works </a:t>
            </a:r>
            <a:r>
              <a:rPr lang="en-US" sz="2000" dirty="0">
                <a:latin typeface="Times New Roman"/>
                <a:cs typeface="Times New Roman"/>
              </a:rPr>
              <a:t>(just like Gauss’s Law always works, even when a geometry makes its integral impossible to solve). 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7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304825"/>
            <a:ext cx="577674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6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 current carrying wire</a:t>
            </a:r>
            <a:r>
              <a:rPr lang="en-US" sz="2000" dirty="0">
                <a:latin typeface="Times New Roman"/>
                <a:cs typeface="Times New Roman"/>
              </a:rPr>
              <a:t> has current directed out of the page as shown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 the dotted path shown</a:t>
            </a:r>
            <a:r>
              <a:rPr lang="en-US" sz="2000" dirty="0">
                <a:latin typeface="Times New Roman"/>
                <a:cs typeface="Times New Roman"/>
              </a:rPr>
              <a:t>, is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et circulation </a:t>
            </a:r>
            <a:r>
              <a:rPr lang="en-US" sz="2000" dirty="0">
                <a:latin typeface="Times New Roman"/>
                <a:cs typeface="Times New Roman"/>
              </a:rPr>
              <a:t>equal to       ?</a:t>
            </a:r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6860920" y="919956"/>
            <a:ext cx="1312642" cy="131264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951526"/>
              </p:ext>
            </p:extLst>
          </p:nvPr>
        </p:nvGraphicFramePr>
        <p:xfrm>
          <a:off x="8255000" y="3633788"/>
          <a:ext cx="3317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18" name="Equation" r:id="rId4" imgW="203200" imgH="228600" progId="Equation.DSMT4">
                  <p:embed/>
                </p:oleObj>
              </mc:Choice>
              <mc:Fallback>
                <p:oleObj name="Equation" r:id="rId4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0" y="3633788"/>
                        <a:ext cx="331788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989169"/>
              </p:ext>
            </p:extLst>
          </p:nvPr>
        </p:nvGraphicFramePr>
        <p:xfrm>
          <a:off x="7185107" y="1530926"/>
          <a:ext cx="159585" cy="206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19" name="Equation" r:id="rId6" imgW="88900" imgH="114300" progId="Equation.DSMT4">
                  <p:embed/>
                </p:oleObj>
              </mc:Choice>
              <mc:Fallback>
                <p:oleObj name="Equation" r:id="rId6" imgW="88900" imgH="11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85107" y="1530926"/>
                        <a:ext cx="159585" cy="206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/>
          <p:cNvSpPr/>
          <p:nvPr/>
        </p:nvSpPr>
        <p:spPr>
          <a:xfrm>
            <a:off x="7126492" y="1489582"/>
            <a:ext cx="264390" cy="264390"/>
          </a:xfrm>
          <a:prstGeom prst="ellipse">
            <a:avLst/>
          </a:prstGeom>
          <a:noFill/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 flipH="1">
            <a:off x="6783959" y="1150490"/>
            <a:ext cx="954551" cy="954550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0" name="Group 49"/>
          <p:cNvGrpSpPr/>
          <p:nvPr/>
        </p:nvGrpSpPr>
        <p:grpSpPr>
          <a:xfrm flipH="1">
            <a:off x="6754966" y="1540106"/>
            <a:ext cx="82520" cy="86204"/>
            <a:chOff x="7442200" y="4774095"/>
            <a:chExt cx="117475" cy="12272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Oval 64"/>
          <p:cNvSpPr/>
          <p:nvPr/>
        </p:nvSpPr>
        <p:spPr>
          <a:xfrm flipH="1">
            <a:off x="6988371" y="1346252"/>
            <a:ext cx="541377" cy="541377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 flipH="1">
            <a:off x="6971927" y="1567224"/>
            <a:ext cx="46801" cy="48891"/>
            <a:chOff x="7442200" y="4774095"/>
            <a:chExt cx="117475" cy="122720"/>
          </a:xfrm>
        </p:grpSpPr>
        <p:cxnSp>
          <p:nvCxnSpPr>
            <p:cNvPr id="67" name="Straight Connector 66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0" name="Oval 69"/>
          <p:cNvSpPr/>
          <p:nvPr/>
        </p:nvSpPr>
        <p:spPr>
          <a:xfrm flipH="1">
            <a:off x="6368975" y="753531"/>
            <a:ext cx="1763257" cy="1763257"/>
          </a:xfrm>
          <a:prstGeom prst="ellipse">
            <a:avLst/>
          </a:prstGeom>
          <a:noFill/>
          <a:ln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 flipH="1">
            <a:off x="6315418" y="1473234"/>
            <a:ext cx="152431" cy="159237"/>
            <a:chOff x="7442200" y="4774095"/>
            <a:chExt cx="117475" cy="122720"/>
          </a:xfrm>
        </p:grpSpPr>
        <p:cxnSp>
          <p:nvCxnSpPr>
            <p:cNvPr id="72" name="Straight Connector 71"/>
            <p:cNvCxnSpPr/>
            <p:nvPr/>
          </p:nvCxnSpPr>
          <p:spPr>
            <a:xfrm>
              <a:off x="7442200" y="4779480"/>
              <a:ext cx="76200" cy="11637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 flipH="1">
              <a:off x="7521575" y="4774095"/>
              <a:ext cx="38100" cy="122720"/>
            </a:xfrm>
            <a:prstGeom prst="line">
              <a:avLst/>
            </a:prstGeom>
            <a:ln w="12700" cmpd="sng">
              <a:solidFill>
                <a:srgbClr val="3366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1"/>
          <p:cNvGrpSpPr/>
          <p:nvPr/>
        </p:nvGrpSpPr>
        <p:grpSpPr>
          <a:xfrm>
            <a:off x="7268633" y="682625"/>
            <a:ext cx="1307042" cy="1131888"/>
            <a:chOff x="7268633" y="682625"/>
            <a:chExt cx="1307042" cy="1131888"/>
          </a:xfrm>
        </p:grpSpPr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34322"/>
                </p:ext>
              </p:extLst>
            </p:nvPr>
          </p:nvGraphicFramePr>
          <p:xfrm>
            <a:off x="8235950" y="1339850"/>
            <a:ext cx="33972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20" name="Equation" r:id="rId8" imgW="203200" imgH="228600" progId="Equation.DSMT4">
                    <p:embed/>
                  </p:oleObj>
                </mc:Choice>
                <mc:Fallback>
                  <p:oleObj name="Equation" r:id="rId8" imgW="2032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235950" y="1339850"/>
                          <a:ext cx="339725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2" name="Group 41"/>
            <p:cNvGrpSpPr/>
            <p:nvPr/>
          </p:nvGrpSpPr>
          <p:grpSpPr>
            <a:xfrm rot="10823605">
              <a:off x="8119843" y="1398834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43" name="Straight Connector 42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" name="Straight Connector 4"/>
            <p:cNvCxnSpPr/>
            <p:nvPr/>
          </p:nvCxnSpPr>
          <p:spPr>
            <a:xfrm rot="13832891">
              <a:off x="8084597" y="1442034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 rot="7217219">
              <a:off x="7707635" y="894032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52"/>
            <p:cNvCxnSpPr/>
            <p:nvPr/>
          </p:nvCxnSpPr>
          <p:spPr>
            <a:xfrm rot="10226505">
              <a:off x="7711665" y="924422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6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3025675"/>
                </p:ext>
              </p:extLst>
            </p:nvPr>
          </p:nvGraphicFramePr>
          <p:xfrm>
            <a:off x="7843838" y="682625"/>
            <a:ext cx="3619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21" name="Equation" r:id="rId9" imgW="215900" imgH="228600" progId="Equation.DSMT4">
                    <p:embed/>
                  </p:oleObj>
                </mc:Choice>
                <mc:Fallback>
                  <p:oleObj name="Equation" r:id="rId9" imgW="2159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43838" y="682625"/>
                          <a:ext cx="361950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" name="Straight Arrow Connector 3"/>
            <p:cNvCxnSpPr/>
            <p:nvPr/>
          </p:nvCxnSpPr>
          <p:spPr>
            <a:xfrm flipV="1">
              <a:off x="7268633" y="1037059"/>
              <a:ext cx="469877" cy="578671"/>
            </a:xfrm>
            <a:prstGeom prst="straightConnector1">
              <a:avLst/>
            </a:prstGeom>
            <a:ln w="9525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6176964"/>
                </p:ext>
              </p:extLst>
            </p:nvPr>
          </p:nvGraphicFramePr>
          <p:xfrm>
            <a:off x="7278688" y="1019175"/>
            <a:ext cx="233362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22" name="Equation" r:id="rId11" imgW="139700" imgH="203200" progId="Equation.DSMT4">
                    <p:embed/>
                  </p:oleObj>
                </mc:Choice>
                <mc:Fallback>
                  <p:oleObj name="Equation" r:id="rId11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278688" y="1019175"/>
                          <a:ext cx="233362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/>
            <p:cNvCxnSpPr/>
            <p:nvPr/>
          </p:nvCxnSpPr>
          <p:spPr>
            <a:xfrm flipV="1">
              <a:off x="7268633" y="1516572"/>
              <a:ext cx="850790" cy="99159"/>
            </a:xfrm>
            <a:prstGeom prst="straightConnector1">
              <a:avLst/>
            </a:prstGeom>
            <a:ln w="9525" cmpd="sng"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58803"/>
                </p:ext>
              </p:extLst>
            </p:nvPr>
          </p:nvGraphicFramePr>
          <p:xfrm>
            <a:off x="7785100" y="1473200"/>
            <a:ext cx="211138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23" name="Equation" r:id="rId13" imgW="127000" imgH="203200" progId="Equation.DSMT4">
                    <p:embed/>
                  </p:oleObj>
                </mc:Choice>
                <mc:Fallback>
                  <p:oleObj name="Equation" r:id="rId13" imgW="1270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785100" y="1473200"/>
                          <a:ext cx="211138" cy="341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 Box 2"/>
          <p:cNvSpPr txBox="1">
            <a:spLocks noChangeArrowheads="1"/>
          </p:cNvSpPr>
          <p:nvPr/>
        </p:nvSpPr>
        <p:spPr bwMode="auto">
          <a:xfrm>
            <a:off x="524615" y="2508593"/>
            <a:ext cx="84034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e real question is </a:t>
            </a:r>
            <a:r>
              <a:rPr lang="en-US" sz="2000" dirty="0">
                <a:latin typeface="Times New Roman"/>
                <a:cs typeface="Times New Roman"/>
              </a:rPr>
              <a:t>whethe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sing Ampere’s Law is a reasonable thing </a:t>
            </a:r>
            <a:r>
              <a:rPr lang="en-US" sz="2000" dirty="0">
                <a:latin typeface="Times New Roman"/>
                <a:cs typeface="Times New Roman"/>
              </a:rPr>
              <a:t>to try to do in this case . . . and the answer to that question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</a:t>
            </a:r>
            <a:r>
              <a:rPr lang="en-US" sz="2000" dirty="0">
                <a:latin typeface="Times New Roman"/>
                <a:cs typeface="Times New Roman"/>
              </a:rPr>
              <a:t>! </a:t>
            </a:r>
          </a:p>
        </p:txBody>
      </p:sp>
      <p:sp>
        <p:nvSpPr>
          <p:cNvPr id="78" name="Text Box 2"/>
          <p:cNvSpPr txBox="1">
            <a:spLocks noChangeArrowheads="1"/>
          </p:cNvSpPr>
          <p:nvPr/>
        </p:nvSpPr>
        <p:spPr bwMode="auto">
          <a:xfrm>
            <a:off x="842115" y="3254954"/>
            <a:ext cx="79843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y?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ok at the symmetry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34639"/>
              </p:ext>
            </p:extLst>
          </p:nvPr>
        </p:nvGraphicFramePr>
        <p:xfrm>
          <a:off x="7018338" y="1316038"/>
          <a:ext cx="149225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24" name="Equation" r:id="rId15" imgW="88900" imgH="165100" progId="Equation.DSMT4">
                  <p:embed/>
                </p:oleObj>
              </mc:Choice>
              <mc:Fallback>
                <p:oleObj name="Equation" r:id="rId15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18338" y="1316038"/>
                        <a:ext cx="149225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742509"/>
              </p:ext>
            </p:extLst>
          </p:nvPr>
        </p:nvGraphicFramePr>
        <p:xfrm>
          <a:off x="7608888" y="3938588"/>
          <a:ext cx="352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25" name="Equation" r:id="rId17" imgW="215900" imgH="228600" progId="Equation.DSMT4">
                  <p:embed/>
                </p:oleObj>
              </mc:Choice>
              <mc:Fallback>
                <p:oleObj name="Equation" r:id="rId17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8888" y="3938588"/>
                        <a:ext cx="3524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31401"/>
              </p:ext>
            </p:extLst>
          </p:nvPr>
        </p:nvGraphicFramePr>
        <p:xfrm>
          <a:off x="3314700" y="4243388"/>
          <a:ext cx="352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26" name="Equation" r:id="rId18" imgW="215900" imgH="228600" progId="Equation.DSMT4">
                  <p:embed/>
                </p:oleObj>
              </mc:Choice>
              <mc:Fallback>
                <p:oleObj name="Equation" r:id="rId18" imgW="215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14700" y="4243388"/>
                        <a:ext cx="352425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394984"/>
              </p:ext>
            </p:extLst>
          </p:nvPr>
        </p:nvGraphicFramePr>
        <p:xfrm>
          <a:off x="3709988" y="3938588"/>
          <a:ext cx="331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27" name="Equation" r:id="rId19" imgW="203200" imgH="228600" progId="Equation.DSMT4">
                  <p:embed/>
                </p:oleObj>
              </mc:Choice>
              <mc:Fallback>
                <p:oleObj name="Equation" r:id="rId19" imgW="20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9988" y="3938588"/>
                        <a:ext cx="331787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"/>
          <p:cNvSpPr txBox="1">
            <a:spLocks noChangeArrowheads="1"/>
          </p:cNvSpPr>
          <p:nvPr/>
        </p:nvSpPr>
        <p:spPr bwMode="auto">
          <a:xfrm>
            <a:off x="306561" y="4796398"/>
            <a:ext cx="283033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onsider</a:t>
            </a:r>
            <a:r>
              <a:rPr lang="en-US" sz="2000" dirty="0">
                <a:solidFill>
                  <a:srgbClr val="0000FF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e problem exploiting symmetry:</a:t>
            </a:r>
          </a:p>
        </p:txBody>
      </p:sp>
      <p:sp>
        <p:nvSpPr>
          <p:cNvPr id="86" name="Oval 85"/>
          <p:cNvSpPr/>
          <p:nvPr/>
        </p:nvSpPr>
        <p:spPr>
          <a:xfrm>
            <a:off x="2949320" y="4958556"/>
            <a:ext cx="1312642" cy="1312642"/>
          </a:xfrm>
          <a:prstGeom prst="ellipse">
            <a:avLst/>
          </a:prstGeom>
          <a:noFill/>
          <a:ln w="19050" cmpd="sng"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" name="Group 86"/>
          <p:cNvGrpSpPr/>
          <p:nvPr/>
        </p:nvGrpSpPr>
        <p:grpSpPr>
          <a:xfrm>
            <a:off x="3456192" y="5490082"/>
            <a:ext cx="264390" cy="264390"/>
            <a:chOff x="2436013" y="5792284"/>
            <a:chExt cx="210944" cy="210944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2989169"/>
                </p:ext>
              </p:extLst>
            </p:nvPr>
          </p:nvGraphicFramePr>
          <p:xfrm>
            <a:off x="2482779" y="5825270"/>
            <a:ext cx="127325" cy="164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28" name="Equation" r:id="rId20" imgW="88900" imgH="114300" progId="Equation.DSMT4">
                    <p:embed/>
                  </p:oleObj>
                </mc:Choice>
                <mc:Fallback>
                  <p:oleObj name="Equation" r:id="rId20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82779" y="5825270"/>
                          <a:ext cx="127325" cy="1645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Oval 88"/>
            <p:cNvSpPr/>
            <p:nvPr/>
          </p:nvSpPr>
          <p:spPr>
            <a:xfrm>
              <a:off x="2436013" y="5792284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399520"/>
              </p:ext>
            </p:extLst>
          </p:nvPr>
        </p:nvGraphicFramePr>
        <p:xfrm>
          <a:off x="4335463" y="5237163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29" name="Equation" r:id="rId21" imgW="190500" imgH="190500" progId="Equation.DSMT4">
                  <p:embed/>
                </p:oleObj>
              </mc:Choice>
              <mc:Fallback>
                <p:oleObj name="Equation" r:id="rId21" imgW="1905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335463" y="5237163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1" name="Group 90"/>
          <p:cNvGrpSpPr/>
          <p:nvPr/>
        </p:nvGrpSpPr>
        <p:grpSpPr>
          <a:xfrm rot="13308458">
            <a:off x="4170360" y="5362859"/>
            <a:ext cx="172485" cy="149499"/>
            <a:chOff x="7816850" y="1166623"/>
            <a:chExt cx="172485" cy="149499"/>
          </a:xfrm>
        </p:grpSpPr>
        <p:grpSp>
          <p:nvGrpSpPr>
            <p:cNvPr id="92" name="Group 91"/>
            <p:cNvGrpSpPr/>
            <p:nvPr/>
          </p:nvGrpSpPr>
          <p:grpSpPr>
            <a:xfrm rot="18590714">
              <a:off x="7869237" y="1196025"/>
              <a:ext cx="117475" cy="122720"/>
              <a:chOff x="7442200" y="4774095"/>
              <a:chExt cx="117475" cy="122720"/>
            </a:xfrm>
            <a:effectLst/>
          </p:grpSpPr>
          <p:cxnSp>
            <p:nvCxnSpPr>
              <p:cNvPr id="94" name="Straight Connector 93"/>
              <p:cNvCxnSpPr/>
              <p:nvPr/>
            </p:nvCxnSpPr>
            <p:spPr>
              <a:xfrm>
                <a:off x="7442200" y="4779480"/>
                <a:ext cx="76200" cy="11637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 flipH="1">
                <a:off x="7521575" y="4774095"/>
                <a:ext cx="38100" cy="122720"/>
              </a:xfrm>
              <a:prstGeom prst="line">
                <a:avLst/>
              </a:prstGeom>
              <a:ln w="19050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3" name="Straight Connector 92"/>
            <p:cNvCxnSpPr/>
            <p:nvPr/>
          </p:nvCxnSpPr>
          <p:spPr>
            <a:xfrm>
              <a:off x="7816850" y="1166623"/>
              <a:ext cx="170830" cy="117015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6" name="Straight Arrow Connector 95"/>
          <p:cNvCxnSpPr/>
          <p:nvPr/>
        </p:nvCxnSpPr>
        <p:spPr>
          <a:xfrm flipV="1">
            <a:off x="3589420" y="5466184"/>
            <a:ext cx="636505" cy="160247"/>
          </a:xfrm>
          <a:prstGeom prst="straightConnector1">
            <a:avLst/>
          </a:prstGeom>
          <a:ln w="9525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04329"/>
              </p:ext>
            </p:extLst>
          </p:nvPr>
        </p:nvGraphicFramePr>
        <p:xfrm>
          <a:off x="3824288" y="5550818"/>
          <a:ext cx="2540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30" name="Equation" r:id="rId23" imgW="152400" imgH="152400" progId="Equation.DSMT4">
                  <p:embed/>
                </p:oleObj>
              </mc:Choice>
              <mc:Fallback>
                <p:oleObj name="Equation" r:id="rId23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24288" y="5550818"/>
                        <a:ext cx="25400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362531"/>
              </p:ext>
            </p:extLst>
          </p:nvPr>
        </p:nvGraphicFramePr>
        <p:xfrm>
          <a:off x="3306967" y="5275263"/>
          <a:ext cx="149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31" name="Equation" r:id="rId25" imgW="88900" imgH="165100" progId="Equation.DSMT4">
                  <p:embed/>
                </p:oleObj>
              </mc:Choice>
              <mc:Fallback>
                <p:oleObj name="Equation" r:id="rId25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06967" y="5275263"/>
                        <a:ext cx="149225" cy="276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Text Box 2"/>
          <p:cNvSpPr txBox="1">
            <a:spLocks noChangeArrowheads="1"/>
          </p:cNvSpPr>
          <p:nvPr/>
        </p:nvSpPr>
        <p:spPr bwMode="auto">
          <a:xfrm>
            <a:off x="677015" y="5522168"/>
            <a:ext cx="19518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    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at every point </a:t>
            </a:r>
            <a:r>
              <a:rPr lang="en-US" sz="2000" dirty="0">
                <a:latin typeface="Times New Roman"/>
                <a:cs typeface="Times New Roman"/>
              </a:rPr>
              <a:t>on the path, so:</a:t>
            </a: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616678"/>
              </p:ext>
            </p:extLst>
          </p:nvPr>
        </p:nvGraphicFramePr>
        <p:xfrm>
          <a:off x="5067300" y="4838700"/>
          <a:ext cx="365283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32" name="Equation" r:id="rId27" imgW="2184400" imgH="850900" progId="Equation.DSMT4">
                  <p:embed/>
                </p:oleObj>
              </mc:Choice>
              <mc:Fallback>
                <p:oleObj name="Equation" r:id="rId27" imgW="21844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067300" y="4838700"/>
                        <a:ext cx="3652838" cy="1425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75740"/>
              </p:ext>
            </p:extLst>
          </p:nvPr>
        </p:nvGraphicFramePr>
        <p:xfrm>
          <a:off x="755542" y="5516423"/>
          <a:ext cx="3190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33" name="Equation" r:id="rId29" imgW="190500" imgH="279400" progId="Equation.DSMT4">
                  <p:embed/>
                </p:oleObj>
              </mc:Choice>
              <mc:Fallback>
                <p:oleObj name="Equation" r:id="rId29" imgW="1905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755542" y="5516423"/>
                        <a:ext cx="31908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Text Box 2"/>
          <p:cNvSpPr txBox="1">
            <a:spLocks noChangeArrowheads="1"/>
          </p:cNvSpPr>
          <p:nvPr/>
        </p:nvSpPr>
        <p:spPr bwMode="auto">
          <a:xfrm>
            <a:off x="3962400" y="6299676"/>
            <a:ext cx="486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BAM!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wire.</a:t>
            </a:r>
            <a:endParaRPr lang="en-US" sz="2000" dirty="0">
              <a:latin typeface="Times New Roman"/>
              <a:cs typeface="Times New Roman"/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475063"/>
              </p:ext>
            </p:extLst>
          </p:nvPr>
        </p:nvGraphicFramePr>
        <p:xfrm>
          <a:off x="4093369" y="1100698"/>
          <a:ext cx="37306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34" name="Equation" r:id="rId31" imgW="228600" imgH="203200" progId="Equation.DSMT4">
                  <p:embed/>
                </p:oleObj>
              </mc:Choice>
              <mc:Fallback>
                <p:oleObj name="Equation" r:id="rId31" imgW="228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093369" y="1100698"/>
                        <a:ext cx="373062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530021"/>
              </p:ext>
            </p:extLst>
          </p:nvPr>
        </p:nvGraphicFramePr>
        <p:xfrm>
          <a:off x="6350000" y="793750"/>
          <a:ext cx="234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35" name="Equation" r:id="rId33" imgW="139700" imgH="152400" progId="Equation.DSMT4">
                  <p:embed/>
                </p:oleObj>
              </mc:Choice>
              <mc:Fallback>
                <p:oleObj name="Equation" r:id="rId33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6350000" y="793750"/>
                        <a:ext cx="234950" cy="25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6368975" y="5237163"/>
            <a:ext cx="468511" cy="389268"/>
          </a:xfrm>
          <a:prstGeom prst="line">
            <a:avLst/>
          </a:pr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7459"/>
              </p:ext>
            </p:extLst>
          </p:nvPr>
        </p:nvGraphicFramePr>
        <p:xfrm>
          <a:off x="6843713" y="5076825"/>
          <a:ext cx="139937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36" name="Equation" r:id="rId35" imgW="101600" imgH="152400" progId="Equation.DSMT4">
                  <p:embed/>
                </p:oleObj>
              </mc:Choice>
              <mc:Fallback>
                <p:oleObj name="Equation" r:id="rId35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6843713" y="5076825"/>
                        <a:ext cx="139937" cy="20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221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32" grpId="0"/>
      <p:bldP spid="77" grpId="0"/>
      <p:bldP spid="78" grpId="0"/>
      <p:bldP spid="85" grpId="0"/>
      <p:bldP spid="86" grpId="0" animBg="1"/>
      <p:bldP spid="99" grpId="0"/>
      <p:bldP spid="10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24615" y="1443598"/>
            <a:ext cx="84034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o get a feel </a:t>
            </a:r>
            <a:r>
              <a:rPr lang="en-US" sz="2000" dirty="0">
                <a:latin typeface="Times New Roman"/>
                <a:cs typeface="Times New Roman"/>
              </a:rPr>
              <a:t>for the power of Ampere’s Law, let’s assume we are looking at an infinite series of wires.  How might w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>
                <a:latin typeface="Times New Roman"/>
                <a:cs typeface="Times New Roman"/>
              </a:rPr>
              <a:t>for the magnetic fiel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ue 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ne current carrying wir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n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extrapolate for the whole?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8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59" y="304825"/>
            <a:ext cx="887880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7: </a:t>
            </a:r>
            <a:r>
              <a:rPr lang="en-US" sz="2000" dirty="0">
                <a:latin typeface="Times New Roman"/>
                <a:cs typeface="Times New Roman"/>
              </a:rPr>
              <a:t>Consider a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finite sheet of current </a:t>
            </a:r>
            <a:r>
              <a:rPr lang="en-US" sz="2000" dirty="0">
                <a:latin typeface="Times New Roman"/>
                <a:cs typeface="Times New Roman"/>
              </a:rPr>
              <a:t>with the curre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ming out of the page</a:t>
            </a:r>
            <a:r>
              <a:rPr lang="en-US" sz="2000" dirty="0">
                <a:latin typeface="Times New Roman"/>
                <a:cs typeface="Times New Roman"/>
              </a:rPr>
              <a:t>.  Assume you know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density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j </a:t>
            </a:r>
            <a:r>
              <a:rPr lang="en-US" sz="2000" dirty="0">
                <a:latin typeface="Times New Roman"/>
                <a:cs typeface="Times New Roman"/>
              </a:rPr>
              <a:t>(the amount of current-per-unit-length) in the sheet.  What 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e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enerated by the current R units away</a:t>
            </a:r>
            <a:r>
              <a:rPr lang="en-US" sz="2000" dirty="0"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125" name="Oval 124"/>
          <p:cNvSpPr/>
          <p:nvPr/>
        </p:nvSpPr>
        <p:spPr>
          <a:xfrm>
            <a:off x="4196688" y="3301040"/>
            <a:ext cx="3859741" cy="3706137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6" name="Straight Connector 125"/>
          <p:cNvCxnSpPr/>
          <p:nvPr/>
        </p:nvCxnSpPr>
        <p:spPr>
          <a:xfrm flipH="1" flipV="1">
            <a:off x="4935860" y="3678391"/>
            <a:ext cx="1235963" cy="1478228"/>
          </a:xfrm>
          <a:prstGeom prst="line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 rot="10800000" flipV="1">
            <a:off x="3699898" y="3678391"/>
            <a:ext cx="1235967" cy="1079500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9769"/>
              </p:ext>
            </p:extLst>
          </p:nvPr>
        </p:nvGraphicFramePr>
        <p:xfrm>
          <a:off x="2913063" y="3833813"/>
          <a:ext cx="10985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73" name="Equation" r:id="rId4" imgW="787400" imgH="406400" progId="Equation.DSMT4">
                  <p:embed/>
                </p:oleObj>
              </mc:Choice>
              <mc:Fallback>
                <p:oleObj name="Equation" r:id="rId4" imgW="787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3833813"/>
                        <a:ext cx="109855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46535"/>
              </p:ext>
            </p:extLst>
          </p:nvPr>
        </p:nvGraphicFramePr>
        <p:xfrm>
          <a:off x="4679004" y="4293671"/>
          <a:ext cx="211137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74" name="Equation" r:id="rId6" imgW="152400" imgH="152400" progId="Equation.DSMT4">
                  <p:embed/>
                </p:oleObj>
              </mc:Choice>
              <mc:Fallback>
                <p:oleObj name="Equation" r:id="rId6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004" y="4293671"/>
                        <a:ext cx="211137" cy="21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954577"/>
              </p:ext>
            </p:extLst>
          </p:nvPr>
        </p:nvGraphicFramePr>
        <p:xfrm>
          <a:off x="5420077" y="5367491"/>
          <a:ext cx="1762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75" name="Equation" r:id="rId8" imgW="127000" imgH="127000" progId="Equation.DSMT4">
                  <p:embed/>
                </p:oleObj>
              </mc:Choice>
              <mc:Fallback>
                <p:oleObj name="Equation" r:id="rId8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077" y="5367491"/>
                        <a:ext cx="17621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4890141" y="5545291"/>
            <a:ext cx="1104728" cy="158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Arrow Connector 131"/>
          <p:cNvCxnSpPr/>
          <p:nvPr/>
        </p:nvCxnSpPr>
        <p:spPr>
          <a:xfrm rot="10800000" flipV="1">
            <a:off x="6312508" y="5545291"/>
            <a:ext cx="486686" cy="1588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 rot="5400000">
            <a:off x="5725546" y="5580771"/>
            <a:ext cx="538646" cy="1588"/>
          </a:xfrm>
          <a:prstGeom prst="line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Connector 133"/>
          <p:cNvCxnSpPr/>
          <p:nvPr/>
        </p:nvCxnSpPr>
        <p:spPr>
          <a:xfrm rot="5400000">
            <a:off x="6034567" y="5589249"/>
            <a:ext cx="538646" cy="1588"/>
          </a:xfrm>
          <a:prstGeom prst="line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21121"/>
              </p:ext>
            </p:extLst>
          </p:nvPr>
        </p:nvGraphicFramePr>
        <p:xfrm>
          <a:off x="6018566" y="5892954"/>
          <a:ext cx="2825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76" name="Equation" r:id="rId10" imgW="203200" imgH="165100" progId="Equation.DSMT4">
                  <p:embed/>
                </p:oleObj>
              </mc:Choice>
              <mc:Fallback>
                <p:oleObj name="Equation" r:id="rId10" imgW="203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566" y="5892954"/>
                        <a:ext cx="282575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67764"/>
              </p:ext>
            </p:extLst>
          </p:nvPr>
        </p:nvGraphicFramePr>
        <p:xfrm>
          <a:off x="6799194" y="5750873"/>
          <a:ext cx="742950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77" name="Equation" r:id="rId12" imgW="533400" imgH="203200" progId="Equation.DSMT4">
                  <p:embed/>
                </p:oleObj>
              </mc:Choice>
              <mc:Fallback>
                <p:oleObj name="Equation" r:id="rId12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194" y="5750873"/>
                        <a:ext cx="742950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137"/>
          <p:cNvSpPr/>
          <p:nvPr/>
        </p:nvSpPr>
        <p:spPr>
          <a:xfrm>
            <a:off x="1422752" y="4757892"/>
            <a:ext cx="88900" cy="7873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8287293" y="4763479"/>
            <a:ext cx="88900" cy="7873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80701" y="3301043"/>
            <a:ext cx="8083370" cy="2549051"/>
            <a:chOff x="480701" y="3301043"/>
            <a:chExt cx="8083370" cy="2549051"/>
          </a:xfrm>
        </p:grpSpPr>
        <p:grpSp>
          <p:nvGrpSpPr>
            <p:cNvPr id="59" name="Group 5"/>
            <p:cNvGrpSpPr/>
            <p:nvPr/>
          </p:nvGrpSpPr>
          <p:grpSpPr>
            <a:xfrm>
              <a:off x="3831843" y="4980068"/>
              <a:ext cx="308900" cy="308900"/>
              <a:chOff x="3958491" y="2368477"/>
              <a:chExt cx="308900" cy="308900"/>
            </a:xfrm>
          </p:grpSpPr>
          <p:sp>
            <p:nvSpPr>
              <p:cNvPr id="60" name="Oval 59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2" name="Group 6"/>
            <p:cNvGrpSpPr/>
            <p:nvPr/>
          </p:nvGrpSpPr>
          <p:grpSpPr>
            <a:xfrm>
              <a:off x="4140864" y="4984313"/>
              <a:ext cx="308900" cy="308900"/>
              <a:chOff x="3958491" y="2368477"/>
              <a:chExt cx="308900" cy="308900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5" name="Group 9"/>
            <p:cNvGrpSpPr/>
            <p:nvPr/>
          </p:nvGrpSpPr>
          <p:grpSpPr>
            <a:xfrm>
              <a:off x="4449885" y="4988558"/>
              <a:ext cx="308900" cy="308900"/>
              <a:chOff x="3958491" y="2368477"/>
              <a:chExt cx="308900" cy="308900"/>
            </a:xfrm>
          </p:grpSpPr>
          <p:sp>
            <p:nvSpPr>
              <p:cNvPr id="66" name="Oval 65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Oval 66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8" name="Group 12"/>
            <p:cNvGrpSpPr/>
            <p:nvPr/>
          </p:nvGrpSpPr>
          <p:grpSpPr>
            <a:xfrm>
              <a:off x="4758906" y="4992803"/>
              <a:ext cx="308900" cy="308900"/>
              <a:chOff x="3958491" y="2368477"/>
              <a:chExt cx="308900" cy="308900"/>
            </a:xfrm>
          </p:grpSpPr>
          <p:sp>
            <p:nvSpPr>
              <p:cNvPr id="69" name="Oval 68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1" name="Group 15"/>
            <p:cNvGrpSpPr/>
            <p:nvPr/>
          </p:nvGrpSpPr>
          <p:grpSpPr>
            <a:xfrm>
              <a:off x="5067927" y="4997048"/>
              <a:ext cx="308900" cy="308900"/>
              <a:chOff x="3958491" y="2368477"/>
              <a:chExt cx="308900" cy="308900"/>
            </a:xfrm>
          </p:grpSpPr>
          <p:sp>
            <p:nvSpPr>
              <p:cNvPr id="72" name="Oval 71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4" name="Group 18"/>
            <p:cNvGrpSpPr/>
            <p:nvPr/>
          </p:nvGrpSpPr>
          <p:grpSpPr>
            <a:xfrm>
              <a:off x="5376948" y="5001293"/>
              <a:ext cx="308900" cy="308900"/>
              <a:chOff x="3958491" y="2368477"/>
              <a:chExt cx="308900" cy="308900"/>
            </a:xfrm>
          </p:grpSpPr>
          <p:sp>
            <p:nvSpPr>
              <p:cNvPr id="75" name="Oval 74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7" name="Group 21"/>
            <p:cNvGrpSpPr/>
            <p:nvPr/>
          </p:nvGrpSpPr>
          <p:grpSpPr>
            <a:xfrm>
              <a:off x="5685969" y="5005538"/>
              <a:ext cx="308900" cy="308900"/>
              <a:chOff x="3958491" y="2368477"/>
              <a:chExt cx="308900" cy="308900"/>
            </a:xfrm>
          </p:grpSpPr>
          <p:sp>
            <p:nvSpPr>
              <p:cNvPr id="79" name="Oval 78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1" name="Group 24"/>
            <p:cNvGrpSpPr/>
            <p:nvPr/>
          </p:nvGrpSpPr>
          <p:grpSpPr>
            <a:xfrm>
              <a:off x="5994869" y="4994058"/>
              <a:ext cx="308900" cy="308900"/>
              <a:chOff x="3958491" y="2368477"/>
              <a:chExt cx="308900" cy="308900"/>
            </a:xfrm>
            <a:solidFill>
              <a:srgbClr val="FF0000"/>
            </a:solidFill>
          </p:grpSpPr>
          <p:sp>
            <p:nvSpPr>
              <p:cNvPr id="82" name="Oval 81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4" name="Group 27"/>
            <p:cNvGrpSpPr/>
            <p:nvPr/>
          </p:nvGrpSpPr>
          <p:grpSpPr>
            <a:xfrm>
              <a:off x="6303890" y="4998303"/>
              <a:ext cx="308900" cy="308900"/>
              <a:chOff x="3958491" y="2368477"/>
              <a:chExt cx="308900" cy="308900"/>
            </a:xfrm>
          </p:grpSpPr>
          <p:sp>
            <p:nvSpPr>
              <p:cNvPr id="85" name="Oval 84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7" name="Group 30"/>
            <p:cNvGrpSpPr/>
            <p:nvPr/>
          </p:nvGrpSpPr>
          <p:grpSpPr>
            <a:xfrm>
              <a:off x="6612911" y="5002548"/>
              <a:ext cx="308900" cy="308900"/>
              <a:chOff x="3958491" y="2368477"/>
              <a:chExt cx="308900" cy="308900"/>
            </a:xfrm>
          </p:grpSpPr>
          <p:sp>
            <p:nvSpPr>
              <p:cNvPr id="88" name="Oval 87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Oval 88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0" name="Group 33"/>
            <p:cNvGrpSpPr/>
            <p:nvPr/>
          </p:nvGrpSpPr>
          <p:grpSpPr>
            <a:xfrm>
              <a:off x="6921932" y="5006793"/>
              <a:ext cx="308900" cy="308900"/>
              <a:chOff x="3958491" y="2368477"/>
              <a:chExt cx="308900" cy="308900"/>
            </a:xfrm>
          </p:grpSpPr>
          <p:sp>
            <p:nvSpPr>
              <p:cNvPr id="91" name="Oval 90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3" name="Group 36"/>
            <p:cNvGrpSpPr/>
            <p:nvPr/>
          </p:nvGrpSpPr>
          <p:grpSpPr>
            <a:xfrm>
              <a:off x="7230953" y="5011038"/>
              <a:ext cx="308900" cy="308900"/>
              <a:chOff x="3958491" y="2368477"/>
              <a:chExt cx="308900" cy="308900"/>
            </a:xfrm>
          </p:grpSpPr>
          <p:sp>
            <p:nvSpPr>
              <p:cNvPr id="94" name="Oval 93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Oval 94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6" name="Group 39"/>
            <p:cNvGrpSpPr/>
            <p:nvPr/>
          </p:nvGrpSpPr>
          <p:grpSpPr>
            <a:xfrm>
              <a:off x="7539974" y="5015283"/>
              <a:ext cx="308900" cy="308900"/>
              <a:chOff x="3958491" y="2368477"/>
              <a:chExt cx="308900" cy="308900"/>
            </a:xfrm>
          </p:grpSpPr>
          <p:sp>
            <p:nvSpPr>
              <p:cNvPr id="97" name="Oval 96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9" name="Group 42"/>
            <p:cNvGrpSpPr/>
            <p:nvPr/>
          </p:nvGrpSpPr>
          <p:grpSpPr>
            <a:xfrm>
              <a:off x="7848995" y="5019528"/>
              <a:ext cx="308900" cy="308900"/>
              <a:chOff x="3958491" y="2368477"/>
              <a:chExt cx="308900" cy="308900"/>
            </a:xfrm>
          </p:grpSpPr>
          <p:sp>
            <p:nvSpPr>
              <p:cNvPr id="100" name="Oval 99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Oval 101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3" name="Group 45"/>
            <p:cNvGrpSpPr/>
            <p:nvPr/>
          </p:nvGrpSpPr>
          <p:grpSpPr>
            <a:xfrm>
              <a:off x="1668817" y="4946289"/>
              <a:ext cx="308900" cy="308900"/>
              <a:chOff x="3958491" y="2368477"/>
              <a:chExt cx="308900" cy="308900"/>
            </a:xfrm>
          </p:grpSpPr>
          <p:sp>
            <p:nvSpPr>
              <p:cNvPr id="104" name="Oval 103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Oval 104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6" name="Group 48"/>
            <p:cNvGrpSpPr/>
            <p:nvPr/>
          </p:nvGrpSpPr>
          <p:grpSpPr>
            <a:xfrm>
              <a:off x="1977838" y="4950534"/>
              <a:ext cx="308900" cy="308900"/>
              <a:chOff x="3958491" y="2368477"/>
              <a:chExt cx="308900" cy="308900"/>
            </a:xfrm>
          </p:grpSpPr>
          <p:sp>
            <p:nvSpPr>
              <p:cNvPr id="107" name="Oval 106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9" name="Group 51"/>
            <p:cNvGrpSpPr/>
            <p:nvPr/>
          </p:nvGrpSpPr>
          <p:grpSpPr>
            <a:xfrm>
              <a:off x="2286859" y="4954779"/>
              <a:ext cx="308900" cy="308900"/>
              <a:chOff x="3958491" y="2368477"/>
              <a:chExt cx="308900" cy="308900"/>
            </a:xfrm>
          </p:grpSpPr>
          <p:sp>
            <p:nvSpPr>
              <p:cNvPr id="110" name="Oval 109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2" name="Group 54"/>
            <p:cNvGrpSpPr/>
            <p:nvPr/>
          </p:nvGrpSpPr>
          <p:grpSpPr>
            <a:xfrm>
              <a:off x="2595880" y="4959024"/>
              <a:ext cx="308900" cy="308900"/>
              <a:chOff x="3958491" y="2368477"/>
              <a:chExt cx="308900" cy="308900"/>
            </a:xfrm>
          </p:grpSpPr>
          <p:sp>
            <p:nvSpPr>
              <p:cNvPr id="113" name="Oval 112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5" name="Group 57"/>
            <p:cNvGrpSpPr/>
            <p:nvPr/>
          </p:nvGrpSpPr>
          <p:grpSpPr>
            <a:xfrm>
              <a:off x="2904901" y="4963269"/>
              <a:ext cx="308900" cy="308900"/>
              <a:chOff x="3958491" y="2368477"/>
              <a:chExt cx="308900" cy="308900"/>
            </a:xfrm>
          </p:grpSpPr>
          <p:sp>
            <p:nvSpPr>
              <p:cNvPr id="116" name="Oval 115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8" name="Group 60"/>
            <p:cNvGrpSpPr/>
            <p:nvPr/>
          </p:nvGrpSpPr>
          <p:grpSpPr>
            <a:xfrm>
              <a:off x="3213922" y="4967514"/>
              <a:ext cx="308900" cy="308900"/>
              <a:chOff x="3958491" y="2368477"/>
              <a:chExt cx="308900" cy="308900"/>
            </a:xfrm>
          </p:grpSpPr>
          <p:sp>
            <p:nvSpPr>
              <p:cNvPr id="119" name="Oval 118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1" name="Group 63"/>
            <p:cNvGrpSpPr/>
            <p:nvPr/>
          </p:nvGrpSpPr>
          <p:grpSpPr>
            <a:xfrm>
              <a:off x="3522943" y="4971759"/>
              <a:ext cx="308900" cy="308900"/>
              <a:chOff x="3958491" y="2368477"/>
              <a:chExt cx="308900" cy="308900"/>
            </a:xfrm>
          </p:grpSpPr>
          <p:sp>
            <p:nvSpPr>
              <p:cNvPr id="122" name="Oval 121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24" name="Straight Connector 123"/>
            <p:cNvCxnSpPr/>
            <p:nvPr/>
          </p:nvCxnSpPr>
          <p:spPr>
            <a:xfrm rot="5400000">
              <a:off x="3644827" y="4546358"/>
              <a:ext cx="2549051" cy="58421"/>
            </a:xfrm>
            <a:prstGeom prst="line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Rectangle 136"/>
            <p:cNvSpPr/>
            <p:nvPr/>
          </p:nvSpPr>
          <p:spPr>
            <a:xfrm>
              <a:off x="1486252" y="4946289"/>
              <a:ext cx="6832600" cy="382139"/>
            </a:xfrm>
            <a:prstGeom prst="rect">
              <a:avLst/>
            </a:prstGeom>
            <a:noFill/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0" name="Straight Arrow Connector 139"/>
            <p:cNvCxnSpPr/>
            <p:nvPr/>
          </p:nvCxnSpPr>
          <p:spPr>
            <a:xfrm rot="10800000">
              <a:off x="1080776" y="5094481"/>
              <a:ext cx="481676" cy="14323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Straight Arrow Connector 140"/>
            <p:cNvCxnSpPr/>
            <p:nvPr/>
          </p:nvCxnSpPr>
          <p:spPr>
            <a:xfrm>
              <a:off x="8242652" y="5159751"/>
              <a:ext cx="321419" cy="10964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5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3348638"/>
                </p:ext>
              </p:extLst>
            </p:nvPr>
          </p:nvGraphicFramePr>
          <p:xfrm>
            <a:off x="480701" y="4708009"/>
            <a:ext cx="91757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4778" name="Equation" r:id="rId14" imgW="660400" imgH="203200" progId="Equation.DSMT4">
                    <p:embed/>
                  </p:oleObj>
                </mc:Choice>
                <mc:Fallback>
                  <p:oleObj name="Equation" r:id="rId14" imgW="6604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701" y="4708009"/>
                          <a:ext cx="91757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42967"/>
              </p:ext>
            </p:extLst>
          </p:nvPr>
        </p:nvGraphicFramePr>
        <p:xfrm>
          <a:off x="4979821" y="3982521"/>
          <a:ext cx="1762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79" name="Equation" r:id="rId16" imgW="127000" imgH="177800" progId="Equation.DSMT4">
                  <p:embed/>
                </p:oleObj>
              </mc:Choice>
              <mc:Fallback>
                <p:oleObj name="Equation" r:id="rId16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821" y="3982521"/>
                        <a:ext cx="17621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829222"/>
              </p:ext>
            </p:extLst>
          </p:nvPr>
        </p:nvGraphicFramePr>
        <p:xfrm>
          <a:off x="6152839" y="4649271"/>
          <a:ext cx="22860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80" name="Equation" r:id="rId18" imgW="165100" imgH="165100" progId="Equation.DSMT4">
                  <p:embed/>
                </p:oleObj>
              </mc:Choice>
              <mc:Fallback>
                <p:oleObj name="Equation" r:id="rId18" imgW="1651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2839" y="4649271"/>
                        <a:ext cx="228600" cy="23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" name="Freeform 195"/>
          <p:cNvSpPr/>
          <p:nvPr/>
        </p:nvSpPr>
        <p:spPr>
          <a:xfrm>
            <a:off x="4928876" y="3925371"/>
            <a:ext cx="203200" cy="69850"/>
          </a:xfrm>
          <a:custGeom>
            <a:avLst/>
            <a:gdLst>
              <a:gd name="connsiteX0" fmla="*/ 0 w 203200"/>
              <a:gd name="connsiteY0" fmla="*/ 69850 h 69850"/>
              <a:gd name="connsiteX1" fmla="*/ 101600 w 203200"/>
              <a:gd name="connsiteY1" fmla="*/ 57150 h 69850"/>
              <a:gd name="connsiteX2" fmla="*/ 203200 w 203200"/>
              <a:gd name="connsiteY2" fmla="*/ 0 h 6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200" h="69850">
                <a:moveTo>
                  <a:pt x="0" y="69850"/>
                </a:moveTo>
                <a:cubicBezTo>
                  <a:pt x="33866" y="69321"/>
                  <a:pt x="67733" y="68792"/>
                  <a:pt x="101600" y="57150"/>
                </a:cubicBezTo>
                <a:cubicBezTo>
                  <a:pt x="135467" y="45508"/>
                  <a:pt x="203200" y="0"/>
                  <a:pt x="203200" y="0"/>
                </a:cubicBezTo>
              </a:path>
            </a:pathLst>
          </a:cu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7" name="Text Box 2"/>
          <p:cNvSpPr txBox="1">
            <a:spLocks noChangeArrowheads="1"/>
          </p:cNvSpPr>
          <p:nvPr/>
        </p:nvSpPr>
        <p:spPr bwMode="auto">
          <a:xfrm>
            <a:off x="524615" y="2533695"/>
            <a:ext cx="840348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Consider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generated by 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bit of current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nit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rom</a:t>
            </a:r>
            <a:r>
              <a:rPr lang="en-US" sz="2000" dirty="0">
                <a:latin typeface="Times New Roman"/>
                <a:cs typeface="Times New Roman"/>
              </a:rPr>
              <a:t> the system’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rigi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10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49858"/>
              </p:ext>
            </p:extLst>
          </p:nvPr>
        </p:nvGraphicFramePr>
        <p:xfrm>
          <a:off x="5516563" y="4141788"/>
          <a:ext cx="15875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781" name="Equation" r:id="rId20" imgW="114300" imgH="127000" progId="Equation.DSMT4">
                  <p:embed/>
                </p:oleObj>
              </mc:Choice>
              <mc:Fallback>
                <p:oleObj name="Equation" r:id="rId20" imgW="114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141788"/>
                        <a:ext cx="15875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422752" y="4881046"/>
            <a:ext cx="139701" cy="4864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8242652" y="4881046"/>
            <a:ext cx="139701" cy="48644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59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25" grpId="0" animBg="1"/>
      <p:bldP spid="138" grpId="0" animBg="1"/>
      <p:bldP spid="139" grpId="0" animBg="1"/>
      <p:bldP spid="196" grpId="0" animBg="1"/>
      <p:bldP spid="197" grpId="0"/>
      <p:bldP spid="3" grpId="0" animBg="1"/>
      <p:bldP spid="3" grpId="1" animBg="1"/>
      <p:bldP spid="142" grpId="0" animBg="1"/>
      <p:bldP spid="142" grpId="1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316177" y="198998"/>
            <a:ext cx="84034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From symmetry, </a:t>
            </a:r>
            <a:r>
              <a:rPr lang="en-US" sz="2000" dirty="0">
                <a:latin typeface="Times New Roman"/>
                <a:cs typeface="Times New Roman"/>
              </a:rPr>
              <a:t>though,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econd differential bit of current flow </a:t>
            </a:r>
            <a:r>
              <a:rPr lang="en-US" sz="2000" dirty="0">
                <a:latin typeface="Times New Roman"/>
                <a:cs typeface="Times New Roman"/>
              </a:rPr>
              <a:t>produce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dditional field </a:t>
            </a:r>
            <a:r>
              <a:rPr lang="en-US" sz="2000" dirty="0">
                <a:latin typeface="Times New Roman"/>
                <a:cs typeface="Times New Roman"/>
              </a:rPr>
              <a:t>shown below, with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m of the two fields </a:t>
            </a:r>
            <a:r>
              <a:rPr lang="en-US" sz="2000" dirty="0">
                <a:latin typeface="Times New Roman"/>
                <a:cs typeface="Times New Roman"/>
              </a:rPr>
              <a:t>producing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y-componen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that adds to zero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9.)</a:t>
            </a:r>
          </a:p>
        </p:txBody>
      </p:sp>
      <p:sp>
        <p:nvSpPr>
          <p:cNvPr id="197" name="Text Box 2"/>
          <p:cNvSpPr txBox="1">
            <a:spLocks noChangeArrowheads="1"/>
          </p:cNvSpPr>
          <p:nvPr/>
        </p:nvSpPr>
        <p:spPr bwMode="auto">
          <a:xfrm>
            <a:off x="316177" y="1350636"/>
            <a:ext cx="322712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Additional geometry </a:t>
            </a:r>
            <a:r>
              <a:rPr lang="en-US" sz="2000" dirty="0">
                <a:latin typeface="Times New Roman"/>
                <a:cs typeface="Times New Roman"/>
              </a:rPr>
              <a:t>yields:</a:t>
            </a:r>
          </a:p>
        </p:txBody>
      </p:sp>
      <p:grpSp>
        <p:nvGrpSpPr>
          <p:cNvPr id="142" name="Group 141"/>
          <p:cNvGrpSpPr/>
          <p:nvPr/>
        </p:nvGrpSpPr>
        <p:grpSpPr>
          <a:xfrm>
            <a:off x="6016709" y="3485384"/>
            <a:ext cx="308900" cy="308900"/>
            <a:chOff x="3897531" y="3901529"/>
            <a:chExt cx="308900" cy="308900"/>
          </a:xfrm>
        </p:grpSpPr>
        <p:sp>
          <p:nvSpPr>
            <p:cNvPr id="219" name="Oval 218"/>
            <p:cNvSpPr/>
            <p:nvPr/>
          </p:nvSpPr>
          <p:spPr>
            <a:xfrm>
              <a:off x="3897531" y="3901529"/>
              <a:ext cx="308900" cy="3089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20" name="Oval 219"/>
            <p:cNvSpPr/>
            <p:nvPr/>
          </p:nvSpPr>
          <p:spPr>
            <a:xfrm>
              <a:off x="4028766" y="4041230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43" name="Group 142"/>
          <p:cNvGrpSpPr/>
          <p:nvPr/>
        </p:nvGrpSpPr>
        <p:grpSpPr>
          <a:xfrm>
            <a:off x="6630530" y="3495979"/>
            <a:ext cx="308900" cy="308900"/>
            <a:chOff x="3958491" y="2368477"/>
            <a:chExt cx="308900" cy="308900"/>
          </a:xfrm>
        </p:grpSpPr>
        <p:sp>
          <p:nvSpPr>
            <p:cNvPr id="217" name="Oval 216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18" name="Oval 217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44" name="Group 143"/>
          <p:cNvGrpSpPr/>
          <p:nvPr/>
        </p:nvGrpSpPr>
        <p:grpSpPr>
          <a:xfrm>
            <a:off x="6939551" y="3500224"/>
            <a:ext cx="308900" cy="308900"/>
            <a:chOff x="3958491" y="2368477"/>
            <a:chExt cx="308900" cy="308900"/>
          </a:xfrm>
        </p:grpSpPr>
        <p:sp>
          <p:nvSpPr>
            <p:cNvPr id="215" name="Oval 214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16" name="Oval 215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45" name="Group 144"/>
          <p:cNvGrpSpPr/>
          <p:nvPr/>
        </p:nvGrpSpPr>
        <p:grpSpPr>
          <a:xfrm>
            <a:off x="7248572" y="3504469"/>
            <a:ext cx="308900" cy="308900"/>
            <a:chOff x="3958491" y="2368477"/>
            <a:chExt cx="308900" cy="308900"/>
          </a:xfrm>
        </p:grpSpPr>
        <p:sp>
          <p:nvSpPr>
            <p:cNvPr id="213" name="Oval 212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14" name="Oval 213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7557593" y="3508714"/>
            <a:ext cx="308900" cy="308900"/>
            <a:chOff x="3958491" y="2368477"/>
            <a:chExt cx="308900" cy="308900"/>
          </a:xfrm>
        </p:grpSpPr>
        <p:sp>
          <p:nvSpPr>
            <p:cNvPr id="211" name="Oval 210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12" name="Oval 211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7866614" y="3512959"/>
            <a:ext cx="308900" cy="308900"/>
            <a:chOff x="3958491" y="2368477"/>
            <a:chExt cx="308900" cy="308900"/>
          </a:xfrm>
        </p:grpSpPr>
        <p:sp>
          <p:nvSpPr>
            <p:cNvPr id="209" name="Oval 208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10" name="Oval 209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48" name="Group 147"/>
          <p:cNvGrpSpPr/>
          <p:nvPr/>
        </p:nvGrpSpPr>
        <p:grpSpPr>
          <a:xfrm>
            <a:off x="8175635" y="3517204"/>
            <a:ext cx="308900" cy="308900"/>
            <a:chOff x="3958491" y="2368477"/>
            <a:chExt cx="308900" cy="308900"/>
          </a:xfrm>
        </p:grpSpPr>
        <p:sp>
          <p:nvSpPr>
            <p:cNvPr id="207" name="Oval 206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08" name="Oval 207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sp>
        <p:nvSpPr>
          <p:cNvPr id="149" name="Oval 148"/>
          <p:cNvSpPr/>
          <p:nvPr/>
        </p:nvSpPr>
        <p:spPr>
          <a:xfrm>
            <a:off x="8484535" y="3505724"/>
            <a:ext cx="308900" cy="308900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sp>
        <p:nvSpPr>
          <p:cNvPr id="150" name="Oval 149"/>
          <p:cNvSpPr/>
          <p:nvPr/>
        </p:nvSpPr>
        <p:spPr>
          <a:xfrm>
            <a:off x="8615770" y="3645425"/>
            <a:ext cx="45719" cy="45719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grpSp>
        <p:nvGrpSpPr>
          <p:cNvPr id="151" name="Group 150"/>
          <p:cNvGrpSpPr/>
          <p:nvPr/>
        </p:nvGrpSpPr>
        <p:grpSpPr>
          <a:xfrm>
            <a:off x="8793556" y="3509969"/>
            <a:ext cx="308900" cy="308900"/>
            <a:chOff x="3958491" y="2368477"/>
            <a:chExt cx="308900" cy="308900"/>
          </a:xfrm>
        </p:grpSpPr>
        <p:sp>
          <p:nvSpPr>
            <p:cNvPr id="205" name="Oval 204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06" name="Oval 205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9102577" y="3514214"/>
            <a:ext cx="308900" cy="308900"/>
            <a:chOff x="3958491" y="2368477"/>
            <a:chExt cx="308900" cy="308900"/>
          </a:xfrm>
        </p:grpSpPr>
        <p:sp>
          <p:nvSpPr>
            <p:cNvPr id="203" name="Oval 202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04" name="Oval 203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3" name="Group 152"/>
          <p:cNvGrpSpPr/>
          <p:nvPr/>
        </p:nvGrpSpPr>
        <p:grpSpPr>
          <a:xfrm>
            <a:off x="9411598" y="3518459"/>
            <a:ext cx="308900" cy="308900"/>
            <a:chOff x="3958491" y="2368477"/>
            <a:chExt cx="308900" cy="308900"/>
          </a:xfrm>
        </p:grpSpPr>
        <p:sp>
          <p:nvSpPr>
            <p:cNvPr id="201" name="Oval 200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02" name="Oval 201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9720619" y="3522704"/>
            <a:ext cx="308900" cy="308900"/>
            <a:chOff x="3958491" y="2368477"/>
            <a:chExt cx="308900" cy="308900"/>
          </a:xfrm>
        </p:grpSpPr>
        <p:sp>
          <p:nvSpPr>
            <p:cNvPr id="199" name="Oval 198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00" name="Oval 199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5" name="Group 154"/>
          <p:cNvGrpSpPr/>
          <p:nvPr/>
        </p:nvGrpSpPr>
        <p:grpSpPr>
          <a:xfrm>
            <a:off x="10029640" y="3526949"/>
            <a:ext cx="308900" cy="308900"/>
            <a:chOff x="3958491" y="2368477"/>
            <a:chExt cx="308900" cy="308900"/>
          </a:xfrm>
        </p:grpSpPr>
        <p:sp>
          <p:nvSpPr>
            <p:cNvPr id="193" name="Oval 192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98" name="Oval 197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10338661" y="3531194"/>
            <a:ext cx="308900" cy="308900"/>
            <a:chOff x="3958491" y="2368477"/>
            <a:chExt cx="308900" cy="308900"/>
          </a:xfrm>
        </p:grpSpPr>
        <p:sp>
          <p:nvSpPr>
            <p:cNvPr id="191" name="Oval 190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92" name="Oval 191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7" name="Group 156"/>
          <p:cNvGrpSpPr/>
          <p:nvPr/>
        </p:nvGrpSpPr>
        <p:grpSpPr>
          <a:xfrm>
            <a:off x="4158483" y="3457955"/>
            <a:ext cx="308900" cy="308900"/>
            <a:chOff x="3958491" y="2368477"/>
            <a:chExt cx="308900" cy="308900"/>
          </a:xfrm>
        </p:grpSpPr>
        <p:sp>
          <p:nvSpPr>
            <p:cNvPr id="189" name="Oval 188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90" name="Oval 189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467504" y="3462200"/>
            <a:ext cx="308900" cy="308900"/>
            <a:chOff x="3958491" y="2368477"/>
            <a:chExt cx="308900" cy="308900"/>
          </a:xfrm>
        </p:grpSpPr>
        <p:sp>
          <p:nvSpPr>
            <p:cNvPr id="187" name="Oval 186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88" name="Oval 187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59" name="Group 158"/>
          <p:cNvGrpSpPr/>
          <p:nvPr/>
        </p:nvGrpSpPr>
        <p:grpSpPr>
          <a:xfrm>
            <a:off x="4776525" y="3466445"/>
            <a:ext cx="308900" cy="308900"/>
            <a:chOff x="3958491" y="2368477"/>
            <a:chExt cx="308900" cy="308900"/>
          </a:xfrm>
        </p:grpSpPr>
        <p:sp>
          <p:nvSpPr>
            <p:cNvPr id="184" name="Oval 183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86" name="Oval 185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5085546" y="3470690"/>
            <a:ext cx="308900" cy="308900"/>
            <a:chOff x="3958491" y="2368477"/>
            <a:chExt cx="308900" cy="308900"/>
          </a:xfrm>
        </p:grpSpPr>
        <p:sp>
          <p:nvSpPr>
            <p:cNvPr id="182" name="Oval 181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83" name="Oval 182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61" name="Group 160"/>
          <p:cNvGrpSpPr/>
          <p:nvPr/>
        </p:nvGrpSpPr>
        <p:grpSpPr>
          <a:xfrm>
            <a:off x="5394567" y="3474935"/>
            <a:ext cx="308900" cy="308900"/>
            <a:chOff x="3958491" y="2368477"/>
            <a:chExt cx="308900" cy="308900"/>
          </a:xfrm>
        </p:grpSpPr>
        <p:sp>
          <p:nvSpPr>
            <p:cNvPr id="180" name="Oval 179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81" name="Oval 180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5703588" y="3479180"/>
            <a:ext cx="308900" cy="308900"/>
            <a:chOff x="3958491" y="2368477"/>
            <a:chExt cx="308900" cy="308900"/>
          </a:xfrm>
        </p:grpSpPr>
        <p:sp>
          <p:nvSpPr>
            <p:cNvPr id="178" name="Oval 177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79" name="Oval 178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6323759" y="3489775"/>
            <a:ext cx="308900" cy="308900"/>
            <a:chOff x="3958491" y="2368477"/>
            <a:chExt cx="308900" cy="308900"/>
          </a:xfrm>
        </p:grpSpPr>
        <p:sp>
          <p:nvSpPr>
            <p:cNvPr id="176" name="Oval 175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177" name="Oval 176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sp>
        <p:nvSpPr>
          <p:cNvPr id="164" name="Oval 163"/>
          <p:cNvSpPr/>
          <p:nvPr/>
        </p:nvSpPr>
        <p:spPr>
          <a:xfrm>
            <a:off x="6686354" y="1812706"/>
            <a:ext cx="3859741" cy="3706137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cxnSp>
        <p:nvCxnSpPr>
          <p:cNvPr id="168" name="Straight Arrow Connector 167"/>
          <p:cNvCxnSpPr/>
          <p:nvPr/>
        </p:nvCxnSpPr>
        <p:spPr>
          <a:xfrm rot="16200000" flipH="1">
            <a:off x="5782553" y="2729013"/>
            <a:ext cx="1079500" cy="1588"/>
          </a:xfrm>
          <a:prstGeom prst="straightConnector1">
            <a:avLst/>
          </a:prstGeom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0" name="Straight Arrow Connector 169"/>
          <p:cNvCxnSpPr/>
          <p:nvPr/>
        </p:nvCxnSpPr>
        <p:spPr>
          <a:xfrm flipH="1" flipV="1">
            <a:off x="6325609" y="2228156"/>
            <a:ext cx="922965" cy="1588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 flipH="1">
            <a:off x="7389791" y="1445993"/>
            <a:ext cx="64951" cy="2833907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5" name="Freeform 174"/>
          <p:cNvSpPr/>
          <p:nvPr/>
        </p:nvSpPr>
        <p:spPr>
          <a:xfrm>
            <a:off x="5319578" y="2308005"/>
            <a:ext cx="1308100" cy="395817"/>
          </a:xfrm>
          <a:custGeom>
            <a:avLst/>
            <a:gdLst>
              <a:gd name="connsiteX0" fmla="*/ 0 w 1308100"/>
              <a:gd name="connsiteY0" fmla="*/ 88900 h 395817"/>
              <a:gd name="connsiteX1" fmla="*/ 685800 w 1308100"/>
              <a:gd name="connsiteY1" fmla="*/ 381000 h 395817"/>
              <a:gd name="connsiteX2" fmla="*/ 1308100 w 1308100"/>
              <a:gd name="connsiteY2" fmla="*/ 0 h 3958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08100" h="395817">
                <a:moveTo>
                  <a:pt x="0" y="88900"/>
                </a:moveTo>
                <a:cubicBezTo>
                  <a:pt x="233891" y="242358"/>
                  <a:pt x="467783" y="395817"/>
                  <a:pt x="685800" y="381000"/>
                </a:cubicBezTo>
                <a:cubicBezTo>
                  <a:pt x="903817" y="366183"/>
                  <a:pt x="1308100" y="0"/>
                  <a:pt x="1308100" y="0"/>
                </a:cubicBezTo>
              </a:path>
            </a:pathLst>
          </a:custGeom>
          <a:ln w="12700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lvl1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sp>
        <p:nvSpPr>
          <p:cNvPr id="2" name="Rectangle 1"/>
          <p:cNvSpPr/>
          <p:nvPr/>
        </p:nvSpPr>
        <p:spPr>
          <a:xfrm>
            <a:off x="6627678" y="4406900"/>
            <a:ext cx="2783920" cy="1308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1" name="Straight Arrow Connector 220"/>
          <p:cNvCxnSpPr/>
          <p:nvPr/>
        </p:nvCxnSpPr>
        <p:spPr>
          <a:xfrm flipH="1" flipV="1">
            <a:off x="7454741" y="2229744"/>
            <a:ext cx="1127558" cy="1292960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6320669" y="1016000"/>
            <a:ext cx="1043273" cy="1150244"/>
            <a:chOff x="6320669" y="1016000"/>
            <a:chExt cx="1043273" cy="1150244"/>
          </a:xfrm>
        </p:grpSpPr>
        <p:cxnSp>
          <p:nvCxnSpPr>
            <p:cNvPr id="167" name="Straight Arrow Connector 166"/>
            <p:cNvCxnSpPr/>
            <p:nvPr/>
          </p:nvCxnSpPr>
          <p:spPr>
            <a:xfrm rot="5400000" flipH="1" flipV="1">
              <a:off x="5781713" y="1625700"/>
              <a:ext cx="1079500" cy="1588"/>
            </a:xfrm>
            <a:prstGeom prst="straightConnector1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Arrow Connector 168"/>
            <p:cNvCxnSpPr/>
            <p:nvPr/>
          </p:nvCxnSpPr>
          <p:spPr>
            <a:xfrm flipH="1" flipV="1">
              <a:off x="6323759" y="2164656"/>
              <a:ext cx="924815" cy="1588"/>
            </a:xfrm>
            <a:prstGeom prst="straightConnector1">
              <a:avLst/>
            </a:prstGeom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2" name="Freeform 171"/>
            <p:cNvSpPr/>
            <p:nvPr/>
          </p:nvSpPr>
          <p:spPr>
            <a:xfrm>
              <a:off x="6913428" y="1838105"/>
              <a:ext cx="133350" cy="304800"/>
            </a:xfrm>
            <a:custGeom>
              <a:avLst/>
              <a:gdLst>
                <a:gd name="connsiteX0" fmla="*/ 133350 w 133350"/>
                <a:gd name="connsiteY0" fmla="*/ 0 h 304800"/>
                <a:gd name="connsiteX1" fmla="*/ 19050 w 133350"/>
                <a:gd name="connsiteY1" fmla="*/ 177800 h 304800"/>
                <a:gd name="connsiteX2" fmla="*/ 19050 w 133350"/>
                <a:gd name="connsiteY2" fmla="*/ 30480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3350" h="304800">
                  <a:moveTo>
                    <a:pt x="133350" y="0"/>
                  </a:moveTo>
                  <a:cubicBezTo>
                    <a:pt x="85725" y="63500"/>
                    <a:pt x="38100" y="127000"/>
                    <a:pt x="19050" y="177800"/>
                  </a:cubicBezTo>
                  <a:cubicBezTo>
                    <a:pt x="0" y="228600"/>
                    <a:pt x="19050" y="304800"/>
                    <a:pt x="19050" y="304800"/>
                  </a:cubicBezTo>
                </a:path>
              </a:pathLst>
            </a:custGeom>
            <a:ln w="127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lvl1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pic>
          <p:nvPicPr>
            <p:cNvPr id="173" name="Picture 17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9859" y="1812706"/>
              <a:ext cx="176212" cy="247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22" name="Straight Arrow Connector 221"/>
            <p:cNvCxnSpPr/>
            <p:nvPr/>
          </p:nvCxnSpPr>
          <p:spPr>
            <a:xfrm flipH="1" flipV="1">
              <a:off x="6325609" y="1016000"/>
              <a:ext cx="1038333" cy="1150244"/>
            </a:xfrm>
            <a:prstGeom prst="straightConnector1">
              <a:avLst/>
            </a:prstGeom>
            <a:ln w="381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3" name="Straight Arrow Connector 222"/>
          <p:cNvCxnSpPr/>
          <p:nvPr/>
        </p:nvCxnSpPr>
        <p:spPr>
          <a:xfrm flipH="1">
            <a:off x="6336393" y="2177356"/>
            <a:ext cx="1038333" cy="1150244"/>
          </a:xfrm>
          <a:prstGeom prst="straightConnector1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72833"/>
              </p:ext>
            </p:extLst>
          </p:nvPr>
        </p:nvGraphicFramePr>
        <p:xfrm>
          <a:off x="8102600" y="2665413"/>
          <a:ext cx="141288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48" name="Equation" r:id="rId5" imgW="101600" imgH="127000" progId="Equation.DSMT4">
                  <p:embed/>
                </p:oleObj>
              </mc:Choice>
              <mc:Fallback>
                <p:oleObj name="Equation" r:id="rId5" imgW="1016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600" y="2665413"/>
                        <a:ext cx="141288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202739"/>
              </p:ext>
            </p:extLst>
          </p:nvPr>
        </p:nvGraphicFramePr>
        <p:xfrm>
          <a:off x="7926256" y="3892033"/>
          <a:ext cx="176213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49" name="Equation" r:id="rId7" imgW="127000" imgH="127000" progId="Equation.DSMT4">
                  <p:embed/>
                </p:oleObj>
              </mc:Choice>
              <mc:Fallback>
                <p:oleObj name="Equation" r:id="rId7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256" y="3892033"/>
                        <a:ext cx="176213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7" name="Straight Arrow Connector 226"/>
          <p:cNvCxnSpPr/>
          <p:nvPr/>
        </p:nvCxnSpPr>
        <p:spPr>
          <a:xfrm>
            <a:off x="7396320" y="4069833"/>
            <a:ext cx="1219450" cy="1588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03300"/>
              </p:ext>
            </p:extLst>
          </p:nvPr>
        </p:nvGraphicFramePr>
        <p:xfrm>
          <a:off x="7486000" y="2507063"/>
          <a:ext cx="176212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50" name="Equation" r:id="rId9" imgW="127000" imgH="177800" progId="Equation.DSMT4">
                  <p:embed/>
                </p:oleObj>
              </mc:Choice>
              <mc:Fallback>
                <p:oleObj name="Equation" r:id="rId9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000" y="2507063"/>
                        <a:ext cx="176212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9" name="Freeform 228"/>
          <p:cNvSpPr/>
          <p:nvPr/>
        </p:nvSpPr>
        <p:spPr>
          <a:xfrm>
            <a:off x="7435055" y="2449913"/>
            <a:ext cx="203200" cy="69850"/>
          </a:xfrm>
          <a:custGeom>
            <a:avLst/>
            <a:gdLst>
              <a:gd name="connsiteX0" fmla="*/ 0 w 203200"/>
              <a:gd name="connsiteY0" fmla="*/ 69850 h 69850"/>
              <a:gd name="connsiteX1" fmla="*/ 101600 w 203200"/>
              <a:gd name="connsiteY1" fmla="*/ 57150 h 69850"/>
              <a:gd name="connsiteX2" fmla="*/ 203200 w 203200"/>
              <a:gd name="connsiteY2" fmla="*/ 0 h 698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3200" h="69850">
                <a:moveTo>
                  <a:pt x="0" y="69850"/>
                </a:moveTo>
                <a:cubicBezTo>
                  <a:pt x="33866" y="69321"/>
                  <a:pt x="67733" y="68792"/>
                  <a:pt x="101600" y="57150"/>
                </a:cubicBezTo>
                <a:cubicBezTo>
                  <a:pt x="135467" y="45508"/>
                  <a:pt x="203200" y="0"/>
                  <a:pt x="203200" y="0"/>
                </a:cubicBezTo>
              </a:path>
            </a:pathLst>
          </a:cu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92608"/>
              </p:ext>
            </p:extLst>
          </p:nvPr>
        </p:nvGraphicFramePr>
        <p:xfrm>
          <a:off x="769938" y="1884363"/>
          <a:ext cx="2378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51" name="Equation" r:id="rId11" imgW="1600200" imgH="749300" progId="Equation.DSMT4">
                  <p:embed/>
                </p:oleObj>
              </mc:Choice>
              <mc:Fallback>
                <p:oleObj name="Equation" r:id="rId11" imgW="16002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1884363"/>
                        <a:ext cx="237807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929294"/>
              </p:ext>
            </p:extLst>
          </p:nvPr>
        </p:nvGraphicFramePr>
        <p:xfrm>
          <a:off x="763588" y="3048000"/>
          <a:ext cx="2359025" cy="168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52" name="Equation" r:id="rId13" imgW="1587500" imgH="1130300" progId="Equation.DSMT4">
                  <p:embed/>
                </p:oleObj>
              </mc:Choice>
              <mc:Fallback>
                <p:oleObj name="Equation" r:id="rId13" imgW="1587500" imgH="1130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3048000"/>
                        <a:ext cx="2359025" cy="168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647333"/>
              </p:ext>
            </p:extLst>
          </p:nvPr>
        </p:nvGraphicFramePr>
        <p:xfrm>
          <a:off x="7167563" y="2889250"/>
          <a:ext cx="211137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53" name="Equation" r:id="rId15" imgW="152400" imgH="152400" progId="Equation.DSMT4">
                  <p:embed/>
                </p:oleObj>
              </mc:Choice>
              <mc:Fallback>
                <p:oleObj name="Equation" r:id="rId15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563" y="2889250"/>
                        <a:ext cx="211137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81172"/>
              </p:ext>
            </p:extLst>
          </p:nvPr>
        </p:nvGraphicFramePr>
        <p:xfrm>
          <a:off x="3922823" y="4528260"/>
          <a:ext cx="3953437" cy="198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54" name="Equation" r:id="rId17" imgW="2527300" imgH="1270000" progId="Equation.DSMT4">
                  <p:embed/>
                </p:oleObj>
              </mc:Choice>
              <mc:Fallback>
                <p:oleObj name="Equation" r:id="rId17" imgW="2527300" imgH="12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23" y="4528260"/>
                        <a:ext cx="3953437" cy="19811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68783" y="4619626"/>
            <a:ext cx="549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So:</a:t>
            </a:r>
          </a:p>
        </p:txBody>
      </p:sp>
      <p:graphicFrame>
        <p:nvGraphicFramePr>
          <p:cNvPr id="9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50392"/>
              </p:ext>
            </p:extLst>
          </p:nvPr>
        </p:nvGraphicFramePr>
        <p:xfrm>
          <a:off x="3922822" y="1947087"/>
          <a:ext cx="1957719" cy="57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1755" name="Equation" r:id="rId19" imgW="1384300" imgH="406400" progId="Equation.DSMT4">
                  <p:embed/>
                </p:oleObj>
              </mc:Choice>
              <mc:Fallback>
                <p:oleObj name="Equation" r:id="rId19" imgW="1384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822" y="1947087"/>
                        <a:ext cx="1957719" cy="57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3719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" grpId="0"/>
      <p:bldP spid="175" grpId="0" animBg="1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067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r>
              <a:rPr lang="en-US" sz="3600" dirty="0">
                <a:solidFill>
                  <a:schemeClr val="tx2"/>
                </a:solidFill>
                <a:latin typeface="Times New Roman"/>
                <a:cs typeface="Times New Roman"/>
              </a:rPr>
              <a:t> </a:t>
            </a:r>
            <a:r>
              <a:rPr lang="en-US" sz="3600" dirty="0" err="1">
                <a:solidFill>
                  <a:schemeClr val="tx2"/>
                </a:solidFill>
                <a:latin typeface="Times New Roman"/>
                <a:cs typeface="Times New Roman"/>
              </a:rPr>
              <a:t>Oersted</a:t>
            </a:r>
            <a:r>
              <a:rPr lang="en-US" sz="3600" dirty="0">
                <a:solidFill>
                  <a:schemeClr val="tx2"/>
                </a:solidFill>
                <a:latin typeface="Times New Roman"/>
                <a:cs typeface="Times New Roman"/>
              </a:rPr>
              <a:t> (1820) </a:t>
            </a:r>
            <a:r>
              <a:rPr lang="en-US" sz="2000" dirty="0">
                <a:solidFill>
                  <a:schemeClr val="tx2"/>
                </a:solidFill>
                <a:latin typeface="Times New Roman"/>
                <a:cs typeface="Times New Roman"/>
              </a:rPr>
              <a:t>(courtesy of Mr.  White)</a:t>
            </a:r>
            <a:endParaRPr lang="en-US" sz="3600" dirty="0"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pic>
        <p:nvPicPr>
          <p:cNvPr id="256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7353" y="330200"/>
            <a:ext cx="18447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3847" y="2268432"/>
            <a:ext cx="1844788" cy="2295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3"/>
          <p:cNvSpPr>
            <a:spLocks noChangeArrowheads="1"/>
          </p:cNvSpPr>
          <p:nvPr/>
        </p:nvSpPr>
        <p:spPr bwMode="auto">
          <a:xfrm>
            <a:off x="190500" y="1066799"/>
            <a:ext cx="6121400" cy="120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If the wire is grasped with the right hand, with the thumb in the direction of current flow, the fingers curl around the wire in the direction of the magnetic field. </a:t>
            </a:r>
            <a:endParaRPr lang="en-US" sz="2800" b="0" dirty="0">
              <a:latin typeface="Gill Sans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7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.)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90500" y="3953096"/>
            <a:ext cx="4432300" cy="2519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Obscure ob</a:t>
            </a:r>
            <a:r>
              <a:rPr lang="en-US" sz="2000" b="0" dirty="0">
                <a:solidFill>
                  <a:srgbClr val="FF0000"/>
                </a:solidFill>
                <a:latin typeface="Apple Chancery"/>
                <a:cs typeface="Apple Chancery"/>
              </a:rPr>
              <a:t>servation from Fletch:  </a:t>
            </a:r>
            <a:r>
              <a:rPr lang="en-US" sz="2000" b="0" dirty="0">
                <a:latin typeface="Times New Roman"/>
                <a:cs typeface="Times New Roman"/>
              </a:rPr>
              <a:t>Notice that if the </a:t>
            </a:r>
            <a:r>
              <a:rPr lang="en-US" sz="2000" b="0" i="1" dirty="0">
                <a:latin typeface="Times New Roman"/>
                <a:cs typeface="Times New Roman"/>
              </a:rPr>
              <a:t>current-carrying wire </a:t>
            </a:r>
            <a:r>
              <a:rPr lang="en-US" sz="2000" b="0" dirty="0">
                <a:latin typeface="Times New Roman"/>
                <a:cs typeface="Times New Roman"/>
              </a:rPr>
              <a:t>is straight and you </a:t>
            </a:r>
            <a:r>
              <a:rPr lang="en-US" sz="2000" b="0" dirty="0">
                <a:solidFill>
                  <a:srgbClr val="0000FF"/>
                </a:solidFill>
                <a:latin typeface="Times New Roman"/>
                <a:cs typeface="Times New Roman"/>
              </a:rPr>
              <a:t>draw a vector from any point on the wire </a:t>
            </a:r>
            <a:r>
              <a:rPr lang="en-US" sz="2000" b="0" dirty="0">
                <a:latin typeface="Times New Roman"/>
                <a:cs typeface="Times New Roman"/>
              </a:rPr>
              <a:t>to a point of interest, the </a:t>
            </a:r>
            <a:r>
              <a:rPr lang="en-US" sz="2000" b="0" dirty="0">
                <a:solidFill>
                  <a:srgbClr val="FF0000"/>
                </a:solidFill>
                <a:latin typeface="Times New Roman"/>
                <a:cs typeface="Times New Roman"/>
              </a:rPr>
              <a:t>direction of the magnetic field at that point </a:t>
            </a:r>
            <a:r>
              <a:rPr lang="en-US" sz="2000" dirty="0">
                <a:latin typeface="Times New Roman"/>
                <a:cs typeface="Times New Roman"/>
              </a:rPr>
              <a:t>will be</a:t>
            </a:r>
            <a:r>
              <a:rPr lang="en-US" sz="2000" b="0" dirty="0">
                <a:latin typeface="Times New Roman"/>
                <a:cs typeface="Times New Roman"/>
              </a:rPr>
              <a:t> </a:t>
            </a:r>
            <a:r>
              <a:rPr lang="en-US" sz="2000" b="0" dirty="0">
                <a:solidFill>
                  <a:srgbClr val="FF0000"/>
                </a:solidFill>
                <a:latin typeface="Times New Roman"/>
                <a:cs typeface="Times New Roman"/>
              </a:rPr>
              <a:t>perpendicular to the plane </a:t>
            </a:r>
            <a:r>
              <a:rPr lang="en-US" sz="2000" b="0" dirty="0">
                <a:solidFill>
                  <a:srgbClr val="0000FF"/>
                </a:solidFill>
                <a:latin typeface="Times New Roman"/>
                <a:cs typeface="Times New Roman"/>
              </a:rPr>
              <a:t>defined by </a:t>
            </a:r>
            <a:r>
              <a:rPr lang="en-US" sz="2000" b="0" dirty="0">
                <a:solidFill>
                  <a:srgbClr val="008000"/>
                </a:solidFill>
                <a:latin typeface="Times New Roman"/>
                <a:cs typeface="Times New Roman"/>
              </a:rPr>
              <a:t>that vector </a:t>
            </a:r>
            <a:r>
              <a:rPr lang="en-US" sz="2000" b="0" dirty="0">
                <a:latin typeface="Times New Roman"/>
                <a:cs typeface="Times New Roman"/>
              </a:rPr>
              <a:t>and the </a:t>
            </a:r>
            <a:r>
              <a:rPr lang="en-US" sz="2000" b="0" dirty="0">
                <a:solidFill>
                  <a:srgbClr val="008000"/>
                </a:solidFill>
                <a:latin typeface="Times New Roman"/>
                <a:cs typeface="Times New Roman"/>
              </a:rPr>
              <a:t>direction of the current </a:t>
            </a:r>
            <a:r>
              <a:rPr lang="en-US" sz="2000" b="0" dirty="0">
                <a:latin typeface="Times New Roman"/>
                <a:cs typeface="Times New Roman"/>
              </a:rPr>
              <a:t>(treated like a vector).</a:t>
            </a:r>
            <a:endParaRPr lang="en-US" sz="2800" b="0" dirty="0">
              <a:latin typeface="Gill Sans" charset="0"/>
            </a:endParaRP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7760931" y="101024"/>
            <a:ext cx="1386608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define 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with compass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29" name="Rectangle 3"/>
          <p:cNvSpPr>
            <a:spLocks noChangeArrowheads="1"/>
          </p:cNvSpPr>
          <p:nvPr/>
        </p:nvSpPr>
        <p:spPr bwMode="auto">
          <a:xfrm>
            <a:off x="190500" y="2277137"/>
            <a:ext cx="6121400" cy="1400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The magnitude of B is the same everywhere on a circular path perpendicular to the wire and centered on it. Experiments reveal that </a:t>
            </a:r>
            <a:r>
              <a:rPr lang="en-US" sz="2000" b="0" i="1" dirty="0">
                <a:latin typeface="Times New Roman"/>
                <a:cs typeface="Times New Roman"/>
              </a:rPr>
              <a:t>B</a:t>
            </a:r>
            <a:r>
              <a:rPr lang="en-US" sz="2000" b="0" dirty="0">
                <a:latin typeface="Times New Roman"/>
                <a:cs typeface="Times New Roman"/>
              </a:rPr>
              <a:t> is proportional to </a:t>
            </a:r>
            <a:r>
              <a:rPr lang="en-US" sz="2000" b="0" i="1" dirty="0">
                <a:latin typeface="Times New Roman"/>
                <a:cs typeface="Times New Roman"/>
              </a:rPr>
              <a:t>I</a:t>
            </a:r>
            <a:r>
              <a:rPr lang="en-US" sz="2000" b="0" dirty="0">
                <a:latin typeface="Times New Roman"/>
                <a:cs typeface="Times New Roman"/>
              </a:rPr>
              <a:t>, and inversely proportional to the distance from the wire.</a:t>
            </a:r>
          </a:p>
          <a:p>
            <a:pPr eaLnBrk="1" hangingPunct="1">
              <a:spcBef>
                <a:spcPct val="20000"/>
              </a:spcBef>
            </a:pPr>
            <a:endParaRPr lang="en-US" sz="2800" b="0" dirty="0">
              <a:latin typeface="Gill Sans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38443" y="5130315"/>
            <a:ext cx="2463800" cy="92711"/>
          </a:xfrm>
          <a:prstGeom prst="rect">
            <a:avLst/>
          </a:prstGeom>
          <a:gradFill>
            <a:gsLst>
              <a:gs pos="88000">
                <a:schemeClr val="accent1">
                  <a:tint val="100000"/>
                  <a:shade val="100000"/>
                  <a:satMod val="130000"/>
                </a:schemeClr>
              </a:gs>
              <a:gs pos="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 flipH="1">
            <a:off x="4938443" y="5040779"/>
            <a:ext cx="2463800" cy="92711"/>
          </a:xfrm>
          <a:prstGeom prst="rect">
            <a:avLst/>
          </a:prstGeom>
          <a:gradFill>
            <a:gsLst>
              <a:gs pos="12000">
                <a:schemeClr val="accent1">
                  <a:tint val="100000"/>
                  <a:shade val="100000"/>
                  <a:satMod val="13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544868" y="5130315"/>
            <a:ext cx="939800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4682191" y="5517015"/>
            <a:ext cx="1536565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vector defining current “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i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”</a:t>
            </a:r>
            <a:endParaRPr lang="en-US" sz="1600" dirty="0">
              <a:latin typeface="Times New Roman"/>
              <a:cs typeface="Times New Roman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294956" y="4429710"/>
            <a:ext cx="210944" cy="210944"/>
            <a:chOff x="2436013" y="5093770"/>
            <a:chExt cx="210944" cy="210944"/>
          </a:xfrm>
        </p:grpSpPr>
        <p:sp>
          <p:nvSpPr>
            <p:cNvPr id="16" name="Oval 15"/>
            <p:cNvSpPr/>
            <p:nvPr/>
          </p:nvSpPr>
          <p:spPr>
            <a:xfrm>
              <a:off x="2436013" y="5093770"/>
              <a:ext cx="210944" cy="210944"/>
            </a:xfrm>
            <a:prstGeom prst="ellipse">
              <a:avLst/>
            </a:prstGeom>
            <a:noFill/>
            <a:ln w="28575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6" idx="1"/>
              <a:endCxn id="16" idx="5"/>
            </p:cNvCxnSpPr>
            <p:nvPr/>
          </p:nvCxnSpPr>
          <p:spPr>
            <a:xfrm>
              <a:off x="2466905" y="512466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2466905" y="5127902"/>
              <a:ext cx="149160" cy="14916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Straight Connector 22"/>
          <p:cNvCxnSpPr/>
          <p:nvPr/>
        </p:nvCxnSpPr>
        <p:spPr>
          <a:xfrm>
            <a:off x="4938443" y="5032313"/>
            <a:ext cx="2463800" cy="0"/>
          </a:xfrm>
          <a:prstGeom prst="line">
            <a:avLst/>
          </a:prstGeom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4938443" y="5229799"/>
            <a:ext cx="2463800" cy="0"/>
          </a:xfrm>
          <a:prstGeom prst="line">
            <a:avLst/>
          </a:prstGeom>
          <a:ln w="1905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6484668" y="4569269"/>
            <a:ext cx="616740" cy="46304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 Box 2"/>
          <p:cNvSpPr txBox="1">
            <a:spLocks noChangeArrowheads="1"/>
          </p:cNvSpPr>
          <p:nvPr/>
        </p:nvSpPr>
        <p:spPr bwMode="auto">
          <a:xfrm>
            <a:off x="6814078" y="4314981"/>
            <a:ext cx="1344969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any vector from wire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801713" y="4014211"/>
            <a:ext cx="70418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6814078" y="5427948"/>
            <a:ext cx="207515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Plane of “any vector” and “</a:t>
            </a:r>
            <a:r>
              <a:rPr lang="en-US" sz="1600" dirty="0" err="1">
                <a:solidFill>
                  <a:srgbClr val="0000FF"/>
                </a:solidFill>
                <a:latin typeface="Apple Chancery"/>
                <a:cs typeface="Apple Chancery"/>
              </a:rPr>
              <a:t>i</a:t>
            </a: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” is plane of page—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B-</a:t>
            </a:r>
            <a:r>
              <a:rPr lang="en-US" sz="16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1600" dirty="0">
                <a:solidFill>
                  <a:srgbClr val="FF0000"/>
                </a:solidFill>
                <a:latin typeface="Apple Chancery"/>
                <a:cs typeface="Apple Chancery"/>
              </a:rPr>
              <a:t> is perpendicular</a:t>
            </a:r>
            <a:r>
              <a:rPr lang="en-US" sz="1600" dirty="0">
                <a:solidFill>
                  <a:srgbClr val="0000FF"/>
                </a:solidFill>
                <a:latin typeface="Apple Chancery"/>
                <a:cs typeface="Apple Chancery"/>
              </a:rPr>
              <a:t> to that</a:t>
            </a:r>
            <a:endParaRPr lang="en-US" sz="16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6" name="Freeform 25"/>
          <p:cNvSpPr/>
          <p:nvPr/>
        </p:nvSpPr>
        <p:spPr>
          <a:xfrm>
            <a:off x="6032500" y="5194300"/>
            <a:ext cx="536186" cy="546100"/>
          </a:xfrm>
          <a:custGeom>
            <a:avLst/>
            <a:gdLst>
              <a:gd name="connsiteX0" fmla="*/ 0 w 536186"/>
              <a:gd name="connsiteY0" fmla="*/ 546100 h 546100"/>
              <a:gd name="connsiteX1" fmla="*/ 533400 w 536186"/>
              <a:gd name="connsiteY1" fmla="*/ 419100 h 546100"/>
              <a:gd name="connsiteX2" fmla="*/ 215900 w 536186"/>
              <a:gd name="connsiteY2" fmla="*/ 228600 h 546100"/>
              <a:gd name="connsiteX3" fmla="*/ 355600 w 536186"/>
              <a:gd name="connsiteY3" fmla="*/ 127000 h 546100"/>
              <a:gd name="connsiteX4" fmla="*/ 190500 w 536186"/>
              <a:gd name="connsiteY4" fmla="*/ 0 h 54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6186" h="546100">
                <a:moveTo>
                  <a:pt x="0" y="546100"/>
                </a:moveTo>
                <a:cubicBezTo>
                  <a:pt x="248708" y="509058"/>
                  <a:pt x="497417" y="472017"/>
                  <a:pt x="533400" y="419100"/>
                </a:cubicBezTo>
                <a:cubicBezTo>
                  <a:pt x="569383" y="366183"/>
                  <a:pt x="245533" y="277283"/>
                  <a:pt x="215900" y="228600"/>
                </a:cubicBezTo>
                <a:cubicBezTo>
                  <a:pt x="186267" y="179917"/>
                  <a:pt x="359833" y="165100"/>
                  <a:pt x="355600" y="127000"/>
                </a:cubicBezTo>
                <a:cubicBezTo>
                  <a:pt x="351367" y="88900"/>
                  <a:pt x="190500" y="0"/>
                  <a:pt x="190500" y="0"/>
                </a:cubicBezTo>
              </a:path>
            </a:pathLst>
          </a:custGeom>
          <a:ln w="9525" cmpd="sng">
            <a:solidFill>
              <a:srgbClr val="FF0000"/>
            </a:solidFill>
            <a:prstDash val="lg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2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0.)</a:t>
            </a:r>
          </a:p>
        </p:txBody>
      </p:sp>
      <p:sp>
        <p:nvSpPr>
          <p:cNvPr id="234" name="TextBox 233"/>
          <p:cNvSpPr txBox="1"/>
          <p:nvPr/>
        </p:nvSpPr>
        <p:spPr>
          <a:xfrm>
            <a:off x="308018" y="370424"/>
            <a:ext cx="858198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Simplifying, then </a:t>
            </a:r>
            <a:r>
              <a:rPr lang="en-US" sz="2000" kern="1200" dirty="0">
                <a:latin typeface="Times New Roman"/>
                <a:cs typeface="Times New Roman"/>
              </a:rPr>
              <a:t>summing (integrating) from                                          , (we’ve already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taken care of </a:t>
            </a:r>
            <a:r>
              <a:rPr lang="en-US" sz="2000" kern="1200" dirty="0">
                <a:latin typeface="Times New Roman"/>
                <a:cs typeface="Times New Roman"/>
              </a:rPr>
              <a:t>th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other half </a:t>
            </a:r>
            <a:r>
              <a:rPr lang="en-US" sz="2000" kern="1200" dirty="0">
                <a:latin typeface="Times New Roman"/>
                <a:cs typeface="Times New Roman"/>
              </a:rPr>
              <a:t>in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eliminating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y-componen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), </a:t>
            </a:r>
            <a:r>
              <a:rPr lang="en-US" sz="2000" kern="1200" dirty="0">
                <a:latin typeface="Times New Roman"/>
                <a:cs typeface="Times New Roman"/>
              </a:rPr>
              <a:t>we get:</a:t>
            </a:r>
          </a:p>
        </p:txBody>
      </p:sp>
      <p:pic>
        <p:nvPicPr>
          <p:cNvPr id="235" name="Picture 2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99" y="1658939"/>
            <a:ext cx="4480818" cy="4449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" name="Picture 23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624" y="2482180"/>
            <a:ext cx="176212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7" name="Group 236"/>
          <p:cNvGrpSpPr/>
          <p:nvPr/>
        </p:nvGrpSpPr>
        <p:grpSpPr>
          <a:xfrm>
            <a:off x="5746040" y="3121708"/>
            <a:ext cx="202123" cy="202123"/>
            <a:chOff x="3897531" y="3901529"/>
            <a:chExt cx="308900" cy="308900"/>
          </a:xfrm>
        </p:grpSpPr>
        <p:sp>
          <p:nvSpPr>
            <p:cNvPr id="316" name="Oval 315"/>
            <p:cNvSpPr/>
            <p:nvPr/>
          </p:nvSpPr>
          <p:spPr>
            <a:xfrm>
              <a:off x="3897531" y="3901529"/>
              <a:ext cx="308900" cy="308900"/>
            </a:xfrm>
            <a:prstGeom prst="ellipse">
              <a:avLst/>
            </a:prstGeom>
            <a:solidFill>
              <a:srgbClr val="FF0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17" name="Oval 316"/>
            <p:cNvSpPr/>
            <p:nvPr/>
          </p:nvSpPr>
          <p:spPr>
            <a:xfrm>
              <a:off x="4028766" y="4041230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38" name="Group 237"/>
          <p:cNvGrpSpPr/>
          <p:nvPr/>
        </p:nvGrpSpPr>
        <p:grpSpPr>
          <a:xfrm>
            <a:off x="6147683" y="3128640"/>
            <a:ext cx="202123" cy="202123"/>
            <a:chOff x="3958491" y="2368477"/>
            <a:chExt cx="308900" cy="308900"/>
          </a:xfrm>
        </p:grpSpPr>
        <p:sp>
          <p:nvSpPr>
            <p:cNvPr id="314" name="Oval 313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15" name="Oval 314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39" name="Group 238"/>
          <p:cNvGrpSpPr/>
          <p:nvPr/>
        </p:nvGrpSpPr>
        <p:grpSpPr>
          <a:xfrm>
            <a:off x="6349886" y="3131418"/>
            <a:ext cx="202123" cy="202123"/>
            <a:chOff x="3958491" y="2368477"/>
            <a:chExt cx="308900" cy="308900"/>
          </a:xfrm>
        </p:grpSpPr>
        <p:sp>
          <p:nvSpPr>
            <p:cNvPr id="312" name="Oval 311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13" name="Oval 312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6552088" y="3134196"/>
            <a:ext cx="202123" cy="202123"/>
            <a:chOff x="3958491" y="2368477"/>
            <a:chExt cx="308900" cy="308900"/>
          </a:xfrm>
        </p:grpSpPr>
        <p:sp>
          <p:nvSpPr>
            <p:cNvPr id="310" name="Oval 309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11" name="Oval 310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41" name="Group 240"/>
          <p:cNvGrpSpPr/>
          <p:nvPr/>
        </p:nvGrpSpPr>
        <p:grpSpPr>
          <a:xfrm>
            <a:off x="6754291" y="3136973"/>
            <a:ext cx="202123" cy="202123"/>
            <a:chOff x="3958491" y="2368477"/>
            <a:chExt cx="308900" cy="308900"/>
          </a:xfrm>
        </p:grpSpPr>
        <p:sp>
          <p:nvSpPr>
            <p:cNvPr id="308" name="Oval 307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09" name="Oval 308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42" name="Group 241"/>
          <p:cNvGrpSpPr/>
          <p:nvPr/>
        </p:nvGrpSpPr>
        <p:grpSpPr>
          <a:xfrm>
            <a:off x="6956494" y="3139751"/>
            <a:ext cx="202123" cy="202123"/>
            <a:chOff x="3958491" y="2368477"/>
            <a:chExt cx="308900" cy="308900"/>
          </a:xfrm>
        </p:grpSpPr>
        <p:sp>
          <p:nvSpPr>
            <p:cNvPr id="306" name="Oval 305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07" name="Oval 306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43" name="Group 242"/>
          <p:cNvGrpSpPr/>
          <p:nvPr/>
        </p:nvGrpSpPr>
        <p:grpSpPr>
          <a:xfrm>
            <a:off x="7158696" y="3142529"/>
            <a:ext cx="202123" cy="202123"/>
            <a:chOff x="3958491" y="2368477"/>
            <a:chExt cx="308900" cy="308900"/>
          </a:xfrm>
        </p:grpSpPr>
        <p:sp>
          <p:nvSpPr>
            <p:cNvPr id="304" name="Oval 303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05" name="Oval 304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sp>
        <p:nvSpPr>
          <p:cNvPr id="244" name="Oval 243"/>
          <p:cNvSpPr/>
          <p:nvPr/>
        </p:nvSpPr>
        <p:spPr>
          <a:xfrm>
            <a:off x="7360820" y="3135017"/>
            <a:ext cx="202123" cy="202123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sp>
        <p:nvSpPr>
          <p:cNvPr id="245" name="Oval 244"/>
          <p:cNvSpPr/>
          <p:nvPr/>
        </p:nvSpPr>
        <p:spPr>
          <a:xfrm>
            <a:off x="7446691" y="3226428"/>
            <a:ext cx="29915" cy="2991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grpSp>
        <p:nvGrpSpPr>
          <p:cNvPr id="246" name="Group 245"/>
          <p:cNvGrpSpPr/>
          <p:nvPr/>
        </p:nvGrpSpPr>
        <p:grpSpPr>
          <a:xfrm>
            <a:off x="7563022" y="3137794"/>
            <a:ext cx="202123" cy="202123"/>
            <a:chOff x="3958491" y="2368477"/>
            <a:chExt cx="308900" cy="308900"/>
          </a:xfrm>
        </p:grpSpPr>
        <p:sp>
          <p:nvSpPr>
            <p:cNvPr id="302" name="Oval 301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03" name="Oval 302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7765225" y="3140572"/>
            <a:ext cx="202123" cy="202123"/>
            <a:chOff x="3958491" y="2368477"/>
            <a:chExt cx="308900" cy="308900"/>
          </a:xfrm>
        </p:grpSpPr>
        <p:sp>
          <p:nvSpPr>
            <p:cNvPr id="300" name="Oval 299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301" name="Oval 300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7967428" y="3143350"/>
            <a:ext cx="202123" cy="202123"/>
            <a:chOff x="3958491" y="2368477"/>
            <a:chExt cx="308900" cy="308900"/>
          </a:xfrm>
        </p:grpSpPr>
        <p:sp>
          <p:nvSpPr>
            <p:cNvPr id="298" name="Oval 297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99" name="Oval 298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49" name="Group 248"/>
          <p:cNvGrpSpPr/>
          <p:nvPr/>
        </p:nvGrpSpPr>
        <p:grpSpPr>
          <a:xfrm>
            <a:off x="8169630" y="3146127"/>
            <a:ext cx="202123" cy="202123"/>
            <a:chOff x="3958491" y="2368477"/>
            <a:chExt cx="308900" cy="308900"/>
          </a:xfrm>
        </p:grpSpPr>
        <p:sp>
          <p:nvSpPr>
            <p:cNvPr id="296" name="Oval 295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97" name="Oval 296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8371833" y="3148905"/>
            <a:ext cx="202123" cy="202123"/>
            <a:chOff x="3958491" y="2368477"/>
            <a:chExt cx="308900" cy="308900"/>
          </a:xfrm>
        </p:grpSpPr>
        <p:sp>
          <p:nvSpPr>
            <p:cNvPr id="294" name="Oval 293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95" name="Oval 294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8574036" y="3151683"/>
            <a:ext cx="202123" cy="202123"/>
            <a:chOff x="3958491" y="2368477"/>
            <a:chExt cx="308900" cy="308900"/>
          </a:xfrm>
        </p:grpSpPr>
        <p:sp>
          <p:nvSpPr>
            <p:cNvPr id="292" name="Oval 291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93" name="Oval 292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56" name="Group 255"/>
          <p:cNvGrpSpPr/>
          <p:nvPr/>
        </p:nvGrpSpPr>
        <p:grpSpPr>
          <a:xfrm>
            <a:off x="5338952" y="3114871"/>
            <a:ext cx="202123" cy="202123"/>
            <a:chOff x="3958491" y="2368477"/>
            <a:chExt cx="308900" cy="308900"/>
          </a:xfrm>
        </p:grpSpPr>
        <p:sp>
          <p:nvSpPr>
            <p:cNvPr id="282" name="Oval 281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83" name="Oval 282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57" name="Group 256"/>
          <p:cNvGrpSpPr/>
          <p:nvPr/>
        </p:nvGrpSpPr>
        <p:grpSpPr>
          <a:xfrm>
            <a:off x="5541154" y="3117648"/>
            <a:ext cx="202123" cy="202123"/>
            <a:chOff x="3958491" y="2368477"/>
            <a:chExt cx="308900" cy="308900"/>
          </a:xfrm>
        </p:grpSpPr>
        <p:sp>
          <p:nvSpPr>
            <p:cNvPr id="280" name="Oval 279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81" name="Oval 280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grpSp>
        <p:nvGrpSpPr>
          <p:cNvPr id="258" name="Group 257"/>
          <p:cNvGrpSpPr/>
          <p:nvPr/>
        </p:nvGrpSpPr>
        <p:grpSpPr>
          <a:xfrm>
            <a:off x="5946953" y="3124581"/>
            <a:ext cx="202123" cy="202123"/>
            <a:chOff x="3958491" y="2368477"/>
            <a:chExt cx="308900" cy="308900"/>
          </a:xfrm>
        </p:grpSpPr>
        <p:sp>
          <p:nvSpPr>
            <p:cNvPr id="278" name="Oval 277"/>
            <p:cNvSpPr/>
            <p:nvPr/>
          </p:nvSpPr>
          <p:spPr>
            <a:xfrm>
              <a:off x="3958491" y="2368477"/>
              <a:ext cx="308900" cy="308900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279" name="Oval 278"/>
            <p:cNvSpPr/>
            <p:nvPr/>
          </p:nvSpPr>
          <p:spPr>
            <a:xfrm>
              <a:off x="4089726" y="2508178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</p:grpSp>
      <p:sp>
        <p:nvSpPr>
          <p:cNvPr id="259" name="Oval 258"/>
          <p:cNvSpPr/>
          <p:nvPr/>
        </p:nvSpPr>
        <p:spPr>
          <a:xfrm>
            <a:off x="6184210" y="2027219"/>
            <a:ext cx="2525556" cy="2425048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lgDash"/>
            <a:round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lvl1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cxnSp>
        <p:nvCxnSpPr>
          <p:cNvPr id="260" name="Straight Arrow Connector 259"/>
          <p:cNvCxnSpPr/>
          <p:nvPr/>
        </p:nvCxnSpPr>
        <p:spPr>
          <a:xfrm rot="10800000">
            <a:off x="5931310" y="2260962"/>
            <a:ext cx="696979" cy="1039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 rot="5400000">
            <a:off x="5833914" y="2602118"/>
            <a:ext cx="1667928" cy="38227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62" name="Picture 26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224" y="1911947"/>
            <a:ext cx="300037" cy="23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3" name="Straight Connector 262"/>
          <p:cNvCxnSpPr>
            <a:endCxn id="245" idx="0"/>
          </p:cNvCxnSpPr>
          <p:nvPr/>
        </p:nvCxnSpPr>
        <p:spPr>
          <a:xfrm rot="16200000" flipH="1">
            <a:off x="6582548" y="2347326"/>
            <a:ext cx="964427" cy="79377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lg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4" name="Freeform 263"/>
          <p:cNvSpPr/>
          <p:nvPr/>
        </p:nvSpPr>
        <p:spPr>
          <a:xfrm>
            <a:off x="6672111" y="2421534"/>
            <a:ext cx="120650" cy="44450"/>
          </a:xfrm>
          <a:custGeom>
            <a:avLst/>
            <a:gdLst>
              <a:gd name="connsiteX0" fmla="*/ 0 w 120650"/>
              <a:gd name="connsiteY0" fmla="*/ 38100 h 44450"/>
              <a:gd name="connsiteX1" fmla="*/ 69850 w 120650"/>
              <a:gd name="connsiteY1" fmla="*/ 38100 h 44450"/>
              <a:gd name="connsiteX2" fmla="*/ 120650 w 120650"/>
              <a:gd name="connsiteY2" fmla="*/ 0 h 44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650" h="44450">
                <a:moveTo>
                  <a:pt x="0" y="38100"/>
                </a:moveTo>
                <a:cubicBezTo>
                  <a:pt x="24871" y="41275"/>
                  <a:pt x="49742" y="44450"/>
                  <a:pt x="69850" y="38100"/>
                </a:cubicBezTo>
                <a:cubicBezTo>
                  <a:pt x="89958" y="31750"/>
                  <a:pt x="120650" y="0"/>
                  <a:pt x="120650" y="0"/>
                </a:cubicBezTo>
              </a:path>
            </a:pathLst>
          </a:cu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lvl1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pic>
        <p:nvPicPr>
          <p:cNvPr id="265" name="Picture 26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686" y="3393084"/>
            <a:ext cx="176213" cy="17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" name="Picture 26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361" y="2642197"/>
            <a:ext cx="141288" cy="17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7" name="Picture 26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686" y="2689822"/>
            <a:ext cx="212725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9" name="Straight Connector 268"/>
          <p:cNvCxnSpPr/>
          <p:nvPr/>
        </p:nvCxnSpPr>
        <p:spPr>
          <a:xfrm rot="5400000" flipH="1" flipV="1">
            <a:off x="1696563" y="1698368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 rot="5400000" flipH="1" flipV="1">
            <a:off x="1336728" y="2053232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 rot="5400000" flipH="1" flipV="1">
            <a:off x="1734663" y="2058199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 rot="5400000" flipH="1" flipV="1">
            <a:off x="2132598" y="2101266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 rot="5400000" flipH="1" flipV="1">
            <a:off x="2809933" y="1883047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 flipV="1">
            <a:off x="3177498" y="1858382"/>
            <a:ext cx="403902" cy="294866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 rot="5400000" flipH="1" flipV="1">
            <a:off x="4490567" y="2101267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 rot="5400000" flipH="1" flipV="1">
            <a:off x="2251134" y="4397967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 rot="5400000" flipH="1" flipV="1">
            <a:off x="1815098" y="4761299"/>
            <a:ext cx="294865" cy="245535"/>
          </a:xfrm>
          <a:prstGeom prst="line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600103"/>
              </p:ext>
            </p:extLst>
          </p:nvPr>
        </p:nvGraphicFramePr>
        <p:xfrm>
          <a:off x="5139296" y="319706"/>
          <a:ext cx="2652751" cy="52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50" name="Equation" r:id="rId10" imgW="1473200" imgH="292100" progId="Equation.DSMT4">
                  <p:embed/>
                </p:oleObj>
              </mc:Choice>
              <mc:Fallback>
                <p:oleObj name="Equation" r:id="rId10" imgW="1473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296" y="319706"/>
                        <a:ext cx="2652751" cy="52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49995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301625" y="3797300"/>
            <a:ext cx="8175625" cy="2732088"/>
            <a:chOff x="301625" y="3797300"/>
            <a:chExt cx="8175625" cy="2732088"/>
          </a:xfrm>
        </p:grpSpPr>
        <p:graphicFrame>
          <p:nvGraphicFramePr>
            <p:cNvPr id="20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590075"/>
                </p:ext>
              </p:extLst>
            </p:nvPr>
          </p:nvGraphicFramePr>
          <p:xfrm>
            <a:off x="301625" y="3797300"/>
            <a:ext cx="8175625" cy="2732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1" name="Equation" r:id="rId4" imgW="4775200" imgH="1600200" progId="Equation.DSMT4">
                    <p:embed/>
                  </p:oleObj>
                </mc:Choice>
                <mc:Fallback>
                  <p:oleObj name="Equation" r:id="rId4" imgW="4775200" imgH="160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25" y="3797300"/>
                          <a:ext cx="8175625" cy="2732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02" name="Straight Arrow Connector 135"/>
            <p:cNvCxnSpPr>
              <a:cxnSpLocks noChangeShapeType="1"/>
            </p:cNvCxnSpPr>
            <p:nvPr/>
          </p:nvCxnSpPr>
          <p:spPr bwMode="auto">
            <a:xfrm rot="5400000" flipH="1" flipV="1">
              <a:off x="1031915" y="4841289"/>
              <a:ext cx="533400" cy="53340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3" name="Straight Arrow Connector 142"/>
            <p:cNvCxnSpPr>
              <a:cxnSpLocks noChangeShapeType="1"/>
            </p:cNvCxnSpPr>
            <p:nvPr/>
          </p:nvCxnSpPr>
          <p:spPr bwMode="auto">
            <a:xfrm rot="5400000" flipH="1" flipV="1">
              <a:off x="3016638" y="4841289"/>
              <a:ext cx="533400" cy="53340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" name="Straight Arrow Connector 143"/>
            <p:cNvCxnSpPr>
              <a:cxnSpLocks noChangeShapeType="1"/>
            </p:cNvCxnSpPr>
            <p:nvPr/>
          </p:nvCxnSpPr>
          <p:spPr bwMode="auto">
            <a:xfrm rot="5400000" flipH="1" flipV="1">
              <a:off x="4727615" y="4841289"/>
              <a:ext cx="533400" cy="53340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5" name="Straight Arrow Connector 144"/>
            <p:cNvCxnSpPr>
              <a:cxnSpLocks noChangeShapeType="1"/>
            </p:cNvCxnSpPr>
            <p:nvPr/>
          </p:nvCxnSpPr>
          <p:spPr bwMode="auto">
            <a:xfrm rot="5400000" flipH="1" flipV="1">
              <a:off x="6580360" y="4841289"/>
              <a:ext cx="533400" cy="53340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19" name="Object 2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0582670"/>
                </p:ext>
              </p:extLst>
            </p:nvPr>
          </p:nvGraphicFramePr>
          <p:xfrm>
            <a:off x="3550038" y="4633326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2" name="Equation" r:id="rId6" imgW="127000" imgH="152400" progId="Equation.DSMT4">
                    <p:embed/>
                  </p:oleObj>
                </mc:Choice>
                <mc:Fallback>
                  <p:oleObj name="Equation" r:id="rId6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550038" y="4633326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164084"/>
                </p:ext>
              </p:extLst>
            </p:nvPr>
          </p:nvGraphicFramePr>
          <p:xfrm>
            <a:off x="7111744" y="4680157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3" name="Equation" r:id="rId8" imgW="127000" imgH="152400" progId="Equation.DSMT4">
                    <p:embed/>
                  </p:oleObj>
                </mc:Choice>
                <mc:Fallback>
                  <p:oleObj name="Equation" r:id="rId8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111744" y="4680157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6566139"/>
                </p:ext>
              </p:extLst>
            </p:nvPr>
          </p:nvGraphicFramePr>
          <p:xfrm>
            <a:off x="5261015" y="4680157"/>
            <a:ext cx="13652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4" name="Equation" r:id="rId9" imgW="101600" imgH="152400" progId="Equation.DSMT4">
                    <p:embed/>
                  </p:oleObj>
                </mc:Choice>
                <mc:Fallback>
                  <p:oleObj name="Equation" r:id="rId9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261015" y="4680157"/>
                          <a:ext cx="136525" cy="207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2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7208478"/>
                </p:ext>
              </p:extLst>
            </p:nvPr>
          </p:nvGraphicFramePr>
          <p:xfrm>
            <a:off x="1552615" y="4673808"/>
            <a:ext cx="13652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5" name="Equation" r:id="rId11" imgW="101600" imgH="152400" progId="Equation.DSMT4">
                    <p:embed/>
                  </p:oleObj>
                </mc:Choice>
                <mc:Fallback>
                  <p:oleObj name="Equation" r:id="rId11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52615" y="4673808"/>
                          <a:ext cx="136525" cy="207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3" name="Text Box 2"/>
          <p:cNvSpPr txBox="1">
            <a:spLocks noChangeArrowheads="1"/>
          </p:cNvSpPr>
          <p:nvPr/>
        </p:nvSpPr>
        <p:spPr bwMode="auto">
          <a:xfrm>
            <a:off x="475403" y="2843511"/>
            <a:ext cx="52141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e current </a:t>
            </a:r>
            <a:r>
              <a:rPr lang="en-US" sz="2000" dirty="0">
                <a:latin typeface="Times New Roman"/>
                <a:cs typeface="Times New Roman"/>
              </a:rPr>
              <a:t>thru the </a:t>
            </a:r>
            <a:r>
              <a:rPr lang="en-US" sz="2000" dirty="0" err="1">
                <a:latin typeface="Times New Roman"/>
                <a:cs typeface="Times New Roman"/>
              </a:rPr>
              <a:t>Amperian</a:t>
            </a:r>
            <a:r>
              <a:rPr lang="en-US" sz="2000" dirty="0">
                <a:latin typeface="Times New Roman"/>
                <a:cs typeface="Times New Roman"/>
              </a:rPr>
              <a:t> face is           , wher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j</a:t>
            </a:r>
            <a:r>
              <a:rPr lang="en-US" sz="2000" dirty="0">
                <a:latin typeface="Times New Roman"/>
                <a:cs typeface="Times New Roman"/>
              </a:rPr>
              <a:t> is the number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re per unit length</a:t>
            </a:r>
            <a:r>
              <a:rPr lang="en-US" sz="2000" dirty="0">
                <a:latin typeface="Times New Roman"/>
                <a:cs typeface="Times New Roman"/>
              </a:rPr>
              <a:t>, so: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207115" y="340311"/>
            <a:ext cx="56475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Constrast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this with </a:t>
            </a:r>
            <a:r>
              <a:rPr lang="en-US" sz="2000" dirty="0">
                <a:latin typeface="Times New Roman"/>
                <a:cs typeface="Times New Roman"/>
              </a:rPr>
              <a:t>Ampere’s Law.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1.)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475403" y="1532124"/>
            <a:ext cx="5098705" cy="1323439"/>
            <a:chOff x="475403" y="1595624"/>
            <a:chExt cx="5098705" cy="1323439"/>
          </a:xfrm>
        </p:grpSpPr>
        <p:sp>
          <p:nvSpPr>
            <p:cNvPr id="78" name="Text Box 2"/>
            <p:cNvSpPr txBox="1">
              <a:spLocks noChangeArrowheads="1"/>
            </p:cNvSpPr>
            <p:nvPr/>
          </p:nvSpPr>
          <p:spPr bwMode="auto">
            <a:xfrm>
              <a:off x="475403" y="1595624"/>
              <a:ext cx="5098705" cy="1323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000" dirty="0">
                  <a:solidFill>
                    <a:srgbClr val="FF0000"/>
                  </a:solidFill>
                  <a:latin typeface="Apple Chancery"/>
                  <a:cs typeface="Apple Chancery"/>
                </a:rPr>
                <a:t>--For Ampere’s Law, </a:t>
              </a:r>
              <a:r>
                <a:rPr lang="en-US" sz="2000" dirty="0">
                  <a:latin typeface="Times New Roman"/>
                  <a:cs typeface="Times New Roman"/>
                </a:rPr>
                <a:t>we need a path along which the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magnitude of </a:t>
              </a:r>
              <a:r>
                <a:rPr lang="en-US" sz="2000" i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     </a:t>
              </a:r>
              <a:r>
                <a:rPr lang="en-US" sz="2000" dirty="0">
                  <a:latin typeface="Times New Roman"/>
                  <a:cs typeface="Times New Roman"/>
                </a:rPr>
                <a:t>is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either constant </a:t>
              </a:r>
              <a:r>
                <a:rPr lang="en-US" sz="2000" dirty="0">
                  <a:latin typeface="Times New Roman"/>
                  <a:cs typeface="Times New Roman"/>
                </a:rPr>
                <a:t>or such that the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dot product </a:t>
              </a:r>
              <a:r>
                <a:rPr lang="en-US" sz="2000" dirty="0">
                  <a:latin typeface="Times New Roman"/>
                  <a:cs typeface="Times New Roman"/>
                </a:rPr>
                <a:t>of     and </a:t>
              </a:r>
              <a:r>
                <a:rPr lang="en-US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   </a:t>
              </a:r>
              <a:r>
                <a:rPr lang="en-US" sz="2000" dirty="0">
                  <a:latin typeface="Times New Roman"/>
                  <a:cs typeface="Times New Roman"/>
                </a:rPr>
                <a:t>  is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zero</a:t>
              </a:r>
              <a:r>
                <a:rPr lang="en-US" sz="2000" dirty="0">
                  <a:latin typeface="Times New Roman"/>
                  <a:cs typeface="Times New Roman"/>
                </a:rPr>
                <a:t> (a rectangle will do the job).</a:t>
              </a: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621053"/>
                </p:ext>
              </p:extLst>
            </p:nvPr>
          </p:nvGraphicFramePr>
          <p:xfrm>
            <a:off x="3010957" y="1906662"/>
            <a:ext cx="319088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6" name="Equation" r:id="rId12" imgW="190500" imgH="279400" progId="Equation.DSMT4">
                    <p:embed/>
                  </p:oleObj>
                </mc:Choice>
                <mc:Fallback>
                  <p:oleObj name="Equation" r:id="rId12" imgW="1905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010957" y="1906662"/>
                          <a:ext cx="319088" cy="4714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480606"/>
                </p:ext>
              </p:extLst>
            </p:nvPr>
          </p:nvGraphicFramePr>
          <p:xfrm>
            <a:off x="3392382" y="2200840"/>
            <a:ext cx="258445" cy="35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7" name="Equation" r:id="rId14" imgW="139700" imgH="190500" progId="Equation.DSMT4">
                    <p:embed/>
                  </p:oleObj>
                </mc:Choice>
                <mc:Fallback>
                  <p:oleObj name="Equation" r:id="rId14" imgW="1397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392382" y="2200840"/>
                          <a:ext cx="258445" cy="354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669760"/>
                </p:ext>
              </p:extLst>
            </p:nvPr>
          </p:nvGraphicFramePr>
          <p:xfrm>
            <a:off x="4076700" y="2224088"/>
            <a:ext cx="3206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28" name="Equation" r:id="rId16" imgW="190500" imgH="190500" progId="Equation.DSMT4">
                    <p:embed/>
                  </p:oleObj>
                </mc:Choice>
                <mc:Fallback>
                  <p:oleObj name="Equation" r:id="rId16" imgW="190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076700" y="2224088"/>
                          <a:ext cx="320675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475403" y="821227"/>
            <a:ext cx="521419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Note that B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ong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orizontal, </a:t>
            </a:r>
            <a:r>
              <a:rPr lang="en-US" sz="2000" dirty="0">
                <a:latin typeface="Times New Roman"/>
                <a:cs typeface="Times New Roman"/>
              </a:rPr>
              <a:t>in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pposite directions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 either side of the sheet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983152" y="2155106"/>
            <a:ext cx="2652799" cy="230602"/>
            <a:chOff x="5983152" y="2155106"/>
            <a:chExt cx="2652799" cy="230602"/>
          </a:xfrm>
        </p:grpSpPr>
        <p:grpSp>
          <p:nvGrpSpPr>
            <p:cNvPr id="61" name="Group 60"/>
            <p:cNvGrpSpPr/>
            <p:nvPr/>
          </p:nvGrpSpPr>
          <p:grpSpPr>
            <a:xfrm>
              <a:off x="6390240" y="2161943"/>
              <a:ext cx="202123" cy="202123"/>
              <a:chOff x="3897531" y="3901529"/>
              <a:chExt cx="308900" cy="308900"/>
            </a:xfrm>
            <a:noFill/>
          </p:grpSpPr>
          <p:sp>
            <p:nvSpPr>
              <p:cNvPr id="197" name="Oval 196"/>
              <p:cNvSpPr/>
              <p:nvPr/>
            </p:nvSpPr>
            <p:spPr>
              <a:xfrm>
                <a:off x="3897531" y="3901529"/>
                <a:ext cx="308900" cy="308900"/>
              </a:xfrm>
              <a:prstGeom prst="ellipse">
                <a:avLst/>
              </a:pr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98" name="Oval 197"/>
              <p:cNvSpPr/>
              <p:nvPr/>
            </p:nvSpPr>
            <p:spPr>
              <a:xfrm>
                <a:off x="4028766" y="4041230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62" name="Group 61"/>
            <p:cNvGrpSpPr/>
            <p:nvPr/>
          </p:nvGrpSpPr>
          <p:grpSpPr>
            <a:xfrm>
              <a:off x="6791883" y="2168875"/>
              <a:ext cx="202123" cy="202123"/>
              <a:chOff x="3958491" y="2368477"/>
              <a:chExt cx="308900" cy="308900"/>
            </a:xfrm>
          </p:grpSpPr>
          <p:sp>
            <p:nvSpPr>
              <p:cNvPr id="195" name="Oval 194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96" name="Oval 195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6994086" y="2171653"/>
              <a:ext cx="202123" cy="202123"/>
              <a:chOff x="3958491" y="2368477"/>
              <a:chExt cx="308900" cy="308900"/>
            </a:xfrm>
          </p:grpSpPr>
          <p:sp>
            <p:nvSpPr>
              <p:cNvPr id="185" name="Oval 184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94" name="Oval 193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7196288" y="2174431"/>
              <a:ext cx="202123" cy="202123"/>
              <a:chOff x="3958491" y="2368477"/>
              <a:chExt cx="308900" cy="308900"/>
            </a:xfrm>
          </p:grpSpPr>
          <p:sp>
            <p:nvSpPr>
              <p:cNvPr id="140" name="Oval 139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41" name="Oval 140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7398491" y="2177208"/>
              <a:ext cx="202123" cy="202123"/>
              <a:chOff x="3958491" y="2368477"/>
              <a:chExt cx="308900" cy="308900"/>
            </a:xfrm>
          </p:grpSpPr>
          <p:sp>
            <p:nvSpPr>
              <p:cNvPr id="138" name="Oval 137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39" name="Oval 138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7600694" y="2179986"/>
              <a:ext cx="202123" cy="202123"/>
              <a:chOff x="3958491" y="2368477"/>
              <a:chExt cx="308900" cy="308900"/>
            </a:xfrm>
          </p:grpSpPr>
          <p:sp>
            <p:nvSpPr>
              <p:cNvPr id="136" name="Oval 135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37" name="Oval 136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7802896" y="2182764"/>
              <a:ext cx="202123" cy="202123"/>
              <a:chOff x="3958491" y="2368477"/>
              <a:chExt cx="308900" cy="308900"/>
            </a:xfrm>
          </p:grpSpPr>
          <p:sp>
            <p:nvSpPr>
              <p:cNvPr id="134" name="Oval 133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35" name="Oval 134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sp>
          <p:nvSpPr>
            <p:cNvPr id="68" name="Oval 67"/>
            <p:cNvSpPr/>
            <p:nvPr/>
          </p:nvSpPr>
          <p:spPr>
            <a:xfrm>
              <a:off x="8005020" y="2175252"/>
              <a:ext cx="202123" cy="202123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sp>
          <p:nvSpPr>
            <p:cNvPr id="69" name="Oval 68"/>
            <p:cNvSpPr/>
            <p:nvPr/>
          </p:nvSpPr>
          <p:spPr>
            <a:xfrm>
              <a:off x="8090891" y="2266663"/>
              <a:ext cx="29915" cy="29915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8207222" y="2178029"/>
              <a:ext cx="202123" cy="202123"/>
              <a:chOff x="3958491" y="2368477"/>
              <a:chExt cx="308900" cy="308900"/>
            </a:xfrm>
          </p:grpSpPr>
          <p:sp>
            <p:nvSpPr>
              <p:cNvPr id="132" name="Oval 131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33" name="Oval 132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8433828" y="2183585"/>
              <a:ext cx="202123" cy="202123"/>
              <a:chOff x="3958491" y="2368477"/>
              <a:chExt cx="308900" cy="308900"/>
            </a:xfrm>
          </p:grpSpPr>
          <p:sp>
            <p:nvSpPr>
              <p:cNvPr id="128" name="Oval 127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81" name="Group 80"/>
            <p:cNvGrpSpPr/>
            <p:nvPr/>
          </p:nvGrpSpPr>
          <p:grpSpPr>
            <a:xfrm>
              <a:off x="5983152" y="2155106"/>
              <a:ext cx="202123" cy="202123"/>
              <a:chOff x="3958491" y="2368477"/>
              <a:chExt cx="308900" cy="308900"/>
            </a:xfrm>
          </p:grpSpPr>
          <p:sp>
            <p:nvSpPr>
              <p:cNvPr id="112" name="Oval 111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6185354" y="2157883"/>
              <a:ext cx="202123" cy="202123"/>
              <a:chOff x="3958491" y="2368477"/>
              <a:chExt cx="308900" cy="308900"/>
            </a:xfrm>
          </p:grpSpPr>
          <p:sp>
            <p:nvSpPr>
              <p:cNvPr id="110" name="Oval 109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6591153" y="2164816"/>
              <a:ext cx="202123" cy="202123"/>
              <a:chOff x="3958491" y="2368477"/>
              <a:chExt cx="308900" cy="308900"/>
            </a:xfrm>
          </p:grpSpPr>
          <p:sp>
            <p:nvSpPr>
              <p:cNvPr id="108" name="Oval 107"/>
              <p:cNvSpPr/>
              <p:nvPr/>
            </p:nvSpPr>
            <p:spPr>
              <a:xfrm>
                <a:off x="3958491" y="2368477"/>
                <a:ext cx="308900" cy="308900"/>
              </a:xfrm>
              <a:prstGeom prst="ellipse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4089726" y="2508178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lvl1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kern="1200"/>
              </a:p>
            </p:txBody>
          </p:sp>
        </p:grpSp>
      </p:grpSp>
      <p:sp>
        <p:nvSpPr>
          <p:cNvPr id="99" name="TextBox 98"/>
          <p:cNvSpPr txBox="1"/>
          <p:nvPr/>
        </p:nvSpPr>
        <p:spPr>
          <a:xfrm>
            <a:off x="7359394" y="848403"/>
            <a:ext cx="142899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kern="1200" dirty="0" err="1">
                <a:latin typeface="Times New Roman"/>
                <a:cs typeface="Times New Roman"/>
              </a:rPr>
              <a:t>Amperian</a:t>
            </a:r>
            <a:r>
              <a:rPr lang="en-US" sz="1600" kern="1200" dirty="0">
                <a:latin typeface="Times New Roman"/>
                <a:cs typeface="Times New Roman"/>
              </a:rPr>
              <a:t> path</a:t>
            </a:r>
          </a:p>
        </p:txBody>
      </p:sp>
      <p:sp>
        <p:nvSpPr>
          <p:cNvPr id="100" name="Freeform 99"/>
          <p:cNvSpPr/>
          <p:nvPr/>
        </p:nvSpPr>
        <p:spPr>
          <a:xfrm>
            <a:off x="8287861" y="1106169"/>
            <a:ext cx="567267" cy="584200"/>
          </a:xfrm>
          <a:custGeom>
            <a:avLst/>
            <a:gdLst>
              <a:gd name="connsiteX0" fmla="*/ 431800 w 567267"/>
              <a:gd name="connsiteY0" fmla="*/ 0 h 584200"/>
              <a:gd name="connsiteX1" fmla="*/ 495300 w 567267"/>
              <a:gd name="connsiteY1" fmla="*/ 304800 h 584200"/>
              <a:gd name="connsiteX2" fmla="*/ 0 w 567267"/>
              <a:gd name="connsiteY2" fmla="*/ 584200 h 584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67267" h="584200">
                <a:moveTo>
                  <a:pt x="431800" y="0"/>
                </a:moveTo>
                <a:cubicBezTo>
                  <a:pt x="499533" y="103716"/>
                  <a:pt x="567267" y="207433"/>
                  <a:pt x="495300" y="304800"/>
                </a:cubicBezTo>
                <a:cubicBezTo>
                  <a:pt x="423333" y="402167"/>
                  <a:pt x="0" y="584200"/>
                  <a:pt x="0" y="584200"/>
                </a:cubicBezTo>
              </a:path>
            </a:pathLst>
          </a:cu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lvl1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kern="1200"/>
          </a:p>
        </p:txBody>
      </p:sp>
      <p:graphicFrame>
        <p:nvGraphicFramePr>
          <p:cNvPr id="199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001997"/>
              </p:ext>
            </p:extLst>
          </p:nvPr>
        </p:nvGraphicFramePr>
        <p:xfrm>
          <a:off x="4648201" y="2900721"/>
          <a:ext cx="685840" cy="355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9829" name="Equation" r:id="rId18" imgW="393700" imgH="203200" progId="Equation.DSMT4">
                  <p:embed/>
                </p:oleObj>
              </mc:Choice>
              <mc:Fallback>
                <p:oleObj name="Equation" r:id="rId18" imgW="393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648201" y="2900721"/>
                        <a:ext cx="685840" cy="355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Text Box 2"/>
          <p:cNvSpPr txBox="1">
            <a:spLocks noChangeArrowheads="1"/>
          </p:cNvSpPr>
          <p:nvPr/>
        </p:nvSpPr>
        <p:spPr bwMode="auto">
          <a:xfrm>
            <a:off x="5574108" y="6174481"/>
            <a:ext cx="24792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. . . a lot easier!</a:t>
            </a:r>
            <a:endParaRPr lang="en-US" sz="2000" dirty="0">
              <a:latin typeface="Times New Roman"/>
              <a:cs typeface="Times New Roman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042955" y="1627663"/>
            <a:ext cx="2696975" cy="1150027"/>
            <a:chOff x="6042955" y="1627663"/>
            <a:chExt cx="2696975" cy="1150027"/>
          </a:xfrm>
        </p:grpSpPr>
        <p:cxnSp>
          <p:nvCxnSpPr>
            <p:cNvPr id="86" name="Straight Arrow Connector 85"/>
            <p:cNvCxnSpPr/>
            <p:nvPr/>
          </p:nvCxnSpPr>
          <p:spPr>
            <a:xfrm rot="10800000">
              <a:off x="7313547" y="1774910"/>
              <a:ext cx="605135" cy="1588"/>
            </a:xfrm>
            <a:prstGeom prst="straightConnector1">
              <a:avLst/>
            </a:prstGeom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 rot="10800000">
              <a:off x="6167239" y="1882457"/>
              <a:ext cx="440475" cy="1588"/>
            </a:xfrm>
            <a:prstGeom prst="straightConnector1">
              <a:avLst/>
            </a:prstGeom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 rot="10800000" flipH="1">
              <a:off x="6697611" y="2776102"/>
              <a:ext cx="605135" cy="1588"/>
            </a:xfrm>
            <a:prstGeom prst="straightConnector1">
              <a:avLst/>
            </a:prstGeom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rot="10800000" flipH="1">
              <a:off x="8241371" y="2533215"/>
              <a:ext cx="440475" cy="1588"/>
            </a:xfrm>
            <a:prstGeom prst="straightConnector1">
              <a:avLst/>
            </a:prstGeom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2" name="Object 2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033239"/>
                </p:ext>
              </p:extLst>
            </p:nvPr>
          </p:nvGraphicFramePr>
          <p:xfrm>
            <a:off x="7686565" y="1803082"/>
            <a:ext cx="188913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0" name="Equation" r:id="rId20" imgW="139700" imgH="152400" progId="Equation.DSMT4">
                    <p:embed/>
                  </p:oleObj>
                </mc:Choice>
                <mc:Fallback>
                  <p:oleObj name="Equation" r:id="rId20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686565" y="1803082"/>
                          <a:ext cx="188913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2610919"/>
                </p:ext>
              </p:extLst>
            </p:nvPr>
          </p:nvGraphicFramePr>
          <p:xfrm>
            <a:off x="6042955" y="1627663"/>
            <a:ext cx="188913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1" name="Equation" r:id="rId22" imgW="139700" imgH="152400" progId="Equation.DSMT4">
                    <p:embed/>
                  </p:oleObj>
                </mc:Choice>
                <mc:Fallback>
                  <p:oleObj name="Equation" r:id="rId22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042955" y="1627663"/>
                          <a:ext cx="188913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2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983463"/>
                </p:ext>
              </p:extLst>
            </p:nvPr>
          </p:nvGraphicFramePr>
          <p:xfrm>
            <a:off x="6814844" y="2533215"/>
            <a:ext cx="188913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2" name="Equation" r:id="rId23" imgW="139700" imgH="152400" progId="Equation.DSMT4">
                    <p:embed/>
                  </p:oleObj>
                </mc:Choice>
                <mc:Fallback>
                  <p:oleObj name="Equation" r:id="rId23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814844" y="2533215"/>
                          <a:ext cx="188913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2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6111146"/>
                </p:ext>
              </p:extLst>
            </p:nvPr>
          </p:nvGraphicFramePr>
          <p:xfrm>
            <a:off x="8551017" y="2561402"/>
            <a:ext cx="188913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3" name="Equation" r:id="rId24" imgW="139700" imgH="152400" progId="Equation.DSMT4">
                    <p:embed/>
                  </p:oleObj>
                </mc:Choice>
                <mc:Fallback>
                  <p:oleObj name="Equation" r:id="rId24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551017" y="2561402"/>
                          <a:ext cx="188913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387477" y="1397000"/>
            <a:ext cx="2643811" cy="2132504"/>
            <a:chOff x="6387477" y="1397000"/>
            <a:chExt cx="2643811" cy="2132504"/>
          </a:xfrm>
        </p:grpSpPr>
        <p:sp>
          <p:nvSpPr>
            <p:cNvPr id="85" name="Rectangle 84"/>
            <p:cNvSpPr/>
            <p:nvPr/>
          </p:nvSpPr>
          <p:spPr>
            <a:xfrm>
              <a:off x="6387477" y="1730057"/>
              <a:ext cx="2021948" cy="1090612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cxnSp>
          <p:nvCxnSpPr>
            <p:cNvPr id="87" name="Straight Arrow Connector 86"/>
            <p:cNvCxnSpPr/>
            <p:nvPr/>
          </p:nvCxnSpPr>
          <p:spPr>
            <a:xfrm rot="10800000">
              <a:off x="7514278" y="1730057"/>
              <a:ext cx="288619" cy="1588"/>
            </a:xfrm>
            <a:prstGeom prst="straightConnector1">
              <a:avLst/>
            </a:prstGeom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/>
            <p:cNvCxnSpPr/>
            <p:nvPr/>
          </p:nvCxnSpPr>
          <p:spPr>
            <a:xfrm flipV="1">
              <a:off x="6387477" y="3324454"/>
              <a:ext cx="2021948" cy="8467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Rectangle 88"/>
            <p:cNvSpPr/>
            <p:nvPr/>
          </p:nvSpPr>
          <p:spPr>
            <a:xfrm>
              <a:off x="7196288" y="3231317"/>
              <a:ext cx="490277" cy="2063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cxnSp>
          <p:nvCxnSpPr>
            <p:cNvPr id="92" name="Straight Connector 91"/>
            <p:cNvCxnSpPr/>
            <p:nvPr/>
          </p:nvCxnSpPr>
          <p:spPr>
            <a:xfrm>
              <a:off x="8409345" y="2922269"/>
              <a:ext cx="80" cy="607235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/>
            <p:cNvCxnSpPr/>
            <p:nvPr/>
          </p:nvCxnSpPr>
          <p:spPr>
            <a:xfrm flipH="1">
              <a:off x="6387477" y="2922268"/>
              <a:ext cx="2763" cy="607236"/>
            </a:xfrm>
            <a:prstGeom prst="line">
              <a:avLst/>
            </a:prstGeom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Arrow Connector 93"/>
            <p:cNvCxnSpPr/>
            <p:nvPr/>
          </p:nvCxnSpPr>
          <p:spPr>
            <a:xfrm rot="10800000" flipH="1">
              <a:off x="6834899" y="2820669"/>
              <a:ext cx="288619" cy="1588"/>
            </a:xfrm>
            <a:prstGeom prst="straightConnector1">
              <a:avLst/>
            </a:prstGeom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/>
            <p:nvPr/>
          </p:nvCxnSpPr>
          <p:spPr>
            <a:xfrm rot="5400000" flipH="1">
              <a:off x="8264321" y="2507581"/>
              <a:ext cx="288619" cy="1588"/>
            </a:xfrm>
            <a:prstGeom prst="straightConnector1">
              <a:avLst/>
            </a:prstGeom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 rot="16200000" flipH="1" flipV="1">
              <a:off x="6246804" y="1913969"/>
              <a:ext cx="288619" cy="1588"/>
            </a:xfrm>
            <a:prstGeom prst="straightConnector1">
              <a:avLst/>
            </a:prstGeom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1" name="Object 2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8358674"/>
                </p:ext>
              </p:extLst>
            </p:nvPr>
          </p:nvGraphicFramePr>
          <p:xfrm>
            <a:off x="7599363" y="1397000"/>
            <a:ext cx="27622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4" name="Equation" r:id="rId25" imgW="203200" imgH="203200" progId="Equation.DSMT4">
                    <p:embed/>
                  </p:oleObj>
                </mc:Choice>
                <mc:Fallback>
                  <p:oleObj name="Equation" r:id="rId25" imgW="203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7599363" y="1397000"/>
                          <a:ext cx="276225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2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9990680"/>
                </p:ext>
              </p:extLst>
            </p:nvPr>
          </p:nvGraphicFramePr>
          <p:xfrm>
            <a:off x="8123238" y="2533650"/>
            <a:ext cx="293687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5" name="Equation" r:id="rId27" imgW="215900" imgH="203200" progId="Equation.DSMT4">
                    <p:embed/>
                  </p:oleObj>
                </mc:Choice>
                <mc:Fallback>
                  <p:oleObj name="Equation" r:id="rId27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8123238" y="2533650"/>
                          <a:ext cx="293687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2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397946"/>
                </p:ext>
              </p:extLst>
            </p:nvPr>
          </p:nvGraphicFramePr>
          <p:xfrm>
            <a:off x="6854825" y="2881313"/>
            <a:ext cx="295275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6" name="Equation" r:id="rId29" imgW="215900" imgH="203200" progId="Equation.DSMT4">
                    <p:embed/>
                  </p:oleObj>
                </mc:Choice>
                <mc:Fallback>
                  <p:oleObj name="Equation" r:id="rId29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6854825" y="2881313"/>
                          <a:ext cx="295275" cy="27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1334522"/>
                </p:ext>
              </p:extLst>
            </p:nvPr>
          </p:nvGraphicFramePr>
          <p:xfrm>
            <a:off x="6434138" y="1866900"/>
            <a:ext cx="295275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7" name="Equation" r:id="rId31" imgW="215900" imgH="203200" progId="Equation.DSMT4">
                    <p:embed/>
                  </p:oleObj>
                </mc:Choice>
                <mc:Fallback>
                  <p:oleObj name="Equation" r:id="rId31" imgW="2159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6434138" y="1866900"/>
                          <a:ext cx="295275" cy="277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3" name="Straight Arrow Connector 222"/>
            <p:cNvCxnSpPr/>
            <p:nvPr/>
          </p:nvCxnSpPr>
          <p:spPr>
            <a:xfrm flipV="1">
              <a:off x="8905928" y="1690370"/>
              <a:ext cx="0" cy="1121093"/>
            </a:xfrm>
            <a:prstGeom prst="straightConnector1">
              <a:avLst/>
            </a:prstGeom>
            <a:ln w="12700" cap="flat" cmpd="sng" algn="ctr">
              <a:solidFill>
                <a:srgbClr val="000000"/>
              </a:solidFill>
              <a:prstDash val="solid"/>
              <a:round/>
              <a:headEnd type="arrow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5" name="Object 2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577681"/>
                </p:ext>
              </p:extLst>
            </p:nvPr>
          </p:nvGraphicFramePr>
          <p:xfrm>
            <a:off x="7325364" y="3220472"/>
            <a:ext cx="188913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8" name="Equation" r:id="rId33" imgW="139700" imgH="152400" progId="Equation.DSMT4">
                    <p:embed/>
                  </p:oleObj>
                </mc:Choice>
                <mc:Fallback>
                  <p:oleObj name="Equation" r:id="rId33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325364" y="3220472"/>
                          <a:ext cx="188913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7" name="Rectangle 226"/>
            <p:cNvSpPr/>
            <p:nvPr/>
          </p:nvSpPr>
          <p:spPr>
            <a:xfrm>
              <a:off x="8779753" y="2113422"/>
              <a:ext cx="165590" cy="2992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graphicFrame>
          <p:nvGraphicFramePr>
            <p:cNvPr id="226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984116"/>
                </p:ext>
              </p:extLst>
            </p:nvPr>
          </p:nvGraphicFramePr>
          <p:xfrm>
            <a:off x="8807450" y="2193925"/>
            <a:ext cx="223838" cy="173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59839" name="Equation" r:id="rId35" imgW="165100" imgH="127000" progId="Equation.DSMT4">
                    <p:embed/>
                  </p:oleObj>
                </mc:Choice>
                <mc:Fallback>
                  <p:oleObj name="Equation" r:id="rId35" imgW="1651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8807450" y="2193925"/>
                          <a:ext cx="223838" cy="173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260168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" grpId="0"/>
      <p:bldP spid="184" grpId="0"/>
      <p:bldP spid="99" grpId="0"/>
      <p:bldP spid="100" grpId="0" animBg="1"/>
      <p:bldP spid="2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164127"/>
              </p:ext>
            </p:extLst>
          </p:nvPr>
        </p:nvGraphicFramePr>
        <p:xfrm>
          <a:off x="1504950" y="3749675"/>
          <a:ext cx="29781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41" name="Equation" r:id="rId4" imgW="1739900" imgH="1257300" progId="Equation.DSMT4">
                  <p:embed/>
                </p:oleObj>
              </mc:Choice>
              <mc:Fallback>
                <p:oleObj name="Equation" r:id="rId4" imgW="1739900" imgH="1257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749675"/>
                        <a:ext cx="29781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0" name="Straight Arrow Connector 143"/>
          <p:cNvCxnSpPr>
            <a:cxnSpLocks noChangeShapeType="1"/>
          </p:cNvCxnSpPr>
          <p:nvPr/>
        </p:nvCxnSpPr>
        <p:spPr bwMode="auto">
          <a:xfrm flipV="1">
            <a:off x="2857500" y="4333596"/>
            <a:ext cx="400091" cy="379692"/>
          </a:xfrm>
          <a:prstGeom prst="straightConnector1">
            <a:avLst/>
          </a:prstGeom>
          <a:noFill/>
          <a:ln w="127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04" name="Object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88150"/>
              </p:ext>
            </p:extLst>
          </p:nvPr>
        </p:nvGraphicFramePr>
        <p:xfrm>
          <a:off x="3257591" y="4172464"/>
          <a:ext cx="13652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42" name="Equation" r:id="rId6" imgW="101600" imgH="152400" progId="Equation.DSMT4">
                  <p:embed/>
                </p:oleObj>
              </mc:Choice>
              <mc:Fallback>
                <p:oleObj name="Equation" r:id="rId6" imgW="1016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7591" y="4172464"/>
                        <a:ext cx="136525" cy="20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3" name="Straight Connector 362"/>
          <p:cNvCxnSpPr/>
          <p:nvPr/>
        </p:nvCxnSpPr>
        <p:spPr>
          <a:xfrm flipH="1">
            <a:off x="6293282" y="2281229"/>
            <a:ext cx="563904" cy="698641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8" name="Straight Connector 377"/>
          <p:cNvCxnSpPr/>
          <p:nvPr/>
        </p:nvCxnSpPr>
        <p:spPr>
          <a:xfrm flipH="1">
            <a:off x="6221184" y="2577631"/>
            <a:ext cx="784620" cy="853089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4" name="Straight Connector 353"/>
          <p:cNvCxnSpPr/>
          <p:nvPr/>
        </p:nvCxnSpPr>
        <p:spPr>
          <a:xfrm flipV="1">
            <a:off x="8031181" y="1020895"/>
            <a:ext cx="285900" cy="82618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5" name="Straight Connector 354"/>
          <p:cNvCxnSpPr/>
          <p:nvPr/>
        </p:nvCxnSpPr>
        <p:spPr>
          <a:xfrm flipH="1" flipV="1">
            <a:off x="7766823" y="799153"/>
            <a:ext cx="54601" cy="856958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6" name="Straight Connector 355"/>
          <p:cNvCxnSpPr/>
          <p:nvPr/>
        </p:nvCxnSpPr>
        <p:spPr>
          <a:xfrm flipH="1" flipV="1">
            <a:off x="7083920" y="819794"/>
            <a:ext cx="473147" cy="751264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7" name="Straight Connector 356"/>
          <p:cNvCxnSpPr/>
          <p:nvPr/>
        </p:nvCxnSpPr>
        <p:spPr>
          <a:xfrm flipH="1" flipV="1">
            <a:off x="6490914" y="1190528"/>
            <a:ext cx="775391" cy="417241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9" name="Straight Connector 358"/>
          <p:cNvCxnSpPr/>
          <p:nvPr/>
        </p:nvCxnSpPr>
        <p:spPr>
          <a:xfrm flipH="1" flipV="1">
            <a:off x="6129259" y="1765665"/>
            <a:ext cx="909206" cy="1"/>
          </a:xfrm>
          <a:prstGeom prst="line">
            <a:avLst/>
          </a:prstGeom>
          <a:ln w="381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1" name="Straight Connector 360"/>
          <p:cNvCxnSpPr/>
          <p:nvPr/>
        </p:nvCxnSpPr>
        <p:spPr>
          <a:xfrm flipH="1">
            <a:off x="6075024" y="2003732"/>
            <a:ext cx="817926" cy="313007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4" name="Straight Connector 343"/>
          <p:cNvCxnSpPr/>
          <p:nvPr/>
        </p:nvCxnSpPr>
        <p:spPr>
          <a:xfrm flipH="1" flipV="1">
            <a:off x="7159913" y="2718519"/>
            <a:ext cx="73232" cy="895994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6" name="Straight Connector 345"/>
          <p:cNvCxnSpPr/>
          <p:nvPr/>
        </p:nvCxnSpPr>
        <p:spPr>
          <a:xfrm flipH="1" flipV="1">
            <a:off x="7399623" y="2827085"/>
            <a:ext cx="422651" cy="74725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8" name="Straight Connector 347"/>
          <p:cNvCxnSpPr/>
          <p:nvPr/>
        </p:nvCxnSpPr>
        <p:spPr>
          <a:xfrm flipH="1" flipV="1">
            <a:off x="7701485" y="2796179"/>
            <a:ext cx="706168" cy="48573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0" name="Straight Connector 349"/>
          <p:cNvCxnSpPr/>
          <p:nvPr/>
        </p:nvCxnSpPr>
        <p:spPr>
          <a:xfrm flipH="1" flipV="1">
            <a:off x="7956088" y="2647682"/>
            <a:ext cx="848960" cy="8956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2" name="Straight Connector 351"/>
          <p:cNvCxnSpPr/>
          <p:nvPr/>
        </p:nvCxnSpPr>
        <p:spPr>
          <a:xfrm flipH="1">
            <a:off x="8099739" y="2194576"/>
            <a:ext cx="815160" cy="204604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3" name="Straight Connector 352"/>
          <p:cNvCxnSpPr/>
          <p:nvPr/>
        </p:nvCxnSpPr>
        <p:spPr>
          <a:xfrm flipH="1">
            <a:off x="8127077" y="1490795"/>
            <a:ext cx="604946" cy="60336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423016" y="1479700"/>
            <a:ext cx="49490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Because the B-</a:t>
            </a:r>
            <a:r>
              <a:rPr lang="en-US" sz="2000" dirty="0" err="1">
                <a:solidFill>
                  <a:srgbClr val="FF0000"/>
                </a:solidFill>
                <a:latin typeface="Apple Chancery"/>
                <a:cs typeface="Apple Chancery"/>
              </a:rPr>
              <a:t>fld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for a toroid circles along the toroid’s axis, 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695805" y="6516250"/>
            <a:ext cx="42428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32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0" y="304825"/>
            <a:ext cx="55100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8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</a:t>
            </a:r>
            <a:r>
              <a:rPr lang="en-US" sz="2000" dirty="0">
                <a:latin typeface="Times New Roman"/>
                <a:cs typeface="Times New Roman"/>
              </a:rPr>
              <a:t> a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-turn toroid </a:t>
            </a:r>
            <a:r>
              <a:rPr lang="en-US" sz="2000" dirty="0">
                <a:latin typeface="Times New Roman"/>
                <a:cs typeface="Times New Roman"/>
              </a:rPr>
              <a:t>(a coil with N winds that curves back on itself)</a:t>
            </a:r>
          </a:p>
        </p:txBody>
      </p: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423016" y="2575883"/>
            <a:ext cx="512688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Noting that N wir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ass through the </a:t>
            </a:r>
            <a:r>
              <a:rPr lang="en-US" sz="2000" dirty="0" err="1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path</a:t>
            </a:r>
            <a:r>
              <a:rPr lang="en-US" sz="2000" dirty="0"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urrent through the fac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i </a:t>
            </a:r>
            <a:r>
              <a:rPr lang="en-US" sz="2000" dirty="0">
                <a:latin typeface="Times New Roman"/>
                <a:cs typeface="Times New Roman"/>
              </a:rPr>
              <a:t>and we can write:</a:t>
            </a:r>
          </a:p>
        </p:txBody>
      </p:sp>
      <p:sp>
        <p:nvSpPr>
          <p:cNvPr id="290" name="Text Box 2"/>
          <p:cNvSpPr txBox="1">
            <a:spLocks noChangeArrowheads="1"/>
          </p:cNvSpPr>
          <p:nvPr/>
        </p:nvSpPr>
        <p:spPr bwMode="auto">
          <a:xfrm>
            <a:off x="423016" y="1795181"/>
            <a:ext cx="49490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Times New Roman"/>
                <a:cs typeface="Times New Roman"/>
              </a:rPr>
              <a:t>                           the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path </a:t>
            </a:r>
            <a:r>
              <a:rPr lang="en-US" sz="2000" dirty="0">
                <a:latin typeface="Times New Roman"/>
                <a:cs typeface="Times New Roman"/>
              </a:rPr>
              <a:t>that is applicable here is a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circl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of radius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i="1" dirty="0">
                <a:latin typeface="Times New Roman"/>
                <a:cs typeface="Times New Roman"/>
              </a:rPr>
              <a:t>.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3" name="Donut 2"/>
          <p:cNvSpPr/>
          <p:nvPr/>
        </p:nvSpPr>
        <p:spPr>
          <a:xfrm>
            <a:off x="6118701" y="819794"/>
            <a:ext cx="2754541" cy="2754541"/>
          </a:xfrm>
          <a:prstGeom prst="donut">
            <a:avLst/>
          </a:prstGeom>
          <a:solidFill>
            <a:srgbClr val="FFFF00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128" name="Straight Connector 127"/>
          <p:cNvCxnSpPr/>
          <p:nvPr/>
        </p:nvCxnSpPr>
        <p:spPr>
          <a:xfrm flipH="1">
            <a:off x="6519997" y="2709048"/>
            <a:ext cx="640457" cy="103441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29"/>
          <p:cNvCxnSpPr/>
          <p:nvPr/>
        </p:nvCxnSpPr>
        <p:spPr>
          <a:xfrm flipH="1" flipV="1">
            <a:off x="6490914" y="1190528"/>
            <a:ext cx="547550" cy="575137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7233145" y="2827085"/>
            <a:ext cx="171187" cy="743967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6" name="Text Box 2"/>
          <p:cNvSpPr txBox="1">
            <a:spLocks noChangeArrowheads="1"/>
          </p:cNvSpPr>
          <p:nvPr/>
        </p:nvSpPr>
        <p:spPr bwMode="auto">
          <a:xfrm>
            <a:off x="6869109" y="213131"/>
            <a:ext cx="12865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800" dirty="0">
                <a:solidFill>
                  <a:srgbClr val="FF0000"/>
                </a:solidFill>
                <a:latin typeface="Apple Chancery"/>
                <a:cs typeface="Apple Chancery"/>
              </a:rPr>
              <a:t>from above:</a:t>
            </a:r>
            <a:endParaRPr lang="en-US" sz="1800" dirty="0">
              <a:latin typeface="Times New Roman"/>
              <a:cs typeface="Times New Roman"/>
            </a:endParaRPr>
          </a:p>
        </p:txBody>
      </p:sp>
      <p:grpSp>
        <p:nvGrpSpPr>
          <p:cNvPr id="262" name="Group 261"/>
          <p:cNvGrpSpPr/>
          <p:nvPr/>
        </p:nvGrpSpPr>
        <p:grpSpPr>
          <a:xfrm rot="17417206">
            <a:off x="6542361" y="3454552"/>
            <a:ext cx="184978" cy="130175"/>
            <a:chOff x="6423025" y="3248025"/>
            <a:chExt cx="184978" cy="130175"/>
          </a:xfrm>
        </p:grpSpPr>
        <p:cxnSp>
          <p:nvCxnSpPr>
            <p:cNvPr id="263" name="Straight Connector 262"/>
            <p:cNvCxnSpPr/>
            <p:nvPr/>
          </p:nvCxnSpPr>
          <p:spPr>
            <a:xfrm>
              <a:off x="6451600" y="3248025"/>
              <a:ext cx="156403" cy="103026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 flipV="1">
              <a:off x="6423025" y="3351051"/>
              <a:ext cx="184978" cy="27149"/>
            </a:xfrm>
            <a:prstGeom prst="line">
              <a:avLst/>
            </a:prstGeom>
            <a:ln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71" name="Object 2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31694"/>
              </p:ext>
            </p:extLst>
          </p:nvPr>
        </p:nvGraphicFramePr>
        <p:xfrm>
          <a:off x="6702504" y="3453044"/>
          <a:ext cx="1492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43" name="Equation" r:id="rId8" imgW="88900" imgH="165100" progId="Equation.DSMT4">
                  <p:embed/>
                </p:oleObj>
              </mc:Choice>
              <mc:Fallback>
                <p:oleObj name="Equation" r:id="rId8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02504" y="3453044"/>
                        <a:ext cx="149225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" name="Object 2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670703"/>
              </p:ext>
            </p:extLst>
          </p:nvPr>
        </p:nvGraphicFramePr>
        <p:xfrm>
          <a:off x="7325597" y="1697854"/>
          <a:ext cx="171450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8844" name="Equation" r:id="rId10" imgW="101600" imgH="127000" progId="Equation.DSMT4">
                  <p:embed/>
                </p:oleObj>
              </mc:Choice>
              <mc:Fallback>
                <p:oleObj name="Equation" r:id="rId10" imgW="1016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25597" y="1697854"/>
                        <a:ext cx="171450" cy="214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5" name="Group 404"/>
          <p:cNvGrpSpPr/>
          <p:nvPr/>
        </p:nvGrpSpPr>
        <p:grpSpPr>
          <a:xfrm>
            <a:off x="6286635" y="986893"/>
            <a:ext cx="2421560" cy="2421560"/>
            <a:chOff x="6330312" y="3715673"/>
            <a:chExt cx="2421560" cy="2421560"/>
          </a:xfrm>
        </p:grpSpPr>
        <p:sp>
          <p:nvSpPr>
            <p:cNvPr id="275" name="Oval 274"/>
            <p:cNvSpPr/>
            <p:nvPr/>
          </p:nvSpPr>
          <p:spPr>
            <a:xfrm>
              <a:off x="6708216" y="4103697"/>
              <a:ext cx="1652542" cy="1652542"/>
            </a:xfrm>
            <a:prstGeom prst="ellipse">
              <a:avLst/>
            </a:prstGeom>
            <a:noFill/>
            <a:ln w="12700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6559863" y="3971799"/>
              <a:ext cx="1953661" cy="1953661"/>
            </a:xfrm>
            <a:prstGeom prst="ellipse">
              <a:avLst/>
            </a:prstGeom>
            <a:noFill/>
            <a:ln w="12700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6330312" y="3715673"/>
              <a:ext cx="2421560" cy="2421560"/>
            </a:xfrm>
            <a:prstGeom prst="ellipse">
              <a:avLst/>
            </a:prstGeom>
            <a:noFill/>
            <a:ln w="12700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4" name="Group 323"/>
            <p:cNvGrpSpPr/>
            <p:nvPr/>
          </p:nvGrpSpPr>
          <p:grpSpPr>
            <a:xfrm>
              <a:off x="6438938" y="5340212"/>
              <a:ext cx="498387" cy="343295"/>
              <a:chOff x="6496374" y="5425947"/>
              <a:chExt cx="498387" cy="343295"/>
            </a:xfrm>
          </p:grpSpPr>
          <p:grpSp>
            <p:nvGrpSpPr>
              <p:cNvPr id="278" name="Group 277"/>
              <p:cNvGrpSpPr/>
              <p:nvPr/>
            </p:nvGrpSpPr>
            <p:grpSpPr>
              <a:xfrm rot="13170004">
                <a:off x="6496374" y="5639067"/>
                <a:ext cx="184978" cy="130175"/>
                <a:chOff x="6423025" y="3248025"/>
                <a:chExt cx="184978" cy="130175"/>
              </a:xfrm>
            </p:grpSpPr>
            <p:cxnSp>
              <p:nvCxnSpPr>
                <p:cNvPr id="279" name="Straight Connector 278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0" name="Straight Connector 279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1" name="Group 280"/>
              <p:cNvGrpSpPr/>
              <p:nvPr/>
            </p:nvGrpSpPr>
            <p:grpSpPr>
              <a:xfrm rot="13170004">
                <a:off x="6692508" y="5530011"/>
                <a:ext cx="184978" cy="130175"/>
                <a:chOff x="6423025" y="3248025"/>
                <a:chExt cx="184978" cy="130175"/>
              </a:xfrm>
            </p:grpSpPr>
            <p:cxnSp>
              <p:nvCxnSpPr>
                <p:cNvPr id="282" name="Straight Connector 281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3" name="Straight Connector 282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284" name="Group 283"/>
              <p:cNvGrpSpPr/>
              <p:nvPr/>
            </p:nvGrpSpPr>
            <p:grpSpPr>
              <a:xfrm rot="13170004">
                <a:off x="6809783" y="5425947"/>
                <a:ext cx="184978" cy="130175"/>
                <a:chOff x="6423025" y="3248025"/>
                <a:chExt cx="184978" cy="130175"/>
              </a:xfrm>
            </p:grpSpPr>
            <p:cxnSp>
              <p:nvCxnSpPr>
                <p:cNvPr id="285" name="Straight Connector 284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6" name="Straight Connector 285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288" name="Object 2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842037"/>
                </p:ext>
              </p:extLst>
            </p:nvPr>
          </p:nvGraphicFramePr>
          <p:xfrm>
            <a:off x="6563644" y="5627651"/>
            <a:ext cx="233362" cy="257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8845" name="Equation" r:id="rId12" imgW="139700" imgH="152400" progId="Equation.DSMT4">
                    <p:embed/>
                  </p:oleObj>
                </mc:Choice>
                <mc:Fallback>
                  <p:oleObj name="Equation" r:id="rId12" imgW="1397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63644" y="5627651"/>
                          <a:ext cx="233362" cy="257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89" name="Straight Arrow Connector 288"/>
          <p:cNvCxnSpPr/>
          <p:nvPr/>
        </p:nvCxnSpPr>
        <p:spPr>
          <a:xfrm flipH="1" flipV="1">
            <a:off x="6958009" y="1309820"/>
            <a:ext cx="534226" cy="889257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6" name="Text Box 2"/>
          <p:cNvSpPr txBox="1">
            <a:spLocks noChangeArrowheads="1"/>
          </p:cNvSpPr>
          <p:nvPr/>
        </p:nvSpPr>
        <p:spPr bwMode="auto">
          <a:xfrm>
            <a:off x="423016" y="5950522"/>
            <a:ext cx="346318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Notice that B </a:t>
            </a:r>
            <a:r>
              <a:rPr lang="en-US" sz="2000" dirty="0">
                <a:latin typeface="Times New Roman"/>
                <a:cs typeface="Times New Roman"/>
              </a:rPr>
              <a:t>varies wi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cxnSp>
        <p:nvCxnSpPr>
          <p:cNvPr id="307" name="Straight Connector 306"/>
          <p:cNvCxnSpPr/>
          <p:nvPr/>
        </p:nvCxnSpPr>
        <p:spPr>
          <a:xfrm flipH="1" flipV="1">
            <a:off x="6129259" y="1765665"/>
            <a:ext cx="774852" cy="23257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9" name="Straight Connector 308"/>
          <p:cNvCxnSpPr/>
          <p:nvPr/>
        </p:nvCxnSpPr>
        <p:spPr>
          <a:xfrm>
            <a:off x="7701484" y="2796179"/>
            <a:ext cx="120790" cy="77487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0" name="Straight Connector 309"/>
          <p:cNvCxnSpPr/>
          <p:nvPr/>
        </p:nvCxnSpPr>
        <p:spPr>
          <a:xfrm>
            <a:off x="7956087" y="2644542"/>
            <a:ext cx="451566" cy="63737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1" name="Straight Connector 310"/>
          <p:cNvCxnSpPr/>
          <p:nvPr/>
        </p:nvCxnSpPr>
        <p:spPr>
          <a:xfrm>
            <a:off x="8109673" y="2405432"/>
            <a:ext cx="695375" cy="331810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3" name="Straight Connector 312"/>
          <p:cNvCxnSpPr/>
          <p:nvPr/>
        </p:nvCxnSpPr>
        <p:spPr>
          <a:xfrm>
            <a:off x="8127076" y="2094155"/>
            <a:ext cx="787823" cy="100421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4" name="Straight Connector 313"/>
          <p:cNvCxnSpPr/>
          <p:nvPr/>
        </p:nvCxnSpPr>
        <p:spPr>
          <a:xfrm flipV="1">
            <a:off x="8031181" y="1490795"/>
            <a:ext cx="700842" cy="356283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6" name="Straight Connector 315"/>
          <p:cNvCxnSpPr/>
          <p:nvPr/>
        </p:nvCxnSpPr>
        <p:spPr>
          <a:xfrm flipV="1">
            <a:off x="7822274" y="1020895"/>
            <a:ext cx="494807" cy="62990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7" name="Straight Connector 316"/>
          <p:cNvCxnSpPr/>
          <p:nvPr/>
        </p:nvCxnSpPr>
        <p:spPr>
          <a:xfrm>
            <a:off x="7083920" y="819794"/>
            <a:ext cx="189275" cy="78797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8" name="Straight Connector 317"/>
          <p:cNvCxnSpPr/>
          <p:nvPr/>
        </p:nvCxnSpPr>
        <p:spPr>
          <a:xfrm flipH="1">
            <a:off x="7551319" y="799153"/>
            <a:ext cx="215504" cy="771905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0" name="Straight Connector 319"/>
          <p:cNvCxnSpPr/>
          <p:nvPr/>
        </p:nvCxnSpPr>
        <p:spPr>
          <a:xfrm flipH="1">
            <a:off x="6293282" y="2577631"/>
            <a:ext cx="712521" cy="402239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1" name="Straight Connector 320"/>
          <p:cNvCxnSpPr/>
          <p:nvPr/>
        </p:nvCxnSpPr>
        <p:spPr>
          <a:xfrm flipH="1">
            <a:off x="6075024" y="2281787"/>
            <a:ext cx="797100" cy="34952"/>
          </a:xfrm>
          <a:prstGeom prst="line">
            <a:avLst/>
          </a:prstGeom>
          <a:ln w="38100" cmpd="sng"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5705169" y="3912077"/>
            <a:ext cx="3318860" cy="2345648"/>
            <a:chOff x="5831181" y="590802"/>
            <a:chExt cx="3318860" cy="2345648"/>
          </a:xfrm>
        </p:grpSpPr>
        <p:sp>
          <p:nvSpPr>
            <p:cNvPr id="138" name="Text Box 2"/>
            <p:cNvSpPr txBox="1">
              <a:spLocks noChangeArrowheads="1"/>
            </p:cNvSpPr>
            <p:nvPr/>
          </p:nvSpPr>
          <p:spPr bwMode="auto">
            <a:xfrm>
              <a:off x="7374831" y="590802"/>
              <a:ext cx="163635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FF0000"/>
                  </a:solidFill>
                  <a:latin typeface="Apple Chancery"/>
                  <a:cs typeface="Apple Chancery"/>
                </a:rPr>
                <a:t>from the side:</a:t>
              </a:r>
              <a:endParaRPr lang="en-US" sz="1800" dirty="0">
                <a:latin typeface="Times New Roman"/>
                <a:cs typeface="Times New Roman"/>
              </a:endParaRPr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5831181" y="1163231"/>
              <a:ext cx="3318860" cy="1773219"/>
              <a:chOff x="5831181" y="4736008"/>
              <a:chExt cx="3318860" cy="1773219"/>
            </a:xfrm>
          </p:grpSpPr>
          <p:sp>
            <p:nvSpPr>
              <p:cNvPr id="259" name="Freeform 258"/>
              <p:cNvSpPr/>
              <p:nvPr/>
            </p:nvSpPr>
            <p:spPr>
              <a:xfrm rot="11573212" flipH="1">
                <a:off x="8852245" y="5998270"/>
                <a:ext cx="297796" cy="399144"/>
              </a:xfrm>
              <a:custGeom>
                <a:avLst/>
                <a:gdLst>
                  <a:gd name="connsiteX0" fmla="*/ 0 w 171920"/>
                  <a:gd name="connsiteY0" fmla="*/ 419100 h 419100"/>
                  <a:gd name="connsiteX1" fmla="*/ 22225 w 171920"/>
                  <a:gd name="connsiteY1" fmla="*/ 333375 h 419100"/>
                  <a:gd name="connsiteX2" fmla="*/ 69850 w 171920"/>
                  <a:gd name="connsiteY2" fmla="*/ 231775 h 419100"/>
                  <a:gd name="connsiteX3" fmla="*/ 158750 w 171920"/>
                  <a:gd name="connsiteY3" fmla="*/ 85725 h 419100"/>
                  <a:gd name="connsiteX4" fmla="*/ 171450 w 171920"/>
                  <a:gd name="connsiteY4" fmla="*/ 0 h 419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920" h="419100">
                    <a:moveTo>
                      <a:pt x="0" y="419100"/>
                    </a:moveTo>
                    <a:cubicBezTo>
                      <a:pt x="5291" y="391848"/>
                      <a:pt x="10583" y="364596"/>
                      <a:pt x="22225" y="333375"/>
                    </a:cubicBezTo>
                    <a:cubicBezTo>
                      <a:pt x="33867" y="302154"/>
                      <a:pt x="47096" y="273050"/>
                      <a:pt x="69850" y="231775"/>
                    </a:cubicBezTo>
                    <a:cubicBezTo>
                      <a:pt x="92604" y="190500"/>
                      <a:pt x="141817" y="124354"/>
                      <a:pt x="158750" y="85725"/>
                    </a:cubicBezTo>
                    <a:cubicBezTo>
                      <a:pt x="175683" y="47096"/>
                      <a:pt x="171450" y="0"/>
                      <a:pt x="17145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6172936" y="4753656"/>
                <a:ext cx="2760873" cy="1603171"/>
              </a:xfrm>
              <a:prstGeom prst="rect">
                <a:avLst/>
              </a:prstGeom>
              <a:solidFill>
                <a:srgbClr val="CCFFCC"/>
              </a:solidFill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39" name="Straight Connector 138"/>
              <p:cNvCxnSpPr/>
              <p:nvPr/>
            </p:nvCxnSpPr>
            <p:spPr>
              <a:xfrm flipH="1">
                <a:off x="6440769" y="47487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Freeform 37"/>
              <p:cNvSpPr/>
              <p:nvPr/>
            </p:nvSpPr>
            <p:spPr>
              <a:xfrm>
                <a:off x="5979661" y="4750128"/>
                <a:ext cx="267928" cy="653144"/>
              </a:xfrm>
              <a:custGeom>
                <a:avLst/>
                <a:gdLst>
                  <a:gd name="connsiteX0" fmla="*/ 0 w 171920"/>
                  <a:gd name="connsiteY0" fmla="*/ 419100 h 419100"/>
                  <a:gd name="connsiteX1" fmla="*/ 22225 w 171920"/>
                  <a:gd name="connsiteY1" fmla="*/ 333375 h 419100"/>
                  <a:gd name="connsiteX2" fmla="*/ 69850 w 171920"/>
                  <a:gd name="connsiteY2" fmla="*/ 231775 h 419100"/>
                  <a:gd name="connsiteX3" fmla="*/ 158750 w 171920"/>
                  <a:gd name="connsiteY3" fmla="*/ 85725 h 419100"/>
                  <a:gd name="connsiteX4" fmla="*/ 171450 w 171920"/>
                  <a:gd name="connsiteY4" fmla="*/ 0 h 419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71920" h="419100">
                    <a:moveTo>
                      <a:pt x="0" y="419100"/>
                    </a:moveTo>
                    <a:cubicBezTo>
                      <a:pt x="5291" y="391848"/>
                      <a:pt x="10583" y="364596"/>
                      <a:pt x="22225" y="333375"/>
                    </a:cubicBezTo>
                    <a:cubicBezTo>
                      <a:pt x="33867" y="302154"/>
                      <a:pt x="47096" y="273050"/>
                      <a:pt x="69850" y="231775"/>
                    </a:cubicBezTo>
                    <a:cubicBezTo>
                      <a:pt x="92604" y="190500"/>
                      <a:pt x="141817" y="124354"/>
                      <a:pt x="158750" y="85725"/>
                    </a:cubicBezTo>
                    <a:cubicBezTo>
                      <a:pt x="175683" y="47096"/>
                      <a:pt x="171450" y="0"/>
                      <a:pt x="171450" y="0"/>
                    </a:cubicBezTo>
                  </a:path>
                </a:pathLst>
              </a:cu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73" name="Object 2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3240678"/>
                  </p:ext>
                </p:extLst>
              </p:nvPr>
            </p:nvGraphicFramePr>
            <p:xfrm>
              <a:off x="5831181" y="4942515"/>
              <a:ext cx="1492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846" name="Equation" r:id="rId14" imgW="88900" imgH="165100" progId="Equation.DSMT4">
                      <p:embed/>
                    </p:oleObj>
                  </mc:Choice>
                  <mc:Fallback>
                    <p:oleObj name="Equation" r:id="rId14" imgW="889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5831181" y="4942515"/>
                            <a:ext cx="149225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2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7917212"/>
                  </p:ext>
                </p:extLst>
              </p:nvPr>
            </p:nvGraphicFramePr>
            <p:xfrm>
              <a:off x="8936868" y="6229827"/>
              <a:ext cx="149225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18847" name="Equation" r:id="rId16" imgW="88900" imgH="165100" progId="Equation.DSMT4">
                      <p:embed/>
                    </p:oleObj>
                  </mc:Choice>
                  <mc:Fallback>
                    <p:oleObj name="Equation" r:id="rId16" imgW="889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5"/>
                          <a:stretch>
                            <a:fillRect/>
                          </a:stretch>
                        </p:blipFill>
                        <p:spPr>
                          <a:xfrm>
                            <a:off x="8936868" y="6229827"/>
                            <a:ext cx="149225" cy="279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88" name="Straight Connector 387"/>
              <p:cNvCxnSpPr/>
              <p:nvPr/>
            </p:nvCxnSpPr>
            <p:spPr>
              <a:xfrm flipH="1">
                <a:off x="6872569" y="47487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9" name="Straight Connector 388"/>
              <p:cNvCxnSpPr/>
              <p:nvPr/>
            </p:nvCxnSpPr>
            <p:spPr>
              <a:xfrm flipH="1">
                <a:off x="7304369" y="47614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0" name="Straight Connector 389"/>
              <p:cNvCxnSpPr/>
              <p:nvPr/>
            </p:nvCxnSpPr>
            <p:spPr>
              <a:xfrm flipH="1">
                <a:off x="7736169" y="47487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1" name="Straight Connector 390"/>
              <p:cNvCxnSpPr/>
              <p:nvPr/>
            </p:nvCxnSpPr>
            <p:spPr>
              <a:xfrm flipH="1">
                <a:off x="8167969" y="47360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2" name="Straight Connector 391"/>
              <p:cNvCxnSpPr/>
              <p:nvPr/>
            </p:nvCxnSpPr>
            <p:spPr>
              <a:xfrm flipH="1">
                <a:off x="8599769" y="4736008"/>
                <a:ext cx="170422" cy="1608119"/>
              </a:xfrm>
              <a:prstGeom prst="line">
                <a:avLst/>
              </a:prstGeom>
              <a:ln w="381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394"/>
            <p:cNvGrpSpPr/>
            <p:nvPr/>
          </p:nvGrpSpPr>
          <p:grpSpPr>
            <a:xfrm rot="17096442">
              <a:off x="5939192" y="1546157"/>
              <a:ext cx="184978" cy="130175"/>
              <a:chOff x="6423025" y="3248025"/>
              <a:chExt cx="184978" cy="130175"/>
            </a:xfrm>
          </p:grpSpPr>
          <p:cxnSp>
            <p:nvCxnSpPr>
              <p:cNvPr id="396" name="Straight Connector 395"/>
              <p:cNvCxnSpPr/>
              <p:nvPr/>
            </p:nvCxnSpPr>
            <p:spPr>
              <a:xfrm>
                <a:off x="6451600" y="3248025"/>
                <a:ext cx="156403" cy="1030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7" name="Straight Connector 396"/>
              <p:cNvCxnSpPr/>
              <p:nvPr/>
            </p:nvCxnSpPr>
            <p:spPr>
              <a:xfrm flipV="1">
                <a:off x="6423025" y="3351051"/>
                <a:ext cx="184978" cy="2714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8" name="Group 397"/>
            <p:cNvGrpSpPr/>
            <p:nvPr/>
          </p:nvGrpSpPr>
          <p:grpSpPr>
            <a:xfrm rot="2536112">
              <a:off x="8950679" y="2590128"/>
              <a:ext cx="184978" cy="130175"/>
              <a:chOff x="6423025" y="3248025"/>
              <a:chExt cx="184978" cy="130175"/>
            </a:xfrm>
          </p:grpSpPr>
          <p:cxnSp>
            <p:nvCxnSpPr>
              <p:cNvPr id="399" name="Straight Connector 398"/>
              <p:cNvCxnSpPr/>
              <p:nvPr/>
            </p:nvCxnSpPr>
            <p:spPr>
              <a:xfrm>
                <a:off x="6451600" y="3248025"/>
                <a:ext cx="156403" cy="103026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0" name="Straight Connector 399"/>
              <p:cNvCxnSpPr/>
              <p:nvPr/>
            </p:nvCxnSpPr>
            <p:spPr>
              <a:xfrm flipV="1">
                <a:off x="6423025" y="3351051"/>
                <a:ext cx="184978" cy="27149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04" name="Group 403"/>
          <p:cNvGrpSpPr/>
          <p:nvPr/>
        </p:nvGrpSpPr>
        <p:grpSpPr>
          <a:xfrm>
            <a:off x="4979499" y="645963"/>
            <a:ext cx="3682551" cy="2635949"/>
            <a:chOff x="5023176" y="3374743"/>
            <a:chExt cx="3682551" cy="2635949"/>
          </a:xfrm>
        </p:grpSpPr>
        <p:sp>
          <p:nvSpPr>
            <p:cNvPr id="39" name="Oval 38"/>
            <p:cNvSpPr/>
            <p:nvPr/>
          </p:nvSpPr>
          <p:spPr>
            <a:xfrm>
              <a:off x="6470963" y="3879231"/>
              <a:ext cx="2131461" cy="2131461"/>
            </a:xfrm>
            <a:prstGeom prst="ellipse">
              <a:avLst/>
            </a:prstGeom>
            <a:noFill/>
            <a:ln w="19050" cmpd="sng">
              <a:solidFill>
                <a:srgbClr val="000000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82" name="Group 381"/>
            <p:cNvGrpSpPr/>
            <p:nvPr/>
          </p:nvGrpSpPr>
          <p:grpSpPr>
            <a:xfrm>
              <a:off x="7790994" y="3883793"/>
              <a:ext cx="265976" cy="130175"/>
              <a:chOff x="5967134" y="3403600"/>
              <a:chExt cx="265976" cy="130175"/>
            </a:xfrm>
          </p:grpSpPr>
          <p:grpSp>
            <p:nvGrpSpPr>
              <p:cNvPr id="292" name="Group 291"/>
              <p:cNvGrpSpPr/>
              <p:nvPr/>
            </p:nvGrpSpPr>
            <p:grpSpPr>
              <a:xfrm rot="574318">
                <a:off x="6048132" y="3403600"/>
                <a:ext cx="184978" cy="130175"/>
                <a:chOff x="6423025" y="3248025"/>
                <a:chExt cx="184978" cy="130175"/>
              </a:xfrm>
              <a:effectLst/>
            </p:grpSpPr>
            <p:cxnSp>
              <p:nvCxnSpPr>
                <p:cNvPr id="293" name="Straight Connector 292"/>
                <p:cNvCxnSpPr/>
                <p:nvPr/>
              </p:nvCxnSpPr>
              <p:spPr>
                <a:xfrm>
                  <a:off x="6451600" y="3248025"/>
                  <a:ext cx="156403" cy="103026"/>
                </a:xfrm>
                <a:prstGeom prst="line">
                  <a:avLst/>
                </a:prstGeom>
                <a:ln w="381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4" name="Straight Connector 293"/>
                <p:cNvCxnSpPr/>
                <p:nvPr/>
              </p:nvCxnSpPr>
              <p:spPr>
                <a:xfrm flipV="1">
                  <a:off x="6423025" y="3351051"/>
                  <a:ext cx="184978" cy="27149"/>
                </a:xfrm>
                <a:prstGeom prst="line">
                  <a:avLst/>
                </a:prstGeom>
                <a:ln w="38100" cmpd="sng">
                  <a:solidFill>
                    <a:srgbClr val="0000FF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6" name="Straight Connector 55"/>
              <p:cNvCxnSpPr/>
              <p:nvPr/>
            </p:nvCxnSpPr>
            <p:spPr>
              <a:xfrm flipH="1" flipV="1">
                <a:off x="5967134" y="3430745"/>
                <a:ext cx="264730" cy="91723"/>
              </a:xfrm>
              <a:prstGeom prst="line">
                <a:avLst/>
              </a:prstGeom>
              <a:ln w="38100" cmpd="sng">
                <a:solidFill>
                  <a:srgbClr val="0000FF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95" name="Object 2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486962"/>
                </p:ext>
              </p:extLst>
            </p:nvPr>
          </p:nvGraphicFramePr>
          <p:xfrm>
            <a:off x="8386640" y="3374743"/>
            <a:ext cx="319087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8848" name="Equation" r:id="rId17" imgW="190500" imgH="190500" progId="Equation.DSMT4">
                    <p:embed/>
                  </p:oleObj>
                </mc:Choice>
                <mc:Fallback>
                  <p:oleObj name="Equation" r:id="rId17" imgW="1905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386640" y="3374743"/>
                          <a:ext cx="319087" cy="322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4" name="Freeform 383"/>
            <p:cNvSpPr/>
            <p:nvPr/>
          </p:nvSpPr>
          <p:spPr>
            <a:xfrm>
              <a:off x="7886700" y="3581400"/>
              <a:ext cx="482600" cy="266700"/>
            </a:xfrm>
            <a:custGeom>
              <a:avLst/>
              <a:gdLst>
                <a:gd name="connsiteX0" fmla="*/ 0 w 482600"/>
                <a:gd name="connsiteY0" fmla="*/ 266700 h 266700"/>
                <a:gd name="connsiteX1" fmla="*/ 431800 w 482600"/>
                <a:gd name="connsiteY1" fmla="*/ 101600 h 266700"/>
                <a:gd name="connsiteX2" fmla="*/ 266700 w 482600"/>
                <a:gd name="connsiteY2" fmla="*/ 63500 h 266700"/>
                <a:gd name="connsiteX3" fmla="*/ 482600 w 482600"/>
                <a:gd name="connsiteY3" fmla="*/ 0 h 266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2600" h="266700">
                  <a:moveTo>
                    <a:pt x="0" y="266700"/>
                  </a:moveTo>
                  <a:cubicBezTo>
                    <a:pt x="193675" y="201083"/>
                    <a:pt x="387350" y="135467"/>
                    <a:pt x="431800" y="101600"/>
                  </a:cubicBezTo>
                  <a:cubicBezTo>
                    <a:pt x="476250" y="67733"/>
                    <a:pt x="258233" y="80433"/>
                    <a:pt x="266700" y="63500"/>
                  </a:cubicBezTo>
                  <a:cubicBezTo>
                    <a:pt x="275167" y="46567"/>
                    <a:pt x="482600" y="0"/>
                    <a:pt x="482600" y="0"/>
                  </a:cubicBezTo>
                </a:path>
              </a:pathLst>
            </a:custGeom>
            <a:ln w="9525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1" name="Text Box 2"/>
            <p:cNvSpPr txBox="1">
              <a:spLocks noChangeArrowheads="1"/>
            </p:cNvSpPr>
            <p:nvPr/>
          </p:nvSpPr>
          <p:spPr bwMode="auto">
            <a:xfrm>
              <a:off x="5023176" y="4841824"/>
              <a:ext cx="1012072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indent="4763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 dirty="0" err="1">
                  <a:solidFill>
                    <a:srgbClr val="FF0000"/>
                  </a:solidFill>
                  <a:latin typeface="Times New Roman"/>
                  <a:cs typeface="Times New Roman"/>
                </a:rPr>
                <a:t>Amperian</a:t>
              </a:r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 </a:t>
              </a:r>
            </a:p>
            <a:p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    path</a:t>
              </a:r>
            </a:p>
          </p:txBody>
        </p:sp>
        <p:sp>
          <p:nvSpPr>
            <p:cNvPr id="402" name="Freeform 401"/>
            <p:cNvSpPr/>
            <p:nvPr/>
          </p:nvSpPr>
          <p:spPr>
            <a:xfrm rot="20712674">
              <a:off x="5915345" y="4781678"/>
              <a:ext cx="586247" cy="152400"/>
            </a:xfrm>
            <a:custGeom>
              <a:avLst/>
              <a:gdLst>
                <a:gd name="connsiteX0" fmla="*/ 635000 w 635000"/>
                <a:gd name="connsiteY0" fmla="*/ 0 h 152400"/>
                <a:gd name="connsiteX1" fmla="*/ 101600 w 635000"/>
                <a:gd name="connsiteY1" fmla="*/ 38100 h 152400"/>
                <a:gd name="connsiteX2" fmla="*/ 279400 w 635000"/>
                <a:gd name="connsiteY2" fmla="*/ 114300 h 152400"/>
                <a:gd name="connsiteX3" fmla="*/ 0 w 635000"/>
                <a:gd name="connsiteY3" fmla="*/ 152400 h 152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5000" h="152400">
                  <a:moveTo>
                    <a:pt x="635000" y="0"/>
                  </a:moveTo>
                  <a:cubicBezTo>
                    <a:pt x="397933" y="9525"/>
                    <a:pt x="160867" y="19050"/>
                    <a:pt x="101600" y="38100"/>
                  </a:cubicBezTo>
                  <a:cubicBezTo>
                    <a:pt x="42333" y="57150"/>
                    <a:pt x="296333" y="95250"/>
                    <a:pt x="279400" y="114300"/>
                  </a:cubicBezTo>
                  <a:cubicBezTo>
                    <a:pt x="262467" y="133350"/>
                    <a:pt x="0" y="152400"/>
                    <a:pt x="0" y="152400"/>
                  </a:cubicBezTo>
                </a:path>
              </a:pathLst>
            </a:cu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4819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84" grpId="0"/>
      <p:bldP spid="290" grpId="0"/>
      <p:bldP spid="30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3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889025"/>
            <a:ext cx="476073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 solenoid, </a:t>
            </a:r>
            <a:r>
              <a:rPr lang="en-US" sz="2000" dirty="0">
                <a:latin typeface="Times New Roman"/>
                <a:cs typeface="Times New Roman"/>
              </a:rPr>
              <a:t>also referred to as a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coil</a:t>
            </a:r>
            <a:r>
              <a:rPr lang="en-US" sz="2000" dirty="0">
                <a:latin typeface="Times New Roman"/>
                <a:cs typeface="Times New Roman"/>
              </a:rPr>
              <a:t>, is exactly that. 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long wire tightly coiled helically</a:t>
            </a:r>
            <a:r>
              <a:rPr lang="en-US" sz="2000" dirty="0">
                <a:latin typeface="Times New Roman"/>
                <a:cs typeface="Times New Roman"/>
              </a:rPr>
              <a:t>.  They are typically characterized by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umber of winds per unit length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230361" y="2439358"/>
            <a:ext cx="853048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Solenoids are typically </a:t>
            </a:r>
            <a:r>
              <a:rPr lang="en-US" sz="2000" dirty="0">
                <a:latin typeface="Times New Roman"/>
                <a:cs typeface="Times New Roman"/>
              </a:rPr>
              <a:t>tightly wound, but an spread out version (courtesy of Mr. White) allows us to see their microstructure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olenoids</a:t>
            </a:r>
          </a:p>
        </p:txBody>
      </p:sp>
      <p:pic>
        <p:nvPicPr>
          <p:cNvPr id="95" name="Picture 94" descr="Soleno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7057" y="708025"/>
            <a:ext cx="2884487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 descr="F30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243" y="3261545"/>
            <a:ext cx="5018053" cy="3106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469812" y="3147244"/>
            <a:ext cx="35124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Between the winds </a:t>
            </a:r>
            <a:r>
              <a:rPr lang="en-US" sz="2000" dirty="0">
                <a:latin typeface="Times New Roman"/>
                <a:cs typeface="Times New Roman"/>
              </a:rPr>
              <a:t>the fields add to zero;</a:t>
            </a:r>
          </a:p>
        </p:txBody>
      </p:sp>
      <p:sp>
        <p:nvSpPr>
          <p:cNvPr id="32" name="Text Box 2"/>
          <p:cNvSpPr txBox="1">
            <a:spLocks noChangeArrowheads="1"/>
          </p:cNvSpPr>
          <p:nvPr/>
        </p:nvSpPr>
        <p:spPr bwMode="auto">
          <a:xfrm>
            <a:off x="516608" y="3855130"/>
            <a:ext cx="351243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Outside the winds </a:t>
            </a:r>
            <a:r>
              <a:rPr lang="en-US" sz="2000" dirty="0">
                <a:latin typeface="Times New Roman"/>
                <a:cs typeface="Times New Roman"/>
              </a:rPr>
              <a:t>the field is weak and drops to zero fairly quickly;</a:t>
            </a: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516608" y="4877486"/>
            <a:ext cx="35124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Down the axis, </a:t>
            </a:r>
            <a:r>
              <a:rPr lang="en-US" sz="2000" dirty="0">
                <a:latin typeface="Times New Roman"/>
                <a:cs typeface="Times New Roman"/>
              </a:rPr>
              <a:t>the field is intense;</a:t>
            </a:r>
          </a:p>
        </p:txBody>
      </p:sp>
    </p:spTree>
    <p:extLst>
      <p:ext uri="{BB962C8B-B14F-4D97-AF65-F5344CB8AC3E}">
        <p14:creationId xmlns:p14="http://schemas.microsoft.com/office/powerpoint/2010/main" val="424834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31" grpId="0"/>
      <p:bldP spid="32" grpId="0"/>
      <p:bldP spid="3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4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1209760"/>
            <a:ext cx="326213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There is still anothe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hand rule </a:t>
            </a:r>
            <a:r>
              <a:rPr lang="en-US" sz="2000" dirty="0">
                <a:latin typeface="Times New Roman"/>
                <a:cs typeface="Times New Roman"/>
              </a:rPr>
              <a:t>that can be used to determin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magnetic field </a:t>
            </a:r>
            <a:r>
              <a:rPr lang="en-US" sz="2000" dirty="0">
                <a:latin typeface="Times New Roman"/>
                <a:cs typeface="Times New Roman"/>
              </a:rPr>
              <a:t>due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through a coil</a:t>
            </a:r>
            <a:r>
              <a:rPr lang="en-US" sz="2000" dirty="0">
                <a:latin typeface="Times New Roman"/>
                <a:cs typeface="Times New Roman"/>
              </a:rPr>
              <a:t>.  It’s easy (and fun!)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Tricker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649788" y="1631950"/>
            <a:ext cx="4040187" cy="1762125"/>
          </a:xfrm>
          <a:prstGeom prst="rect">
            <a:avLst/>
          </a:prstGeom>
          <a:gradFill rotWithShape="0">
            <a:gsLst>
              <a:gs pos="0">
                <a:srgbClr val="690A1B"/>
              </a:gs>
              <a:gs pos="50000">
                <a:srgbClr val="E3153B"/>
              </a:gs>
              <a:gs pos="100000">
                <a:srgbClr val="690A1B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kern="1200"/>
          </a:p>
        </p:txBody>
      </p:sp>
      <p:cxnSp>
        <p:nvCxnSpPr>
          <p:cNvPr id="15" name="Straight Arrow Connector 14"/>
          <p:cNvCxnSpPr>
            <a:cxnSpLocks noChangeShapeType="1"/>
          </p:cNvCxnSpPr>
          <p:nvPr/>
        </p:nvCxnSpPr>
        <p:spPr bwMode="auto">
          <a:xfrm rot="10800000">
            <a:off x="4330700" y="18669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16" name="Freeform 15"/>
          <p:cNvSpPr>
            <a:spLocks noChangeArrowheads="1"/>
          </p:cNvSpPr>
          <p:nvPr/>
        </p:nvSpPr>
        <p:spPr bwMode="auto">
          <a:xfrm>
            <a:off x="53975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7" name="Freeform 16"/>
          <p:cNvSpPr>
            <a:spLocks noChangeArrowheads="1"/>
          </p:cNvSpPr>
          <p:nvPr/>
        </p:nvSpPr>
        <p:spPr bwMode="auto">
          <a:xfrm>
            <a:off x="57023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8" name="Freeform 17"/>
          <p:cNvSpPr>
            <a:spLocks noChangeArrowheads="1"/>
          </p:cNvSpPr>
          <p:nvPr/>
        </p:nvSpPr>
        <p:spPr bwMode="auto">
          <a:xfrm>
            <a:off x="60071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19" name="Freeform 18"/>
          <p:cNvSpPr>
            <a:spLocks noChangeArrowheads="1"/>
          </p:cNvSpPr>
          <p:nvPr/>
        </p:nvSpPr>
        <p:spPr bwMode="auto">
          <a:xfrm>
            <a:off x="63119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0" name="Freeform 19"/>
          <p:cNvSpPr>
            <a:spLocks noChangeArrowheads="1"/>
          </p:cNvSpPr>
          <p:nvPr/>
        </p:nvSpPr>
        <p:spPr bwMode="auto">
          <a:xfrm>
            <a:off x="66167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1" name="Freeform 20"/>
          <p:cNvSpPr>
            <a:spLocks noChangeArrowheads="1"/>
          </p:cNvSpPr>
          <p:nvPr/>
        </p:nvSpPr>
        <p:spPr bwMode="auto">
          <a:xfrm>
            <a:off x="69215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2" name="Freeform 21"/>
          <p:cNvSpPr>
            <a:spLocks noChangeArrowheads="1"/>
          </p:cNvSpPr>
          <p:nvPr/>
        </p:nvSpPr>
        <p:spPr bwMode="auto">
          <a:xfrm>
            <a:off x="72263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3" name="Freeform 22"/>
          <p:cNvSpPr>
            <a:spLocks noChangeArrowheads="1"/>
          </p:cNvSpPr>
          <p:nvPr/>
        </p:nvSpPr>
        <p:spPr bwMode="auto">
          <a:xfrm>
            <a:off x="75311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4" name="Freeform 23"/>
          <p:cNvSpPr>
            <a:spLocks noChangeArrowheads="1"/>
          </p:cNvSpPr>
          <p:nvPr/>
        </p:nvSpPr>
        <p:spPr bwMode="auto">
          <a:xfrm>
            <a:off x="78359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sp>
        <p:nvSpPr>
          <p:cNvPr id="25" name="Freeform 24"/>
          <p:cNvSpPr>
            <a:spLocks noChangeArrowheads="1"/>
          </p:cNvSpPr>
          <p:nvPr/>
        </p:nvSpPr>
        <p:spPr bwMode="auto">
          <a:xfrm>
            <a:off x="8140700" y="1562100"/>
            <a:ext cx="101600" cy="1868488"/>
          </a:xfrm>
          <a:custGeom>
            <a:avLst/>
            <a:gdLst>
              <a:gd name="T0" fmla="*/ 100550 w 102129"/>
              <a:gd name="T1" fmla="*/ 76663 h 1869016"/>
              <a:gd name="T2" fmla="*/ 75544 w 102129"/>
              <a:gd name="T3" fmla="*/ 32252 h 1869016"/>
              <a:gd name="T4" fmla="*/ 41158 w 102129"/>
              <a:gd name="T5" fmla="*/ 270176 h 1869016"/>
              <a:gd name="T6" fmla="*/ 19277 w 102129"/>
              <a:gd name="T7" fmla="*/ 717470 h 1869016"/>
              <a:gd name="T8" fmla="*/ 520 w 102129"/>
              <a:gd name="T9" fmla="*/ 1250419 h 1869016"/>
              <a:gd name="T10" fmla="*/ 16150 w 102129"/>
              <a:gd name="T11" fmla="*/ 1675508 h 1869016"/>
              <a:gd name="T12" fmla="*/ 47410 w 102129"/>
              <a:gd name="T13" fmla="*/ 1830951 h 1869016"/>
              <a:gd name="T14" fmla="*/ 72417 w 102129"/>
              <a:gd name="T15" fmla="*/ 1865847 h 1869016"/>
              <a:gd name="T16" fmla="*/ 97424 w 102129"/>
              <a:gd name="T17" fmla="*/ 1840469 h 18690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2129"/>
              <a:gd name="T28" fmla="*/ 0 h 1869016"/>
              <a:gd name="T29" fmla="*/ 102129 w 102129"/>
              <a:gd name="T30" fmla="*/ 1869016 h 18690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2129" h="1869016">
                <a:moveTo>
                  <a:pt x="102129" y="76729"/>
                </a:moveTo>
                <a:cubicBezTo>
                  <a:pt x="94456" y="38364"/>
                  <a:pt x="86783" y="0"/>
                  <a:pt x="76729" y="32279"/>
                </a:cubicBezTo>
                <a:cubicBezTo>
                  <a:pt x="66675" y="64558"/>
                  <a:pt x="51329" y="156104"/>
                  <a:pt x="41804" y="270404"/>
                </a:cubicBezTo>
                <a:cubicBezTo>
                  <a:pt x="32279" y="384704"/>
                  <a:pt x="26458" y="554567"/>
                  <a:pt x="19579" y="718079"/>
                </a:cubicBezTo>
                <a:cubicBezTo>
                  <a:pt x="12700" y="881591"/>
                  <a:pt x="1058" y="1091671"/>
                  <a:pt x="529" y="1251479"/>
                </a:cubicBezTo>
                <a:cubicBezTo>
                  <a:pt x="0" y="1411287"/>
                  <a:pt x="8467" y="1580092"/>
                  <a:pt x="16404" y="1676929"/>
                </a:cubicBezTo>
                <a:cubicBezTo>
                  <a:pt x="24342" y="1773767"/>
                  <a:pt x="38629" y="1800754"/>
                  <a:pt x="48154" y="1832504"/>
                </a:cubicBezTo>
                <a:cubicBezTo>
                  <a:pt x="57679" y="1864254"/>
                  <a:pt x="65087" y="1865842"/>
                  <a:pt x="73554" y="1867429"/>
                </a:cubicBezTo>
                <a:cubicBezTo>
                  <a:pt x="82021" y="1869016"/>
                  <a:pt x="98954" y="1842029"/>
                  <a:pt x="98954" y="1842029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cxnSp>
        <p:nvCxnSpPr>
          <p:cNvPr id="26" name="Straight Connector 25"/>
          <p:cNvCxnSpPr>
            <a:cxnSpLocks noChangeShapeType="1"/>
          </p:cNvCxnSpPr>
          <p:nvPr/>
        </p:nvCxnSpPr>
        <p:spPr bwMode="auto">
          <a:xfrm rot="5400000">
            <a:off x="8216901" y="3632200"/>
            <a:ext cx="455612" cy="158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7" name="Freeform 26"/>
          <p:cNvSpPr>
            <a:spLocks noChangeArrowheads="1"/>
          </p:cNvSpPr>
          <p:nvPr/>
        </p:nvSpPr>
        <p:spPr bwMode="auto">
          <a:xfrm>
            <a:off x="5092700" y="1562100"/>
            <a:ext cx="122238" cy="2590800"/>
          </a:xfrm>
          <a:custGeom>
            <a:avLst/>
            <a:gdLst>
              <a:gd name="T0" fmla="*/ 121189 w 122766"/>
              <a:gd name="T1" fmla="*/ 150749 h 2179462"/>
              <a:gd name="T2" fmla="*/ 83578 w 122766"/>
              <a:gd name="T3" fmla="*/ 57764 h 2179462"/>
              <a:gd name="T4" fmla="*/ 45968 w 122766"/>
              <a:gd name="T5" fmla="*/ 497331 h 2179462"/>
              <a:gd name="T6" fmla="*/ 20894 w 122766"/>
              <a:gd name="T7" fmla="*/ 1334198 h 2179462"/>
              <a:gd name="T8" fmla="*/ 4179 w 122766"/>
              <a:gd name="T9" fmla="*/ 2052717 h 2179462"/>
              <a:gd name="T10" fmla="*/ 4179 w 122766"/>
              <a:gd name="T11" fmla="*/ 2898039 h 2179462"/>
              <a:gd name="T12" fmla="*/ 4179 w 122766"/>
              <a:gd name="T13" fmla="*/ 3574293 h 2179462"/>
              <a:gd name="T14" fmla="*/ 0 w 122766"/>
              <a:gd name="T15" fmla="*/ 4351987 h 217946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22766"/>
              <a:gd name="T25" fmla="*/ 0 h 2179462"/>
              <a:gd name="T26" fmla="*/ 122766 w 122766"/>
              <a:gd name="T27" fmla="*/ 2179462 h 217946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22766" h="2179462">
                <a:moveTo>
                  <a:pt x="122766" y="75495"/>
                </a:moveTo>
                <a:cubicBezTo>
                  <a:pt x="110066" y="37747"/>
                  <a:pt x="97366" y="0"/>
                  <a:pt x="84666" y="28928"/>
                </a:cubicBezTo>
                <a:cubicBezTo>
                  <a:pt x="71966" y="57856"/>
                  <a:pt x="57149" y="142523"/>
                  <a:pt x="46566" y="249062"/>
                </a:cubicBezTo>
                <a:cubicBezTo>
                  <a:pt x="35983" y="355601"/>
                  <a:pt x="28222" y="538340"/>
                  <a:pt x="21166" y="668162"/>
                </a:cubicBezTo>
                <a:cubicBezTo>
                  <a:pt x="14111" y="797984"/>
                  <a:pt x="7055" y="897467"/>
                  <a:pt x="4233" y="1027995"/>
                </a:cubicBezTo>
                <a:cubicBezTo>
                  <a:pt x="1411" y="1158523"/>
                  <a:pt x="4233" y="1451328"/>
                  <a:pt x="4233" y="1451328"/>
                </a:cubicBezTo>
                <a:cubicBezTo>
                  <a:pt x="4233" y="1578328"/>
                  <a:pt x="4939" y="1668639"/>
                  <a:pt x="4233" y="1789995"/>
                </a:cubicBezTo>
                <a:cubicBezTo>
                  <a:pt x="3528" y="1911351"/>
                  <a:pt x="0" y="2179462"/>
                  <a:pt x="0" y="2179462"/>
                </a:cubicBez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kern="1200"/>
          </a:p>
        </p:txBody>
      </p:sp>
      <p:cxnSp>
        <p:nvCxnSpPr>
          <p:cNvPr id="28" name="Straight Arrow Connector 27"/>
          <p:cNvCxnSpPr>
            <a:cxnSpLocks noChangeShapeType="1"/>
          </p:cNvCxnSpPr>
          <p:nvPr/>
        </p:nvCxnSpPr>
        <p:spPr bwMode="auto">
          <a:xfrm rot="10800000">
            <a:off x="4330700" y="20955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Arrow Connector 28"/>
          <p:cNvCxnSpPr>
            <a:cxnSpLocks noChangeShapeType="1"/>
          </p:cNvCxnSpPr>
          <p:nvPr/>
        </p:nvCxnSpPr>
        <p:spPr bwMode="auto">
          <a:xfrm rot="10800000">
            <a:off x="4330700" y="23241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Arrow Connector 33"/>
          <p:cNvCxnSpPr>
            <a:cxnSpLocks noChangeShapeType="1"/>
          </p:cNvCxnSpPr>
          <p:nvPr/>
        </p:nvCxnSpPr>
        <p:spPr bwMode="auto">
          <a:xfrm rot="10800000">
            <a:off x="4330700" y="25527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5" name="Straight Arrow Connector 34"/>
          <p:cNvCxnSpPr>
            <a:cxnSpLocks noChangeShapeType="1"/>
          </p:cNvCxnSpPr>
          <p:nvPr/>
        </p:nvCxnSpPr>
        <p:spPr bwMode="auto">
          <a:xfrm rot="10800000">
            <a:off x="4330700" y="27813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6" name="Straight Arrow Connector 35"/>
          <p:cNvCxnSpPr>
            <a:cxnSpLocks noChangeShapeType="1"/>
          </p:cNvCxnSpPr>
          <p:nvPr/>
        </p:nvCxnSpPr>
        <p:spPr bwMode="auto">
          <a:xfrm rot="10800000">
            <a:off x="4330700" y="30099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 rot="10800000">
            <a:off x="4330700" y="3238500"/>
            <a:ext cx="4572000" cy="7938"/>
          </a:xfrm>
          <a:prstGeom prst="straightConnector1">
            <a:avLst/>
          </a:prstGeom>
          <a:noFill/>
          <a:ln w="19050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Connector 37"/>
          <p:cNvCxnSpPr>
            <a:cxnSpLocks noChangeShapeType="1"/>
          </p:cNvCxnSpPr>
          <p:nvPr/>
        </p:nvCxnSpPr>
        <p:spPr bwMode="auto">
          <a:xfrm flipH="1">
            <a:off x="4935538" y="3695700"/>
            <a:ext cx="157162" cy="298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39" name="Straight Connector 38"/>
          <p:cNvCxnSpPr>
            <a:cxnSpLocks noChangeShapeType="1"/>
          </p:cNvCxnSpPr>
          <p:nvPr/>
        </p:nvCxnSpPr>
        <p:spPr bwMode="auto">
          <a:xfrm>
            <a:off x="5092700" y="3695700"/>
            <a:ext cx="147638" cy="2984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4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392752"/>
              </p:ext>
            </p:extLst>
          </p:nvPr>
        </p:nvGraphicFramePr>
        <p:xfrm>
          <a:off x="4743451" y="3599543"/>
          <a:ext cx="192088" cy="35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88900" imgH="165100" progId="Equation.DSMT4">
                  <p:embed/>
                </p:oleObj>
              </mc:Choice>
              <mc:Fallback>
                <p:oleObj name="Equation" r:id="rId4" imgW="88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1" y="3599543"/>
                        <a:ext cx="192088" cy="35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30361" y="3446463"/>
            <a:ext cx="35161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Lay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ight-hand </a:t>
            </a:r>
            <a:r>
              <a:rPr lang="en-US" sz="2000" dirty="0">
                <a:latin typeface="Times New Roman"/>
                <a:cs typeface="Times New Roman"/>
              </a:rPr>
              <a:t>on the coil with your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ingers pointing in the direction of the current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30361" y="4470237"/>
            <a:ext cx="86723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irection your thumb point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is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ion of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>
                <a:latin typeface="Times New Roman"/>
                <a:cs typeface="Times New Roman"/>
              </a:rPr>
              <a:t>of the coil.</a:t>
            </a:r>
          </a:p>
        </p:txBody>
      </p:sp>
      <p:sp>
        <p:nvSpPr>
          <p:cNvPr id="46" name="Freeform 2"/>
          <p:cNvSpPr>
            <a:spLocks/>
          </p:cNvSpPr>
          <p:nvPr/>
        </p:nvSpPr>
        <p:spPr bwMode="auto">
          <a:xfrm>
            <a:off x="6363508" y="1718088"/>
            <a:ext cx="1220088" cy="1523560"/>
          </a:xfrm>
          <a:custGeom>
            <a:avLst/>
            <a:gdLst>
              <a:gd name="T0" fmla="*/ 54754 w 1933226"/>
              <a:gd name="T1" fmla="*/ 81787 h 2414746"/>
              <a:gd name="T2" fmla="*/ 60349 w 1933226"/>
              <a:gd name="T3" fmla="*/ 68882 h 2414746"/>
              <a:gd name="T4" fmla="*/ 62932 w 1933226"/>
              <a:gd name="T5" fmla="*/ 61570 h 2414746"/>
              <a:gd name="T6" fmla="*/ 62501 w 1933226"/>
              <a:gd name="T7" fmla="*/ 47375 h 2414746"/>
              <a:gd name="T8" fmla="*/ 65514 w 1933226"/>
              <a:gd name="T9" fmla="*/ 27588 h 2414746"/>
              <a:gd name="T10" fmla="*/ 65514 w 1933226"/>
              <a:gd name="T11" fmla="*/ 18986 h 2414746"/>
              <a:gd name="T12" fmla="*/ 62501 w 1933226"/>
              <a:gd name="T13" fmla="*/ 15114 h 2414746"/>
              <a:gd name="T14" fmla="*/ 59058 w 1933226"/>
              <a:gd name="T15" fmla="*/ 19846 h 2414746"/>
              <a:gd name="T16" fmla="*/ 56045 w 1933226"/>
              <a:gd name="T17" fmla="*/ 30169 h 2414746"/>
              <a:gd name="T18" fmla="*/ 53033 w 1933226"/>
              <a:gd name="T19" fmla="*/ 40063 h 2414746"/>
              <a:gd name="T20" fmla="*/ 53894 w 1933226"/>
              <a:gd name="T21" fmla="*/ 26298 h 2414746"/>
              <a:gd name="T22" fmla="*/ 55185 w 1933226"/>
              <a:gd name="T23" fmla="*/ 16835 h 2414746"/>
              <a:gd name="T24" fmla="*/ 56476 w 1933226"/>
              <a:gd name="T25" fmla="*/ 7372 h 2414746"/>
              <a:gd name="T26" fmla="*/ 50881 w 1933226"/>
              <a:gd name="T27" fmla="*/ 3070 h 2414746"/>
              <a:gd name="T28" fmla="*/ 46147 w 1933226"/>
              <a:gd name="T29" fmla="*/ 8662 h 2414746"/>
              <a:gd name="T30" fmla="*/ 46147 w 1933226"/>
              <a:gd name="T31" fmla="*/ 16835 h 2414746"/>
              <a:gd name="T32" fmla="*/ 43134 w 1933226"/>
              <a:gd name="T33" fmla="*/ 33180 h 2414746"/>
              <a:gd name="T34" fmla="*/ 41412 w 1933226"/>
              <a:gd name="T35" fmla="*/ 37482 h 2414746"/>
              <a:gd name="T36" fmla="*/ 41412 w 1933226"/>
              <a:gd name="T37" fmla="*/ 27588 h 2414746"/>
              <a:gd name="T38" fmla="*/ 41412 w 1933226"/>
              <a:gd name="T39" fmla="*/ 12533 h 2414746"/>
              <a:gd name="T40" fmla="*/ 41412 w 1933226"/>
              <a:gd name="T41" fmla="*/ 2640 h 2414746"/>
              <a:gd name="T42" fmla="*/ 37969 w 1933226"/>
              <a:gd name="T43" fmla="*/ 59 h 2414746"/>
              <a:gd name="T44" fmla="*/ 33235 w 1933226"/>
              <a:gd name="T45" fmla="*/ 1350 h 2414746"/>
              <a:gd name="T46" fmla="*/ 33235 w 1933226"/>
              <a:gd name="T47" fmla="*/ 6942 h 2414746"/>
              <a:gd name="T48" fmla="*/ 33235 w 1933226"/>
              <a:gd name="T49" fmla="*/ 17695 h 2414746"/>
              <a:gd name="T50" fmla="*/ 33235 w 1933226"/>
              <a:gd name="T51" fmla="*/ 31030 h 2414746"/>
              <a:gd name="T52" fmla="*/ 31944 w 1933226"/>
              <a:gd name="T53" fmla="*/ 37482 h 2414746"/>
              <a:gd name="T54" fmla="*/ 29362 w 1933226"/>
              <a:gd name="T55" fmla="*/ 29309 h 2414746"/>
              <a:gd name="T56" fmla="*/ 28071 w 1933226"/>
              <a:gd name="T57" fmla="*/ 15975 h 2414746"/>
              <a:gd name="T58" fmla="*/ 27210 w 1933226"/>
              <a:gd name="T59" fmla="*/ 9092 h 2414746"/>
              <a:gd name="T60" fmla="*/ 23767 w 1933226"/>
              <a:gd name="T61" fmla="*/ 4360 h 2414746"/>
              <a:gd name="T62" fmla="*/ 20324 w 1933226"/>
              <a:gd name="T63" fmla="*/ 4360 h 2414746"/>
              <a:gd name="T64" fmla="*/ 17311 w 1933226"/>
              <a:gd name="T65" fmla="*/ 6511 h 2414746"/>
              <a:gd name="T66" fmla="*/ 17311 w 1933226"/>
              <a:gd name="T67" fmla="*/ 10813 h 2414746"/>
              <a:gd name="T68" fmla="*/ 19033 w 1933226"/>
              <a:gd name="T69" fmla="*/ 19416 h 2414746"/>
              <a:gd name="T70" fmla="*/ 19033 w 1933226"/>
              <a:gd name="T71" fmla="*/ 28879 h 2414746"/>
              <a:gd name="T72" fmla="*/ 22045 w 1933226"/>
              <a:gd name="T73" fmla="*/ 46945 h 2414746"/>
              <a:gd name="T74" fmla="*/ 10425 w 1933226"/>
              <a:gd name="T75" fmla="*/ 42643 h 2414746"/>
              <a:gd name="T76" fmla="*/ 957 w 1933226"/>
              <a:gd name="T77" fmla="*/ 45654 h 2414746"/>
              <a:gd name="T78" fmla="*/ 957 w 1933226"/>
              <a:gd name="T79" fmla="*/ 50816 h 2414746"/>
              <a:gd name="T80" fmla="*/ 6551 w 1933226"/>
              <a:gd name="T81" fmla="*/ 53397 h 2414746"/>
              <a:gd name="T82" fmla="*/ 14729 w 1933226"/>
              <a:gd name="T83" fmla="*/ 54257 h 2414746"/>
              <a:gd name="T84" fmla="*/ 20324 w 1933226"/>
              <a:gd name="T85" fmla="*/ 62000 h 2414746"/>
              <a:gd name="T86" fmla="*/ 23767 w 1933226"/>
              <a:gd name="T87" fmla="*/ 69743 h 2414746"/>
              <a:gd name="T88" fmla="*/ 27210 w 1933226"/>
              <a:gd name="T89" fmla="*/ 81356 h 241474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0" t="0" r="r" b="b"/>
            <a:pathLst>
              <a:path w="1933226" h="2414746">
                <a:moveTo>
                  <a:pt x="1615726" y="2414746"/>
                </a:moveTo>
                <a:cubicBezTo>
                  <a:pt x="1678167" y="2273987"/>
                  <a:pt x="1740609" y="2133229"/>
                  <a:pt x="1780826" y="2033746"/>
                </a:cubicBezTo>
                <a:cubicBezTo>
                  <a:pt x="1821043" y="1934263"/>
                  <a:pt x="1846443" y="1923679"/>
                  <a:pt x="1857026" y="1817846"/>
                </a:cubicBezTo>
                <a:cubicBezTo>
                  <a:pt x="1867609" y="1712013"/>
                  <a:pt x="1831626" y="1565963"/>
                  <a:pt x="1844326" y="1398746"/>
                </a:cubicBezTo>
                <a:cubicBezTo>
                  <a:pt x="1857026" y="1231529"/>
                  <a:pt x="1918409" y="954246"/>
                  <a:pt x="1933226" y="814546"/>
                </a:cubicBezTo>
                <a:cubicBezTo>
                  <a:pt x="1948043" y="674846"/>
                  <a:pt x="1948043" y="621929"/>
                  <a:pt x="1933226" y="560546"/>
                </a:cubicBezTo>
                <a:cubicBezTo>
                  <a:pt x="1918409" y="499163"/>
                  <a:pt x="1876076" y="442013"/>
                  <a:pt x="1844326" y="446246"/>
                </a:cubicBezTo>
                <a:cubicBezTo>
                  <a:pt x="1812576" y="450479"/>
                  <a:pt x="1774476" y="511863"/>
                  <a:pt x="1742726" y="585946"/>
                </a:cubicBezTo>
                <a:cubicBezTo>
                  <a:pt x="1710976" y="660029"/>
                  <a:pt x="1683459" y="791263"/>
                  <a:pt x="1653826" y="890746"/>
                </a:cubicBezTo>
                <a:cubicBezTo>
                  <a:pt x="1624193" y="990229"/>
                  <a:pt x="1575509" y="1201896"/>
                  <a:pt x="1564926" y="1182846"/>
                </a:cubicBezTo>
                <a:cubicBezTo>
                  <a:pt x="1554343" y="1163796"/>
                  <a:pt x="1579743" y="890746"/>
                  <a:pt x="1590326" y="776446"/>
                </a:cubicBezTo>
                <a:cubicBezTo>
                  <a:pt x="1600909" y="662146"/>
                  <a:pt x="1628426" y="497046"/>
                  <a:pt x="1628426" y="497046"/>
                </a:cubicBezTo>
                <a:cubicBezTo>
                  <a:pt x="1641126" y="403913"/>
                  <a:pt x="1687693" y="285379"/>
                  <a:pt x="1666526" y="217646"/>
                </a:cubicBezTo>
                <a:cubicBezTo>
                  <a:pt x="1645359" y="149913"/>
                  <a:pt x="1552226" y="84296"/>
                  <a:pt x="1501426" y="90646"/>
                </a:cubicBezTo>
                <a:cubicBezTo>
                  <a:pt x="1450626" y="96996"/>
                  <a:pt x="1385009" y="188013"/>
                  <a:pt x="1361726" y="255746"/>
                </a:cubicBezTo>
                <a:cubicBezTo>
                  <a:pt x="1338443" y="323479"/>
                  <a:pt x="1376543" y="376396"/>
                  <a:pt x="1361726" y="497046"/>
                </a:cubicBezTo>
                <a:cubicBezTo>
                  <a:pt x="1346909" y="617696"/>
                  <a:pt x="1296109" y="878046"/>
                  <a:pt x="1272826" y="979646"/>
                </a:cubicBezTo>
                <a:cubicBezTo>
                  <a:pt x="1249543" y="1081246"/>
                  <a:pt x="1230493" y="1134163"/>
                  <a:pt x="1222026" y="1106646"/>
                </a:cubicBezTo>
                <a:cubicBezTo>
                  <a:pt x="1213559" y="1079129"/>
                  <a:pt x="1222026" y="814546"/>
                  <a:pt x="1222026" y="814546"/>
                </a:cubicBezTo>
                <a:lnTo>
                  <a:pt x="1222026" y="370046"/>
                </a:lnTo>
                <a:cubicBezTo>
                  <a:pt x="1222026" y="247279"/>
                  <a:pt x="1238959" y="139329"/>
                  <a:pt x="1222026" y="77946"/>
                </a:cubicBezTo>
                <a:cubicBezTo>
                  <a:pt x="1205093" y="16563"/>
                  <a:pt x="1160643" y="8096"/>
                  <a:pt x="1120426" y="1746"/>
                </a:cubicBezTo>
                <a:cubicBezTo>
                  <a:pt x="1080209" y="-4604"/>
                  <a:pt x="1004009" y="5979"/>
                  <a:pt x="980726" y="39846"/>
                </a:cubicBezTo>
                <a:cubicBezTo>
                  <a:pt x="957443" y="73713"/>
                  <a:pt x="980726" y="204946"/>
                  <a:pt x="980726" y="204946"/>
                </a:cubicBezTo>
                <a:lnTo>
                  <a:pt x="980726" y="522446"/>
                </a:lnTo>
                <a:cubicBezTo>
                  <a:pt x="980726" y="640979"/>
                  <a:pt x="987076" y="818779"/>
                  <a:pt x="980726" y="916146"/>
                </a:cubicBezTo>
                <a:cubicBezTo>
                  <a:pt x="974376" y="1013513"/>
                  <a:pt x="961676" y="1115113"/>
                  <a:pt x="942626" y="1106646"/>
                </a:cubicBezTo>
                <a:cubicBezTo>
                  <a:pt x="923576" y="1098179"/>
                  <a:pt x="885476" y="971179"/>
                  <a:pt x="866426" y="865346"/>
                </a:cubicBezTo>
                <a:cubicBezTo>
                  <a:pt x="847376" y="759513"/>
                  <a:pt x="838909" y="571129"/>
                  <a:pt x="828326" y="471646"/>
                </a:cubicBezTo>
                <a:cubicBezTo>
                  <a:pt x="817743" y="372163"/>
                  <a:pt x="824093" y="325596"/>
                  <a:pt x="802926" y="268446"/>
                </a:cubicBezTo>
                <a:cubicBezTo>
                  <a:pt x="781759" y="211296"/>
                  <a:pt x="735193" y="152029"/>
                  <a:pt x="701326" y="128746"/>
                </a:cubicBezTo>
                <a:cubicBezTo>
                  <a:pt x="667459" y="105463"/>
                  <a:pt x="631476" y="118163"/>
                  <a:pt x="599726" y="128746"/>
                </a:cubicBezTo>
                <a:cubicBezTo>
                  <a:pt x="567976" y="139329"/>
                  <a:pt x="525643" y="160496"/>
                  <a:pt x="510826" y="192246"/>
                </a:cubicBezTo>
                <a:cubicBezTo>
                  <a:pt x="496009" y="223996"/>
                  <a:pt x="502359" y="255746"/>
                  <a:pt x="510826" y="319246"/>
                </a:cubicBezTo>
                <a:cubicBezTo>
                  <a:pt x="519293" y="382746"/>
                  <a:pt x="553159" y="484346"/>
                  <a:pt x="561626" y="573246"/>
                </a:cubicBezTo>
                <a:cubicBezTo>
                  <a:pt x="570093" y="662146"/>
                  <a:pt x="546809" y="717179"/>
                  <a:pt x="561626" y="852646"/>
                </a:cubicBezTo>
                <a:cubicBezTo>
                  <a:pt x="576443" y="988113"/>
                  <a:pt x="692859" y="1318313"/>
                  <a:pt x="650526" y="1386046"/>
                </a:cubicBezTo>
                <a:cubicBezTo>
                  <a:pt x="608193" y="1453779"/>
                  <a:pt x="411343" y="1265396"/>
                  <a:pt x="307626" y="1259046"/>
                </a:cubicBezTo>
                <a:cubicBezTo>
                  <a:pt x="203909" y="1252696"/>
                  <a:pt x="74793" y="1307729"/>
                  <a:pt x="28226" y="1347946"/>
                </a:cubicBezTo>
                <a:cubicBezTo>
                  <a:pt x="-18341" y="1388163"/>
                  <a:pt x="709" y="1462246"/>
                  <a:pt x="28226" y="1500346"/>
                </a:cubicBezTo>
                <a:cubicBezTo>
                  <a:pt x="55743" y="1538446"/>
                  <a:pt x="125593" y="1559613"/>
                  <a:pt x="193326" y="1576546"/>
                </a:cubicBezTo>
                <a:cubicBezTo>
                  <a:pt x="261059" y="1593479"/>
                  <a:pt x="366893" y="1559613"/>
                  <a:pt x="434626" y="1601946"/>
                </a:cubicBezTo>
                <a:cubicBezTo>
                  <a:pt x="502359" y="1644279"/>
                  <a:pt x="555276" y="1754346"/>
                  <a:pt x="599726" y="1830546"/>
                </a:cubicBezTo>
                <a:cubicBezTo>
                  <a:pt x="644176" y="1906746"/>
                  <a:pt x="667459" y="1963896"/>
                  <a:pt x="701326" y="2059146"/>
                </a:cubicBezTo>
                <a:cubicBezTo>
                  <a:pt x="735193" y="2154396"/>
                  <a:pt x="802926" y="2402046"/>
                  <a:pt x="802926" y="2402046"/>
                </a:cubicBezTo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lIns="82296" tIns="41148" rIns="82296" bIns="41148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50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5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2259" y="94225"/>
            <a:ext cx="6081135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9: </a:t>
            </a:r>
            <a:r>
              <a:rPr lang="en-US" sz="2000" dirty="0">
                <a:latin typeface="Times New Roman"/>
                <a:cs typeface="Times New Roman"/>
              </a:rPr>
              <a:t>Determine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wn the axis </a:t>
            </a:r>
            <a:r>
              <a:rPr lang="en-US" sz="2000" dirty="0">
                <a:latin typeface="Times New Roman"/>
                <a:cs typeface="Times New Roman"/>
              </a:rPr>
              <a:t>of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coil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(a solenoid), wher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n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umber of turns per unit length</a:t>
            </a:r>
            <a:r>
              <a:rPr lang="en-US" sz="2000" i="1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in the coil (see cross-section</a:t>
            </a:r>
            <a:r>
              <a:rPr lang="en-US" sz="2000" dirty="0">
                <a:latin typeface="Times New Roman"/>
                <a:cs typeface="Times New Roman"/>
              </a:rPr>
              <a:t>).</a:t>
            </a:r>
          </a:p>
        </p:txBody>
      </p:sp>
      <p:sp>
        <p:nvSpPr>
          <p:cNvPr id="184" name="Text Box 2"/>
          <p:cNvSpPr txBox="1">
            <a:spLocks noChangeArrowheads="1"/>
          </p:cNvSpPr>
          <p:nvPr/>
        </p:nvSpPr>
        <p:spPr bwMode="auto">
          <a:xfrm>
            <a:off x="660312" y="1669263"/>
            <a:ext cx="47673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e paths perpendicular </a:t>
            </a:r>
            <a:r>
              <a:rPr lang="en-US" sz="2000" dirty="0">
                <a:latin typeface="Times New Roman"/>
                <a:cs typeface="Times New Roman"/>
              </a:rPr>
              <a:t>to the coil will experienc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zero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dirty="0">
                <a:latin typeface="Times New Roman"/>
                <a:cs typeface="Times New Roman"/>
              </a:rPr>
              <a:t>;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6343393" y="1968343"/>
            <a:ext cx="2510260" cy="1601173"/>
            <a:chOff x="5626100" y="370424"/>
            <a:chExt cx="2510260" cy="1601173"/>
          </a:xfrm>
        </p:grpSpPr>
        <p:sp>
          <p:nvSpPr>
            <p:cNvPr id="5" name="Freeform 4"/>
            <p:cNvSpPr/>
            <p:nvPr/>
          </p:nvSpPr>
          <p:spPr>
            <a:xfrm>
              <a:off x="56261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Oval 2"/>
            <p:cNvSpPr/>
            <p:nvPr/>
          </p:nvSpPr>
          <p:spPr>
            <a:xfrm rot="560008">
              <a:off x="58027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 rot="560008">
              <a:off x="56262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58229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Oval 77"/>
            <p:cNvSpPr/>
            <p:nvPr/>
          </p:nvSpPr>
          <p:spPr>
            <a:xfrm rot="560008">
              <a:off x="59995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Oval 78"/>
            <p:cNvSpPr/>
            <p:nvPr/>
          </p:nvSpPr>
          <p:spPr>
            <a:xfrm rot="560008">
              <a:off x="58230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Freeform 80"/>
            <p:cNvSpPr/>
            <p:nvPr/>
          </p:nvSpPr>
          <p:spPr>
            <a:xfrm>
              <a:off x="60198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Oval 81"/>
            <p:cNvSpPr/>
            <p:nvPr/>
          </p:nvSpPr>
          <p:spPr>
            <a:xfrm rot="560008">
              <a:off x="61964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Oval 82"/>
            <p:cNvSpPr/>
            <p:nvPr/>
          </p:nvSpPr>
          <p:spPr>
            <a:xfrm rot="560008">
              <a:off x="60199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Freeform 84"/>
            <p:cNvSpPr/>
            <p:nvPr/>
          </p:nvSpPr>
          <p:spPr>
            <a:xfrm>
              <a:off x="62166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 rot="560008">
              <a:off x="63932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 rot="560008">
              <a:off x="62167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Freeform 88"/>
            <p:cNvSpPr/>
            <p:nvPr/>
          </p:nvSpPr>
          <p:spPr>
            <a:xfrm>
              <a:off x="64135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 rot="560008">
              <a:off x="65901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 rot="560008">
              <a:off x="64136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Freeform 92"/>
            <p:cNvSpPr/>
            <p:nvPr/>
          </p:nvSpPr>
          <p:spPr>
            <a:xfrm>
              <a:off x="66103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 rot="560008">
              <a:off x="67869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Oval 96"/>
            <p:cNvSpPr/>
            <p:nvPr/>
          </p:nvSpPr>
          <p:spPr>
            <a:xfrm rot="560008">
              <a:off x="66104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68072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Oval 99"/>
            <p:cNvSpPr/>
            <p:nvPr/>
          </p:nvSpPr>
          <p:spPr>
            <a:xfrm rot="560008">
              <a:off x="69838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Oval 100"/>
            <p:cNvSpPr/>
            <p:nvPr/>
          </p:nvSpPr>
          <p:spPr>
            <a:xfrm rot="560008">
              <a:off x="68073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Freeform 102"/>
            <p:cNvSpPr/>
            <p:nvPr/>
          </p:nvSpPr>
          <p:spPr>
            <a:xfrm>
              <a:off x="70040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 rot="560008">
              <a:off x="71806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 rot="560008">
              <a:off x="70041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Freeform 106"/>
            <p:cNvSpPr/>
            <p:nvPr/>
          </p:nvSpPr>
          <p:spPr>
            <a:xfrm>
              <a:off x="72009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Oval 107"/>
            <p:cNvSpPr/>
            <p:nvPr/>
          </p:nvSpPr>
          <p:spPr>
            <a:xfrm rot="560008">
              <a:off x="73775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 rot="560008">
              <a:off x="72010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Freeform 110"/>
            <p:cNvSpPr/>
            <p:nvPr/>
          </p:nvSpPr>
          <p:spPr>
            <a:xfrm>
              <a:off x="73977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 rot="560008">
              <a:off x="75743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 rot="560008">
              <a:off x="73978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Freeform 114"/>
            <p:cNvSpPr/>
            <p:nvPr/>
          </p:nvSpPr>
          <p:spPr>
            <a:xfrm>
              <a:off x="759460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Oval 115"/>
            <p:cNvSpPr/>
            <p:nvPr/>
          </p:nvSpPr>
          <p:spPr>
            <a:xfrm rot="560008">
              <a:off x="777123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Oval 116"/>
            <p:cNvSpPr/>
            <p:nvPr/>
          </p:nvSpPr>
          <p:spPr>
            <a:xfrm rot="560008">
              <a:off x="759473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reeform 118"/>
            <p:cNvSpPr/>
            <p:nvPr/>
          </p:nvSpPr>
          <p:spPr>
            <a:xfrm>
              <a:off x="7791450" y="447675"/>
              <a:ext cx="342900" cy="1428750"/>
            </a:xfrm>
            <a:custGeom>
              <a:avLst/>
              <a:gdLst>
                <a:gd name="connsiteX0" fmla="*/ 342900 w 342900"/>
                <a:gd name="connsiteY0" fmla="*/ 12700 h 1428750"/>
                <a:gd name="connsiteX1" fmla="*/ 165100 w 342900"/>
                <a:gd name="connsiteY1" fmla="*/ 1428750 h 1428750"/>
                <a:gd name="connsiteX2" fmla="*/ 0 w 342900"/>
                <a:gd name="connsiteY2" fmla="*/ 1419225 h 1428750"/>
                <a:gd name="connsiteX3" fmla="*/ 177800 w 342900"/>
                <a:gd name="connsiteY3" fmla="*/ 0 h 1428750"/>
                <a:gd name="connsiteX4" fmla="*/ 342900 w 342900"/>
                <a:gd name="connsiteY4" fmla="*/ 12700 h 1428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2900" h="1428750">
                  <a:moveTo>
                    <a:pt x="342900" y="12700"/>
                  </a:moveTo>
                  <a:lnTo>
                    <a:pt x="165100" y="1428750"/>
                  </a:lnTo>
                  <a:lnTo>
                    <a:pt x="0" y="1419225"/>
                  </a:lnTo>
                  <a:lnTo>
                    <a:pt x="177800" y="0"/>
                  </a:lnTo>
                  <a:lnTo>
                    <a:pt x="342900" y="12700"/>
                  </a:lnTo>
                  <a:close/>
                </a:path>
              </a:pathLst>
            </a:custGeom>
            <a:noFill/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Oval 119"/>
            <p:cNvSpPr/>
            <p:nvPr/>
          </p:nvSpPr>
          <p:spPr>
            <a:xfrm rot="560008">
              <a:off x="7968085" y="370424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Oval 120"/>
            <p:cNvSpPr/>
            <p:nvPr/>
          </p:nvSpPr>
          <p:spPr>
            <a:xfrm rot="560008">
              <a:off x="7791583" y="1782555"/>
              <a:ext cx="168275" cy="162339"/>
            </a:xfrm>
            <a:prstGeom prst="ellipse">
              <a:avLst/>
            </a:prstGeom>
            <a:solidFill>
              <a:srgbClr val="FFFF00"/>
            </a:solidFill>
            <a:ln w="28575" cmpd="sng">
              <a:solidFill>
                <a:srgbClr val="00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5822950" y="385309"/>
              <a:ext cx="132569" cy="132569"/>
              <a:chOff x="5822950" y="385309"/>
              <a:chExt cx="132569" cy="132569"/>
            </a:xfrm>
          </p:grpSpPr>
          <p:cxnSp>
            <p:nvCxnSpPr>
              <p:cNvPr id="23" name="Straight Connector 22"/>
              <p:cNvCxnSpPr>
                <a:stCxn id="3" idx="1"/>
                <a:endCxn id="3" idx="5"/>
              </p:cNvCxnSpPr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3" name="Group 122"/>
            <p:cNvGrpSpPr/>
            <p:nvPr/>
          </p:nvGrpSpPr>
          <p:grpSpPr>
            <a:xfrm>
              <a:off x="6021913" y="385321"/>
              <a:ext cx="132569" cy="132569"/>
              <a:chOff x="5822950" y="385309"/>
              <a:chExt cx="132569" cy="132569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7" name="Group 126"/>
            <p:cNvGrpSpPr/>
            <p:nvPr/>
          </p:nvGrpSpPr>
          <p:grpSpPr>
            <a:xfrm>
              <a:off x="6212410" y="385333"/>
              <a:ext cx="132569" cy="132569"/>
              <a:chOff x="5822950" y="385309"/>
              <a:chExt cx="132569" cy="132569"/>
            </a:xfrm>
          </p:grpSpPr>
          <p:cxnSp>
            <p:nvCxnSpPr>
              <p:cNvPr id="128" name="Straight Connector 127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0" name="Group 129"/>
            <p:cNvGrpSpPr/>
            <p:nvPr/>
          </p:nvGrpSpPr>
          <p:grpSpPr>
            <a:xfrm>
              <a:off x="6411373" y="385345"/>
              <a:ext cx="132569" cy="132569"/>
              <a:chOff x="5822950" y="385309"/>
              <a:chExt cx="132569" cy="132569"/>
            </a:xfrm>
          </p:grpSpPr>
          <p:cxnSp>
            <p:nvCxnSpPr>
              <p:cNvPr id="131" name="Straight Connector 130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3" name="Group 132"/>
            <p:cNvGrpSpPr/>
            <p:nvPr/>
          </p:nvGrpSpPr>
          <p:grpSpPr>
            <a:xfrm>
              <a:off x="6610336" y="385357"/>
              <a:ext cx="132569" cy="132569"/>
              <a:chOff x="5822950" y="385309"/>
              <a:chExt cx="132569" cy="132569"/>
            </a:xfrm>
          </p:grpSpPr>
          <p:cxnSp>
            <p:nvCxnSpPr>
              <p:cNvPr id="134" name="Straight Connector 133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6" name="Group 135"/>
            <p:cNvGrpSpPr/>
            <p:nvPr/>
          </p:nvGrpSpPr>
          <p:grpSpPr>
            <a:xfrm>
              <a:off x="6809299" y="385369"/>
              <a:ext cx="132569" cy="132569"/>
              <a:chOff x="5822950" y="385309"/>
              <a:chExt cx="132569" cy="132569"/>
            </a:xfrm>
          </p:grpSpPr>
          <p:cxnSp>
            <p:nvCxnSpPr>
              <p:cNvPr id="137" name="Straight Connector 136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9" name="Group 138"/>
            <p:cNvGrpSpPr/>
            <p:nvPr/>
          </p:nvGrpSpPr>
          <p:grpSpPr>
            <a:xfrm>
              <a:off x="7008262" y="385381"/>
              <a:ext cx="132569" cy="132569"/>
              <a:chOff x="5822950" y="385309"/>
              <a:chExt cx="132569" cy="132569"/>
            </a:xfrm>
          </p:grpSpPr>
          <p:cxnSp>
            <p:nvCxnSpPr>
              <p:cNvPr id="140" name="Straight Connector 139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2" name="Group 141"/>
            <p:cNvGrpSpPr/>
            <p:nvPr/>
          </p:nvGrpSpPr>
          <p:grpSpPr>
            <a:xfrm>
              <a:off x="7202992" y="385393"/>
              <a:ext cx="132569" cy="132569"/>
              <a:chOff x="5822950" y="385309"/>
              <a:chExt cx="132569" cy="132569"/>
            </a:xfrm>
          </p:grpSpPr>
          <p:cxnSp>
            <p:nvCxnSpPr>
              <p:cNvPr id="143" name="Straight Connector 142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Group 144"/>
            <p:cNvGrpSpPr/>
            <p:nvPr/>
          </p:nvGrpSpPr>
          <p:grpSpPr>
            <a:xfrm>
              <a:off x="7397722" y="385405"/>
              <a:ext cx="132569" cy="132569"/>
              <a:chOff x="5822950" y="385309"/>
              <a:chExt cx="132569" cy="132569"/>
            </a:xfrm>
          </p:grpSpPr>
          <p:cxnSp>
            <p:nvCxnSpPr>
              <p:cNvPr id="146" name="Straight Connector 145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Connector 146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8" name="Group 147"/>
            <p:cNvGrpSpPr/>
            <p:nvPr/>
          </p:nvGrpSpPr>
          <p:grpSpPr>
            <a:xfrm>
              <a:off x="7592452" y="385417"/>
              <a:ext cx="132569" cy="132569"/>
              <a:chOff x="5822950" y="385309"/>
              <a:chExt cx="132569" cy="132569"/>
            </a:xfrm>
          </p:grpSpPr>
          <p:cxnSp>
            <p:nvCxnSpPr>
              <p:cNvPr id="149" name="Straight Connector 148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0" name="Straight Connector 149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oup 150"/>
            <p:cNvGrpSpPr/>
            <p:nvPr/>
          </p:nvGrpSpPr>
          <p:grpSpPr>
            <a:xfrm>
              <a:off x="7791415" y="385429"/>
              <a:ext cx="132569" cy="132569"/>
              <a:chOff x="5822950" y="385309"/>
              <a:chExt cx="132569" cy="132569"/>
            </a:xfrm>
          </p:grpSpPr>
          <p:cxnSp>
            <p:nvCxnSpPr>
              <p:cNvPr id="152" name="Straight Connector 151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3" name="Straight Connector 152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oup 153"/>
            <p:cNvGrpSpPr/>
            <p:nvPr/>
          </p:nvGrpSpPr>
          <p:grpSpPr>
            <a:xfrm>
              <a:off x="7990378" y="385441"/>
              <a:ext cx="132569" cy="132569"/>
              <a:chOff x="5822950" y="385309"/>
              <a:chExt cx="132569" cy="132569"/>
            </a:xfrm>
          </p:grpSpPr>
          <p:cxnSp>
            <p:nvCxnSpPr>
              <p:cNvPr id="155" name="Straight Connector 154"/>
              <p:cNvCxnSpPr/>
              <p:nvPr/>
            </p:nvCxnSpPr>
            <p:spPr>
              <a:xfrm>
                <a:off x="5837474" y="385309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6" name="Straight Connector 155"/>
              <p:cNvCxnSpPr/>
              <p:nvPr/>
            </p:nvCxnSpPr>
            <p:spPr>
              <a:xfrm rot="5400000">
                <a:off x="5839836" y="381390"/>
                <a:ext cx="98797" cy="132569"/>
              </a:xfrm>
              <a:prstGeom prst="line">
                <a:avLst/>
              </a:prstGeom>
              <a:ln w="12700" cmpd="sng"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57" name="Object 1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2930994"/>
                </p:ext>
              </p:extLst>
            </p:nvPr>
          </p:nvGraphicFramePr>
          <p:xfrm>
            <a:off x="56414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2" name="Equation" r:id="rId4" imgW="88900" imgH="114300" progId="Equation.DSMT4">
                    <p:embed/>
                  </p:oleObj>
                </mc:Choice>
                <mc:Fallback>
                  <p:oleObj name="Equation" r:id="rId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414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7772261"/>
                </p:ext>
              </p:extLst>
            </p:nvPr>
          </p:nvGraphicFramePr>
          <p:xfrm>
            <a:off x="5841484" y="1785859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3" name="Equation" r:id="rId6" imgW="88900" imgH="114300" progId="Equation.DSMT4">
                    <p:embed/>
                  </p:oleObj>
                </mc:Choice>
                <mc:Fallback>
                  <p:oleObj name="Equation" r:id="rId6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841484" y="1785859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0935902"/>
                </p:ext>
              </p:extLst>
            </p:nvPr>
          </p:nvGraphicFramePr>
          <p:xfrm>
            <a:off x="60351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4" name="Equation" r:id="rId7" imgW="88900" imgH="114300" progId="Equation.DSMT4">
                    <p:embed/>
                  </p:oleObj>
                </mc:Choice>
                <mc:Fallback>
                  <p:oleObj name="Equation" r:id="rId7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351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728485"/>
                </p:ext>
              </p:extLst>
            </p:nvPr>
          </p:nvGraphicFramePr>
          <p:xfrm>
            <a:off x="623200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5" name="Equation" r:id="rId8" imgW="88900" imgH="114300" progId="Equation.DSMT4">
                    <p:embed/>
                  </p:oleObj>
                </mc:Choice>
                <mc:Fallback>
                  <p:oleObj name="Equation" r:id="rId8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23200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84267190"/>
                </p:ext>
              </p:extLst>
            </p:nvPr>
          </p:nvGraphicFramePr>
          <p:xfrm>
            <a:off x="64288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6" name="Equation" r:id="rId9" imgW="88900" imgH="114300" progId="Equation.DSMT4">
                    <p:embed/>
                  </p:oleObj>
                </mc:Choice>
                <mc:Fallback>
                  <p:oleObj name="Equation" r:id="rId9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288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51360"/>
                </p:ext>
              </p:extLst>
            </p:nvPr>
          </p:nvGraphicFramePr>
          <p:xfrm>
            <a:off x="662570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7" name="Equation" r:id="rId10" imgW="88900" imgH="114300" progId="Equation.DSMT4">
                    <p:embed/>
                  </p:oleObj>
                </mc:Choice>
                <mc:Fallback>
                  <p:oleObj name="Equation" r:id="rId10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2570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9560037"/>
                </p:ext>
              </p:extLst>
            </p:nvPr>
          </p:nvGraphicFramePr>
          <p:xfrm>
            <a:off x="68225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8" name="Equation" r:id="rId11" imgW="88900" imgH="114300" progId="Equation.DSMT4">
                    <p:embed/>
                  </p:oleObj>
                </mc:Choice>
                <mc:Fallback>
                  <p:oleObj name="Equation" r:id="rId11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225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476816"/>
                </p:ext>
              </p:extLst>
            </p:nvPr>
          </p:nvGraphicFramePr>
          <p:xfrm>
            <a:off x="7022584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69" name="Equation" r:id="rId12" imgW="88900" imgH="114300" progId="Equation.DSMT4">
                    <p:embed/>
                  </p:oleObj>
                </mc:Choice>
                <mc:Fallback>
                  <p:oleObj name="Equation" r:id="rId12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022584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5671643"/>
                </p:ext>
              </p:extLst>
            </p:nvPr>
          </p:nvGraphicFramePr>
          <p:xfrm>
            <a:off x="7219434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70" name="Equation" r:id="rId13" imgW="88900" imgH="114300" progId="Equation.DSMT4">
                    <p:embed/>
                  </p:oleObj>
                </mc:Choice>
                <mc:Fallback>
                  <p:oleObj name="Equation" r:id="rId13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219434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631064"/>
                </p:ext>
              </p:extLst>
            </p:nvPr>
          </p:nvGraphicFramePr>
          <p:xfrm>
            <a:off x="7416284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71" name="Equation" r:id="rId14" imgW="88900" imgH="114300" progId="Equation.DSMT4">
                    <p:embed/>
                  </p:oleObj>
                </mc:Choice>
                <mc:Fallback>
                  <p:oleObj name="Equation" r:id="rId14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416284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5547165"/>
                </p:ext>
              </p:extLst>
            </p:nvPr>
          </p:nvGraphicFramePr>
          <p:xfrm>
            <a:off x="760995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72" name="Equation" r:id="rId15" imgW="88900" imgH="114300" progId="Equation.DSMT4">
                    <p:embed/>
                  </p:oleObj>
                </mc:Choice>
                <mc:Fallback>
                  <p:oleObj name="Equation" r:id="rId15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60995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927351"/>
                </p:ext>
              </p:extLst>
            </p:nvPr>
          </p:nvGraphicFramePr>
          <p:xfrm>
            <a:off x="7806809" y="1782684"/>
            <a:ext cx="146050" cy="185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73" name="Equation" r:id="rId16" imgW="88900" imgH="114300" progId="Equation.DSMT4">
                    <p:embed/>
                  </p:oleObj>
                </mc:Choice>
                <mc:Fallback>
                  <p:oleObj name="Equation" r:id="rId16" imgW="88900" imgH="114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806809" y="1782684"/>
                          <a:ext cx="146050" cy="185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ectangle 25"/>
          <p:cNvSpPr/>
          <p:nvPr/>
        </p:nvSpPr>
        <p:spPr>
          <a:xfrm>
            <a:off x="7139802" y="546100"/>
            <a:ext cx="936625" cy="2209800"/>
          </a:xfrm>
          <a:prstGeom prst="rect">
            <a:avLst/>
          </a:prstGeom>
          <a:noFill/>
          <a:ln w="19050" cmpd="sng"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Text Box 2"/>
          <p:cNvSpPr txBox="1">
            <a:spLocks noChangeArrowheads="1"/>
          </p:cNvSpPr>
          <p:nvPr/>
        </p:nvSpPr>
        <p:spPr bwMode="auto">
          <a:xfrm>
            <a:off x="660313" y="2366260"/>
            <a:ext cx="459748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e path outside </a:t>
            </a:r>
            <a:r>
              <a:rPr lang="en-US" sz="2000" dirty="0">
                <a:latin typeface="Times New Roman"/>
                <a:cs typeface="Times New Roman"/>
              </a:rPr>
              <a:t>the coil is far enough out s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 essentially zero</a:t>
            </a:r>
            <a:r>
              <a:rPr lang="en-US" sz="2000" dirty="0">
                <a:latin typeface="Times New Roman"/>
                <a:cs typeface="Times New Roman"/>
              </a:rPr>
              <a:t>;</a:t>
            </a:r>
          </a:p>
        </p:txBody>
      </p:sp>
      <p:sp>
        <p:nvSpPr>
          <p:cNvPr id="170" name="Text Box 2"/>
          <p:cNvSpPr txBox="1">
            <a:spLocks noChangeArrowheads="1"/>
          </p:cNvSpPr>
          <p:nvPr/>
        </p:nvSpPr>
        <p:spPr bwMode="auto">
          <a:xfrm>
            <a:off x="660312" y="3028022"/>
            <a:ext cx="47673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indent="4763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The path inside </a:t>
            </a:r>
            <a:r>
              <a:rPr lang="en-US" sz="2000" dirty="0">
                <a:latin typeface="Times New Roman"/>
                <a:cs typeface="Times New Roman"/>
              </a:rPr>
              <a:t>the coil experience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n-zero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fld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40955"/>
              </p:ext>
            </p:extLst>
          </p:nvPr>
        </p:nvGraphicFramePr>
        <p:xfrm>
          <a:off x="8121740" y="3569516"/>
          <a:ext cx="347524" cy="34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74" name="Equation" r:id="rId17" imgW="203200" imgH="203200" progId="Equation.DSMT4">
                  <p:embed/>
                </p:oleObj>
              </mc:Choice>
              <mc:Fallback>
                <p:oleObj name="Equation" r:id="rId17" imgW="203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21740" y="3569516"/>
                        <a:ext cx="347524" cy="349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2" name="Group 181"/>
          <p:cNvGrpSpPr/>
          <p:nvPr/>
        </p:nvGrpSpPr>
        <p:grpSpPr>
          <a:xfrm>
            <a:off x="7440950" y="457225"/>
            <a:ext cx="434401" cy="177750"/>
            <a:chOff x="7212350" y="457225"/>
            <a:chExt cx="434401" cy="177750"/>
          </a:xfrm>
        </p:grpSpPr>
        <p:grpSp>
          <p:nvGrpSpPr>
            <p:cNvPr id="176" name="Group 175"/>
            <p:cNvGrpSpPr/>
            <p:nvPr/>
          </p:nvGrpSpPr>
          <p:grpSpPr>
            <a:xfrm>
              <a:off x="7378463" y="457225"/>
              <a:ext cx="268288" cy="177750"/>
              <a:chOff x="7114402" y="457225"/>
              <a:chExt cx="268288" cy="177750"/>
            </a:xfrm>
          </p:grpSpPr>
          <p:cxnSp>
            <p:nvCxnSpPr>
              <p:cNvPr id="175" name="Straight Connector 174"/>
              <p:cNvCxnSpPr/>
              <p:nvPr/>
            </p:nvCxnSpPr>
            <p:spPr>
              <a:xfrm>
                <a:off x="7117577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0" name="Straight Connector 179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oup 184"/>
          <p:cNvGrpSpPr/>
          <p:nvPr/>
        </p:nvGrpSpPr>
        <p:grpSpPr>
          <a:xfrm rot="5400000">
            <a:off x="7860584" y="1368451"/>
            <a:ext cx="431685" cy="177750"/>
            <a:chOff x="7212350" y="457225"/>
            <a:chExt cx="431685" cy="177750"/>
          </a:xfrm>
        </p:grpSpPr>
        <p:grpSp>
          <p:nvGrpSpPr>
            <p:cNvPr id="186" name="Group 185"/>
            <p:cNvGrpSpPr/>
            <p:nvPr/>
          </p:nvGrpSpPr>
          <p:grpSpPr>
            <a:xfrm>
              <a:off x="7378463" y="457225"/>
              <a:ext cx="265113" cy="177750"/>
              <a:chOff x="7114402" y="457225"/>
              <a:chExt cx="265113" cy="177750"/>
            </a:xfrm>
          </p:grpSpPr>
          <p:cxnSp>
            <p:nvCxnSpPr>
              <p:cNvPr id="188" name="Straight Connector 187"/>
              <p:cNvCxnSpPr/>
              <p:nvPr/>
            </p:nvCxnSpPr>
            <p:spPr>
              <a:xfrm>
                <a:off x="7114402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Straight Connector 186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0" name="Group 189"/>
          <p:cNvGrpSpPr/>
          <p:nvPr/>
        </p:nvGrpSpPr>
        <p:grpSpPr>
          <a:xfrm rot="16200000">
            <a:off x="6923960" y="1367992"/>
            <a:ext cx="431685" cy="177750"/>
            <a:chOff x="7212350" y="457225"/>
            <a:chExt cx="431685" cy="177750"/>
          </a:xfrm>
        </p:grpSpPr>
        <p:grpSp>
          <p:nvGrpSpPr>
            <p:cNvPr id="191" name="Group 190"/>
            <p:cNvGrpSpPr/>
            <p:nvPr/>
          </p:nvGrpSpPr>
          <p:grpSpPr>
            <a:xfrm>
              <a:off x="7378463" y="457225"/>
              <a:ext cx="265113" cy="177750"/>
              <a:chOff x="7114402" y="457225"/>
              <a:chExt cx="265113" cy="177750"/>
            </a:xfrm>
          </p:grpSpPr>
          <p:cxnSp>
            <p:nvCxnSpPr>
              <p:cNvPr id="193" name="Straight Connector 192"/>
              <p:cNvCxnSpPr/>
              <p:nvPr/>
            </p:nvCxnSpPr>
            <p:spPr>
              <a:xfrm>
                <a:off x="7114402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Straight Connector 193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2" name="Straight Connector 191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5" name="Group 194"/>
          <p:cNvGrpSpPr/>
          <p:nvPr/>
        </p:nvGrpSpPr>
        <p:grpSpPr>
          <a:xfrm rot="10800000">
            <a:off x="7315725" y="2667025"/>
            <a:ext cx="431685" cy="177750"/>
            <a:chOff x="7212350" y="457225"/>
            <a:chExt cx="431685" cy="177750"/>
          </a:xfrm>
        </p:grpSpPr>
        <p:grpSp>
          <p:nvGrpSpPr>
            <p:cNvPr id="196" name="Group 195"/>
            <p:cNvGrpSpPr/>
            <p:nvPr/>
          </p:nvGrpSpPr>
          <p:grpSpPr>
            <a:xfrm>
              <a:off x="7378463" y="457225"/>
              <a:ext cx="265113" cy="177750"/>
              <a:chOff x="7114402" y="457225"/>
              <a:chExt cx="265113" cy="177750"/>
            </a:xfrm>
          </p:grpSpPr>
          <p:cxnSp>
            <p:nvCxnSpPr>
              <p:cNvPr id="198" name="Straight Connector 197"/>
              <p:cNvCxnSpPr/>
              <p:nvPr/>
            </p:nvCxnSpPr>
            <p:spPr>
              <a:xfrm>
                <a:off x="7114402" y="457225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>
              <a:xfrm flipV="1">
                <a:off x="7114402" y="546100"/>
                <a:ext cx="265113" cy="88875"/>
              </a:xfrm>
              <a:prstGeom prst="line">
                <a:avLst/>
              </a:prstGeom>
              <a:ln w="28575" cmpd="sng">
                <a:solidFill>
                  <a:srgbClr val="FF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97" name="Straight Connector 196"/>
            <p:cNvCxnSpPr/>
            <p:nvPr/>
          </p:nvCxnSpPr>
          <p:spPr>
            <a:xfrm>
              <a:off x="7212350" y="546100"/>
              <a:ext cx="431685" cy="0"/>
            </a:xfrm>
            <a:prstGeom prst="line">
              <a:avLst/>
            </a:prstGeom>
            <a:ln w="2857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2" name="Object 2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85755"/>
              </p:ext>
            </p:extLst>
          </p:nvPr>
        </p:nvGraphicFramePr>
        <p:xfrm>
          <a:off x="6637379" y="1201738"/>
          <a:ext cx="369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75" name="Equation" r:id="rId19" imgW="215900" imgH="203200" progId="Equation.DSMT4">
                  <p:embed/>
                </p:oleObj>
              </mc:Choice>
              <mc:Fallback>
                <p:oleObj name="Equation" r:id="rId19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37379" y="1201738"/>
                        <a:ext cx="36988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76174"/>
              </p:ext>
            </p:extLst>
          </p:nvPr>
        </p:nvGraphicFramePr>
        <p:xfrm>
          <a:off x="7417952" y="106388"/>
          <a:ext cx="369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76" name="Equation" r:id="rId21" imgW="215900" imgH="203200" progId="Equation.DSMT4">
                  <p:embed/>
                </p:oleObj>
              </mc:Choice>
              <mc:Fallback>
                <p:oleObj name="Equation" r:id="rId21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17952" y="106388"/>
                        <a:ext cx="36988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" name="Object 2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38581"/>
              </p:ext>
            </p:extLst>
          </p:nvPr>
        </p:nvGraphicFramePr>
        <p:xfrm>
          <a:off x="8202936" y="1321873"/>
          <a:ext cx="36988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77" name="Equation" r:id="rId23" imgW="215900" imgH="203200" progId="Equation.DSMT4">
                  <p:embed/>
                </p:oleObj>
              </mc:Choice>
              <mc:Fallback>
                <p:oleObj name="Equation" r:id="rId23" imgW="215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202936" y="1321873"/>
                        <a:ext cx="369887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3" name="Group 232"/>
          <p:cNvGrpSpPr/>
          <p:nvPr/>
        </p:nvGrpSpPr>
        <p:grpSpPr>
          <a:xfrm>
            <a:off x="2091919" y="4040602"/>
            <a:ext cx="6827838" cy="2471738"/>
            <a:chOff x="974725" y="3837402"/>
            <a:chExt cx="6827838" cy="2471738"/>
          </a:xfrm>
        </p:grpSpPr>
        <p:graphicFrame>
          <p:nvGraphicFramePr>
            <p:cNvPr id="215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4098120"/>
                </p:ext>
              </p:extLst>
            </p:nvPr>
          </p:nvGraphicFramePr>
          <p:xfrm>
            <a:off x="974725" y="3837402"/>
            <a:ext cx="6827838" cy="2471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78" name="Equation" r:id="rId25" imgW="3987800" imgH="1447800" progId="Equation.DSMT4">
                    <p:embed/>
                  </p:oleObj>
                </mc:Choice>
                <mc:Fallback>
                  <p:oleObj name="Equation" r:id="rId25" imgW="3987800" imgH="144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4725" y="3837402"/>
                          <a:ext cx="6827838" cy="2471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6" name="Straight Arrow Connector 135"/>
            <p:cNvCxnSpPr>
              <a:cxnSpLocks noChangeShapeType="1"/>
            </p:cNvCxnSpPr>
            <p:nvPr/>
          </p:nvCxnSpPr>
          <p:spPr bwMode="auto">
            <a:xfrm rot="5400000" flipH="1" flipV="1">
              <a:off x="1959015" y="4941301"/>
              <a:ext cx="533400" cy="533400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7" name="Straight Arrow Connector 142"/>
            <p:cNvCxnSpPr>
              <a:cxnSpLocks noChangeShapeType="1"/>
            </p:cNvCxnSpPr>
            <p:nvPr/>
          </p:nvCxnSpPr>
          <p:spPr bwMode="auto">
            <a:xfrm flipV="1">
              <a:off x="2895600" y="4969082"/>
              <a:ext cx="349638" cy="40301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20" name="Object 2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4336729"/>
                </p:ext>
              </p:extLst>
            </p:nvPr>
          </p:nvGraphicFramePr>
          <p:xfrm>
            <a:off x="3245238" y="4814508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79" name="Equation" r:id="rId27" imgW="127000" imgH="152400" progId="Equation.DSMT4">
                    <p:embed/>
                  </p:oleObj>
                </mc:Choice>
                <mc:Fallback>
                  <p:oleObj name="Equation" r:id="rId27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3245238" y="4814508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2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683548"/>
                </p:ext>
              </p:extLst>
            </p:nvPr>
          </p:nvGraphicFramePr>
          <p:xfrm>
            <a:off x="2479715" y="4773820"/>
            <a:ext cx="136525" cy="207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80" name="Equation" r:id="rId29" imgW="101600" imgH="152400" progId="Equation.DSMT4">
                    <p:embed/>
                  </p:oleObj>
                </mc:Choice>
                <mc:Fallback>
                  <p:oleObj name="Equation" r:id="rId29" imgW="1016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2479715" y="4773820"/>
                          <a:ext cx="136525" cy="2079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6" name="Straight Arrow Connector 142"/>
            <p:cNvCxnSpPr>
              <a:cxnSpLocks noChangeShapeType="1"/>
            </p:cNvCxnSpPr>
            <p:nvPr/>
          </p:nvCxnSpPr>
          <p:spPr bwMode="auto">
            <a:xfrm flipV="1">
              <a:off x="3987800" y="4971671"/>
              <a:ext cx="349638" cy="40301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27" name="Object 2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884194"/>
                </p:ext>
              </p:extLst>
            </p:nvPr>
          </p:nvGraphicFramePr>
          <p:xfrm>
            <a:off x="4337438" y="4817097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81" name="Equation" r:id="rId31" imgW="127000" imgH="152400" progId="Equation.DSMT4">
                    <p:embed/>
                  </p:oleObj>
                </mc:Choice>
                <mc:Fallback>
                  <p:oleObj name="Equation" r:id="rId31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4337438" y="4817097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8" name="Straight Arrow Connector 142"/>
            <p:cNvCxnSpPr>
              <a:cxnSpLocks noChangeShapeType="1"/>
            </p:cNvCxnSpPr>
            <p:nvPr/>
          </p:nvCxnSpPr>
          <p:spPr bwMode="auto">
            <a:xfrm flipV="1">
              <a:off x="5499100" y="4986960"/>
              <a:ext cx="349638" cy="403018"/>
            </a:xfrm>
            <a:prstGeom prst="straightConnector1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229" name="Object 2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076771"/>
                </p:ext>
              </p:extLst>
            </p:nvPr>
          </p:nvGraphicFramePr>
          <p:xfrm>
            <a:off x="5848738" y="4832386"/>
            <a:ext cx="171450" cy="20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82" name="Equation" r:id="rId32" imgW="127000" imgH="152400" progId="Equation.DSMT4">
                    <p:embed/>
                  </p:oleObj>
                </mc:Choice>
                <mc:Fallback>
                  <p:oleObj name="Equation" r:id="rId32" imgW="127000" imgH="15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848738" y="4832386"/>
                          <a:ext cx="171450" cy="2079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1" name="Straight Connector 230"/>
            <p:cNvCxnSpPr/>
            <p:nvPr/>
          </p:nvCxnSpPr>
          <p:spPr>
            <a:xfrm flipV="1">
              <a:off x="3848100" y="5487401"/>
              <a:ext cx="279400" cy="443499"/>
            </a:xfrm>
            <a:prstGeom prst="line">
              <a:avLst/>
            </a:pr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 flipV="1">
              <a:off x="4927600" y="5487401"/>
              <a:ext cx="279400" cy="443499"/>
            </a:xfrm>
            <a:prstGeom prst="line">
              <a:avLst/>
            </a:pr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Arrow Connector 234"/>
          <p:cNvCxnSpPr/>
          <p:nvPr/>
        </p:nvCxnSpPr>
        <p:spPr>
          <a:xfrm flipH="1" flipV="1">
            <a:off x="6473825" y="2614484"/>
            <a:ext cx="2199503" cy="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Arrow Connector 236"/>
          <p:cNvCxnSpPr/>
          <p:nvPr/>
        </p:nvCxnSpPr>
        <p:spPr>
          <a:xfrm flipH="1" flipV="1">
            <a:off x="6432550" y="2893756"/>
            <a:ext cx="2208728" cy="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Arrow Connector 237"/>
          <p:cNvCxnSpPr/>
          <p:nvPr/>
        </p:nvCxnSpPr>
        <p:spPr>
          <a:xfrm flipH="1">
            <a:off x="6403975" y="3173136"/>
            <a:ext cx="2180969" cy="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Arrow Connector 238"/>
          <p:cNvCxnSpPr/>
          <p:nvPr/>
        </p:nvCxnSpPr>
        <p:spPr>
          <a:xfrm flipH="1" flipV="1">
            <a:off x="6523852" y="2335278"/>
            <a:ext cx="2198345" cy="1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5" name="Freeform 204"/>
          <p:cNvSpPr/>
          <p:nvPr/>
        </p:nvSpPr>
        <p:spPr>
          <a:xfrm>
            <a:off x="7439410" y="2768600"/>
            <a:ext cx="688590" cy="876300"/>
          </a:xfrm>
          <a:custGeom>
            <a:avLst/>
            <a:gdLst>
              <a:gd name="connsiteX0" fmla="*/ 129790 w 688590"/>
              <a:gd name="connsiteY0" fmla="*/ 0 h 876300"/>
              <a:gd name="connsiteX1" fmla="*/ 434590 w 688590"/>
              <a:gd name="connsiteY1" fmla="*/ 342900 h 876300"/>
              <a:gd name="connsiteX2" fmla="*/ 2790 w 688590"/>
              <a:gd name="connsiteY2" fmla="*/ 317500 h 876300"/>
              <a:gd name="connsiteX3" fmla="*/ 688590 w 688590"/>
              <a:gd name="connsiteY3" fmla="*/ 876300 h 876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8590" h="876300">
                <a:moveTo>
                  <a:pt x="129790" y="0"/>
                </a:moveTo>
                <a:cubicBezTo>
                  <a:pt x="292773" y="144991"/>
                  <a:pt x="455757" y="289983"/>
                  <a:pt x="434590" y="342900"/>
                </a:cubicBezTo>
                <a:cubicBezTo>
                  <a:pt x="413423" y="395817"/>
                  <a:pt x="-39543" y="228600"/>
                  <a:pt x="2790" y="317500"/>
                </a:cubicBezTo>
                <a:cubicBezTo>
                  <a:pt x="45123" y="406400"/>
                  <a:pt x="688590" y="876300"/>
                  <a:pt x="688590" y="8763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5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058073"/>
              </p:ext>
            </p:extLst>
          </p:nvPr>
        </p:nvGraphicFramePr>
        <p:xfrm>
          <a:off x="5903912" y="2644775"/>
          <a:ext cx="5000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83" name="Equation" r:id="rId33" imgW="292100" imgH="203200" progId="Equation.DSMT4">
                  <p:embed/>
                </p:oleObj>
              </mc:Choice>
              <mc:Fallback>
                <p:oleObj name="Equation" r:id="rId33" imgW="292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5903912" y="2644775"/>
                        <a:ext cx="5000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" name="Freeform 255"/>
          <p:cNvSpPr/>
          <p:nvPr/>
        </p:nvSpPr>
        <p:spPr>
          <a:xfrm>
            <a:off x="6146800" y="2613025"/>
            <a:ext cx="584200" cy="104775"/>
          </a:xfrm>
          <a:custGeom>
            <a:avLst/>
            <a:gdLst>
              <a:gd name="connsiteX0" fmla="*/ 584200 w 584200"/>
              <a:gd name="connsiteY0" fmla="*/ 0 h 140615"/>
              <a:gd name="connsiteX1" fmla="*/ 368300 w 584200"/>
              <a:gd name="connsiteY1" fmla="*/ 139700 h 140615"/>
              <a:gd name="connsiteX2" fmla="*/ 152400 w 584200"/>
              <a:gd name="connsiteY2" fmla="*/ 63500 h 140615"/>
              <a:gd name="connsiteX3" fmla="*/ 0 w 584200"/>
              <a:gd name="connsiteY3" fmla="*/ 127000 h 140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4200" h="140615">
                <a:moveTo>
                  <a:pt x="584200" y="0"/>
                </a:moveTo>
                <a:cubicBezTo>
                  <a:pt x="512233" y="64558"/>
                  <a:pt x="440267" y="129117"/>
                  <a:pt x="368300" y="139700"/>
                </a:cubicBezTo>
                <a:cubicBezTo>
                  <a:pt x="296333" y="150283"/>
                  <a:pt x="213783" y="65617"/>
                  <a:pt x="152400" y="63500"/>
                </a:cubicBezTo>
                <a:cubicBezTo>
                  <a:pt x="91017" y="61383"/>
                  <a:pt x="0" y="127000"/>
                  <a:pt x="0" y="1270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7" name="Freeform 256"/>
          <p:cNvSpPr/>
          <p:nvPr/>
        </p:nvSpPr>
        <p:spPr>
          <a:xfrm flipV="1">
            <a:off x="6140450" y="2779457"/>
            <a:ext cx="584200" cy="104775"/>
          </a:xfrm>
          <a:custGeom>
            <a:avLst/>
            <a:gdLst>
              <a:gd name="connsiteX0" fmla="*/ 584200 w 584200"/>
              <a:gd name="connsiteY0" fmla="*/ 0 h 140615"/>
              <a:gd name="connsiteX1" fmla="*/ 368300 w 584200"/>
              <a:gd name="connsiteY1" fmla="*/ 139700 h 140615"/>
              <a:gd name="connsiteX2" fmla="*/ 152400 w 584200"/>
              <a:gd name="connsiteY2" fmla="*/ 63500 h 140615"/>
              <a:gd name="connsiteX3" fmla="*/ 0 w 584200"/>
              <a:gd name="connsiteY3" fmla="*/ 127000 h 1406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84200" h="140615">
                <a:moveTo>
                  <a:pt x="584200" y="0"/>
                </a:moveTo>
                <a:cubicBezTo>
                  <a:pt x="512233" y="64558"/>
                  <a:pt x="440267" y="129117"/>
                  <a:pt x="368300" y="139700"/>
                </a:cubicBezTo>
                <a:cubicBezTo>
                  <a:pt x="296333" y="150283"/>
                  <a:pt x="213783" y="65617"/>
                  <a:pt x="152400" y="63500"/>
                </a:cubicBezTo>
                <a:cubicBezTo>
                  <a:pt x="91017" y="61383"/>
                  <a:pt x="0" y="127000"/>
                  <a:pt x="0" y="127000"/>
                </a:cubicBezTo>
              </a:path>
            </a:pathLst>
          </a:custGeom>
          <a:ln w="9525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8" name="TextBox 257"/>
          <p:cNvSpPr txBox="1"/>
          <p:nvPr/>
        </p:nvSpPr>
        <p:spPr>
          <a:xfrm>
            <a:off x="5484328" y="2882389"/>
            <a:ext cx="948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  <a:latin typeface="Times New Roman"/>
                <a:cs typeface="Times New Roman"/>
              </a:rPr>
              <a:t>(ignoring end effects)</a:t>
            </a:r>
          </a:p>
        </p:txBody>
      </p:sp>
      <p:sp>
        <p:nvSpPr>
          <p:cNvPr id="260" name="TextBox 259"/>
          <p:cNvSpPr txBox="1"/>
          <p:nvPr/>
        </p:nvSpPr>
        <p:spPr>
          <a:xfrm>
            <a:off x="429611" y="1251371"/>
            <a:ext cx="59100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/>
                <a:cs typeface="Times New Roman"/>
              </a:rPr>
              <a:t>We need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rectangular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path</a:t>
            </a:r>
            <a:r>
              <a:rPr lang="en-US" sz="2000" dirty="0">
                <a:latin typeface="Times New Roman"/>
                <a:cs typeface="Times New Roman"/>
              </a:rPr>
              <a:t>.  Why? </a:t>
            </a:r>
          </a:p>
        </p:txBody>
      </p:sp>
      <p:grpSp>
        <p:nvGrpSpPr>
          <p:cNvPr id="264" name="Group 263"/>
          <p:cNvGrpSpPr/>
          <p:nvPr/>
        </p:nvGrpSpPr>
        <p:grpSpPr>
          <a:xfrm>
            <a:off x="202166" y="3901431"/>
            <a:ext cx="2028253" cy="2610909"/>
            <a:chOff x="204871" y="3917979"/>
            <a:chExt cx="1649329" cy="2610909"/>
          </a:xfrm>
        </p:grpSpPr>
        <p:sp>
          <p:nvSpPr>
            <p:cNvPr id="259" name="TextBox 258"/>
            <p:cNvSpPr txBox="1"/>
            <p:nvPr/>
          </p:nvSpPr>
          <p:spPr>
            <a:xfrm>
              <a:off x="230361" y="3917979"/>
              <a:ext cx="1458739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pple Chancery"/>
                  <a:cs typeface="Apple Chancery"/>
                </a:rPr>
                <a:t>The current</a:t>
              </a:r>
              <a:r>
                <a:rPr lang="en-US" sz="2000" dirty="0">
                  <a:latin typeface="Times New Roman"/>
                  <a:cs typeface="Times New Roman"/>
                </a:rPr>
                <a:t>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through the face </a:t>
              </a:r>
              <a:r>
                <a:rPr lang="en-US" sz="2000" dirty="0">
                  <a:latin typeface="Times New Roman"/>
                  <a:cs typeface="Times New Roman"/>
                </a:rPr>
                <a:t>is:</a:t>
              </a:r>
            </a:p>
          </p:txBody>
        </p:sp>
        <p:graphicFrame>
          <p:nvGraphicFramePr>
            <p:cNvPr id="261" name="Object 2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621880"/>
                </p:ext>
              </p:extLst>
            </p:nvPr>
          </p:nvGraphicFramePr>
          <p:xfrm>
            <a:off x="204871" y="4888327"/>
            <a:ext cx="1262063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984" name="Equation" r:id="rId35" imgW="736600" imgH="228600" progId="Equation.DSMT4">
                    <p:embed/>
                  </p:oleObj>
                </mc:Choice>
                <mc:Fallback>
                  <p:oleObj name="Equation" r:id="rId35" imgW="736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6"/>
                        <a:stretch>
                          <a:fillRect/>
                        </a:stretch>
                      </p:blipFill>
                      <p:spPr>
                        <a:xfrm>
                          <a:off x="204871" y="4888327"/>
                          <a:ext cx="1262063" cy="395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2" name="TextBox 261"/>
            <p:cNvSpPr txBox="1"/>
            <p:nvPr/>
          </p:nvSpPr>
          <p:spPr>
            <a:xfrm>
              <a:off x="230361" y="5205449"/>
              <a:ext cx="1623839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/>
                  <a:cs typeface="Times New Roman"/>
                </a:rPr>
                <a:t>where </a:t>
              </a:r>
              <a:r>
                <a:rPr lang="en-US" sz="2000" i="1" dirty="0" err="1">
                  <a:solidFill>
                    <a:srgbClr val="FF0000"/>
                  </a:solidFill>
                  <a:latin typeface="Times New Roman"/>
                  <a:cs typeface="Times New Roman"/>
                </a:rPr>
                <a:t>nL</a:t>
              </a:r>
              <a:r>
                <a:rPr lang="en-US" sz="2000" dirty="0">
                  <a:latin typeface="Times New Roman"/>
                  <a:cs typeface="Times New Roman"/>
                </a:rPr>
                <a:t> is the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number of wires thru the face</a:t>
              </a:r>
              <a:r>
                <a:rPr lang="en-US" sz="2000" dirty="0">
                  <a:latin typeface="Times New Roman"/>
                  <a:cs typeface="Times New Roman"/>
                </a:rPr>
                <a:t>.  So:</a:t>
              </a:r>
            </a:p>
          </p:txBody>
        </p:sp>
      </p:grpSp>
      <p:graphicFrame>
        <p:nvGraphicFramePr>
          <p:cNvPr id="263" name="Object 2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428900"/>
              </p:ext>
            </p:extLst>
          </p:nvPr>
        </p:nvGraphicFramePr>
        <p:xfrm>
          <a:off x="6367463" y="1781175"/>
          <a:ext cx="152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85" name="Equation" r:id="rId37" imgW="88900" imgH="165100" progId="Equation.DSMT4">
                  <p:embed/>
                </p:oleObj>
              </mc:Choice>
              <mc:Fallback>
                <p:oleObj name="Equation" r:id="rId37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367463" y="1781175"/>
                        <a:ext cx="152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6" name="Straight Arrow Connector 265"/>
          <p:cNvCxnSpPr/>
          <p:nvPr/>
        </p:nvCxnSpPr>
        <p:spPr>
          <a:xfrm>
            <a:off x="7139802" y="977900"/>
            <a:ext cx="936625" cy="0"/>
          </a:xfrm>
          <a:prstGeom prst="straightConnector1">
            <a:avLst/>
          </a:prstGeom>
          <a:ln>
            <a:solidFill>
              <a:srgbClr val="21FFFE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67" name="Object 2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3258"/>
              </p:ext>
            </p:extLst>
          </p:nvPr>
        </p:nvGraphicFramePr>
        <p:xfrm>
          <a:off x="7508875" y="969963"/>
          <a:ext cx="238125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86" name="Equation" r:id="rId39" imgW="139700" imgH="152400" progId="Equation.DSMT4">
                  <p:embed/>
                </p:oleObj>
              </mc:Choice>
              <mc:Fallback>
                <p:oleObj name="Equation" r:id="rId39" imgW="1397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508875" y="969963"/>
                        <a:ext cx="238125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331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" grpId="0"/>
      <p:bldP spid="26" grpId="0" animBg="1"/>
      <p:bldP spid="169" grpId="0"/>
      <p:bldP spid="170" grpId="0"/>
      <p:bldP spid="205" grpId="0" animBg="1"/>
      <p:bldP spid="2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6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1491853"/>
            <a:ext cx="3681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Use Ampere’s Law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n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Deciding When to Use Ampere’s Law versus </a:t>
            </a:r>
            <a:r>
              <a:rPr lang="en-US" sz="4000" dirty="0" err="1">
                <a:solidFill>
                  <a:srgbClr val="FF0000"/>
                </a:solidFill>
                <a:latin typeface="Apple Chancery"/>
                <a:cs typeface="Apple Chancery"/>
              </a:rPr>
              <a:t>Biot</a:t>
            </a:r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Apple Chancery"/>
                <a:cs typeface="Apple Chancery"/>
              </a:rPr>
              <a:t>Savart</a:t>
            </a:r>
            <a:endParaRPr lang="en-US" sz="4000" dirty="0">
              <a:solidFill>
                <a:srgbClr val="FF0000"/>
              </a:solidFill>
              <a:latin typeface="Apple Chancery"/>
              <a:cs typeface="Apple Chancery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5961" y="2045236"/>
            <a:ext cx="83167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You can defin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ath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upon which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latin typeface="Times New Roman"/>
                <a:cs typeface="Times New Roman"/>
              </a:rPr>
              <a:t> over the entire path (this will normally be a circular path); or 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85961" y="2775744"/>
            <a:ext cx="843103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You can defin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mbination of paths </a:t>
            </a:r>
            <a:r>
              <a:rPr lang="en-US" sz="2000" dirty="0">
                <a:latin typeface="Times New Roman"/>
                <a:cs typeface="Times New Roman"/>
              </a:rPr>
              <a:t>some of which will have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at is constant </a:t>
            </a:r>
            <a:r>
              <a:rPr lang="en-US" sz="2000" dirty="0">
                <a:latin typeface="Times New Roman"/>
                <a:cs typeface="Times New Roman"/>
              </a:rPr>
              <a:t>over the section(s), some will hav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qual to zero </a:t>
            </a:r>
            <a:r>
              <a:rPr lang="en-US" sz="2000" dirty="0">
                <a:latin typeface="Times New Roman"/>
                <a:cs typeface="Times New Roman"/>
              </a:rPr>
              <a:t>over the section(s) and/or some will hav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valuation of           equal to zero </a:t>
            </a:r>
            <a:r>
              <a:rPr lang="en-US" sz="2000" dirty="0">
                <a:latin typeface="Times New Roman"/>
                <a:cs typeface="Times New Roman"/>
              </a:rPr>
              <a:t>over the section(s) . . . (these multiple paths are usually rectangular).</a:t>
            </a:r>
          </a:p>
        </p:txBody>
      </p:sp>
      <p:graphicFrame>
        <p:nvGraphicFramePr>
          <p:cNvPr id="5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979941"/>
              </p:ext>
            </p:extLst>
          </p:nvPr>
        </p:nvGraphicFramePr>
        <p:xfrm>
          <a:off x="5806598" y="3404057"/>
          <a:ext cx="6524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318" name="Equation" r:id="rId4" imgW="381000" imgH="190500" progId="Equation.DSMT4">
                  <p:embed/>
                </p:oleObj>
              </mc:Choice>
              <mc:Fallback>
                <p:oleObj name="Equation" r:id="rId4" imgW="381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598" y="3404057"/>
                        <a:ext cx="6524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30361" y="4336653"/>
            <a:ext cx="3681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Use </a:t>
            </a:r>
            <a:r>
              <a:rPr lang="en-US" sz="2800" dirty="0" err="1">
                <a:solidFill>
                  <a:srgbClr val="FF0000"/>
                </a:solidFill>
                <a:latin typeface="Apple Chancery"/>
                <a:cs typeface="Apple Chancery"/>
              </a:rPr>
              <a:t>Biot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pple Chancery"/>
                <a:cs typeface="Apple Chancery"/>
              </a:rPr>
              <a:t>Savart</a:t>
            </a:r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hen: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5961" y="4922044"/>
            <a:ext cx="843103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--You can’t </a:t>
            </a:r>
            <a:r>
              <a:rPr lang="en-US" sz="2000" dirty="0">
                <a:latin typeface="Times New Roman"/>
                <a:cs typeface="Times New Roman"/>
              </a:rPr>
              <a:t>us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mpere’s Law</a:t>
            </a:r>
            <a:r>
              <a:rPr lang="en-US" sz="2000" dirty="0">
                <a:latin typeface="Times New Roman"/>
                <a:cs typeface="Times New Roman"/>
              </a:rPr>
              <a:t>.  (In other words, Ampere’s Law should be your first choice.)</a:t>
            </a:r>
          </a:p>
        </p:txBody>
      </p:sp>
    </p:spTree>
    <p:extLst>
      <p:ext uri="{BB962C8B-B14F-4D97-AF65-F5344CB8AC3E}">
        <p14:creationId xmlns:p14="http://schemas.microsoft.com/office/powerpoint/2010/main" val="2252730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32" grpId="0"/>
      <p:bldP spid="10" grpId="0"/>
      <p:bldP spid="1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7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952525"/>
            <a:ext cx="4760739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ecause a coil </a:t>
            </a:r>
            <a:r>
              <a:rPr lang="en-US" sz="2000" dirty="0">
                <a:latin typeface="Times New Roman"/>
                <a:cs typeface="Times New Roman"/>
              </a:rPr>
              <a:t>sets up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etic field down its axis, </a:t>
            </a:r>
            <a:r>
              <a:rPr lang="en-US" sz="2000" dirty="0">
                <a:latin typeface="Times New Roman"/>
                <a:cs typeface="Times New Roman"/>
              </a:rPr>
              <a:t>as shown in the sketch, a tightly wound coil wil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t like a bar magnet </a:t>
            </a:r>
            <a:r>
              <a:rPr lang="en-US" sz="2000" dirty="0">
                <a:latin typeface="Times New Roman"/>
                <a:cs typeface="Times New Roman"/>
              </a:rPr>
              <a:t>in the sense that it will hav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e end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ts like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orth pole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one end </a:t>
            </a:r>
            <a:r>
              <a:rPr lang="en-US" sz="2000" dirty="0">
                <a:latin typeface="Times New Roman"/>
                <a:cs typeface="Times New Roman"/>
              </a:rPr>
              <a:t>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cts like 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south pole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Electromagnetics</a:t>
            </a:r>
          </a:p>
        </p:txBody>
      </p:sp>
      <p:pic>
        <p:nvPicPr>
          <p:cNvPr id="119" name="Picture 118" descr="F30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879208"/>
            <a:ext cx="3704396" cy="229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0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381606"/>
              </p:ext>
            </p:extLst>
          </p:nvPr>
        </p:nvGraphicFramePr>
        <p:xfrm>
          <a:off x="8156575" y="1898650"/>
          <a:ext cx="284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476" name="Equation" r:id="rId5" imgW="165100" imgH="152400" progId="Equation.DSMT4">
                  <p:embed/>
                </p:oleObj>
              </mc:Choice>
              <mc:Fallback>
                <p:oleObj name="Equation" r:id="rId5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56575" y="1898650"/>
                        <a:ext cx="284163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144538"/>
              </p:ext>
            </p:extLst>
          </p:nvPr>
        </p:nvGraphicFramePr>
        <p:xfrm>
          <a:off x="5426075" y="1898650"/>
          <a:ext cx="2174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477" name="Equation" r:id="rId7" imgW="127000" imgH="152400" progId="Equation.DSMT4">
                  <p:embed/>
                </p:oleObj>
              </mc:Choice>
              <mc:Fallback>
                <p:oleObj name="Equation" r:id="rId7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6075" y="1898650"/>
                        <a:ext cx="217488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Box 121"/>
          <p:cNvSpPr txBox="1"/>
          <p:nvPr/>
        </p:nvSpPr>
        <p:spPr>
          <a:xfrm>
            <a:off x="230362" y="3261545"/>
            <a:ext cx="4760738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nd becaus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erromagnetic material </a:t>
            </a:r>
            <a:r>
              <a:rPr lang="en-US" sz="2000" dirty="0">
                <a:latin typeface="Times New Roman"/>
                <a:cs typeface="Times New Roman"/>
              </a:rPr>
              <a:t>(iron, steel, etc.)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has</a:t>
            </a:r>
            <a:r>
              <a:rPr lang="en-US" sz="2000" dirty="0">
                <a:latin typeface="Times New Roman"/>
                <a:cs typeface="Times New Roman"/>
              </a:rPr>
              <a:t> within it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magnetic domains </a:t>
            </a:r>
            <a:r>
              <a:rPr lang="en-US" sz="2000" dirty="0">
                <a:latin typeface="Times New Roman"/>
                <a:cs typeface="Times New Roman"/>
              </a:rPr>
              <a:t>that c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ign themselves to an external magnetic field</a:t>
            </a:r>
            <a:r>
              <a:rPr lang="en-US" sz="2000" dirty="0">
                <a:latin typeface="Times New Roman"/>
                <a:cs typeface="Times New Roman"/>
              </a:rPr>
              <a:t>, it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ssible to make </a:t>
            </a:r>
            <a:r>
              <a:rPr lang="en-US" sz="2000" dirty="0">
                <a:latin typeface="Times New Roman"/>
                <a:cs typeface="Times New Roman"/>
              </a:rPr>
              <a:t>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ry strong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omagnet </a:t>
            </a:r>
            <a:r>
              <a:rPr lang="en-US" sz="2000" dirty="0">
                <a:latin typeface="Times New Roman"/>
                <a:cs typeface="Times New Roman"/>
              </a:rPr>
              <a:t>by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lipping a piece of iron (for instance) down the axis of a coil</a:t>
            </a:r>
            <a:r>
              <a:rPr lang="en-US" sz="2000" dirty="0">
                <a:latin typeface="Times New Roman"/>
                <a:cs typeface="Times New Roman"/>
              </a:rPr>
              <a:t>, then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sending a current through the coil</a:t>
            </a:r>
            <a:r>
              <a:rPr lang="en-US" sz="2000" dirty="0">
                <a:latin typeface="Times New Roman"/>
                <a:cs typeface="Times New Roman"/>
              </a:rPr>
              <a:t>.  That, in fact, is how electromagnets are made.</a:t>
            </a:r>
          </a:p>
        </p:txBody>
      </p:sp>
      <p:pic>
        <p:nvPicPr>
          <p:cNvPr id="123" name="Picture 122" descr="F30_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84308"/>
            <a:ext cx="3704396" cy="229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594350" y="4584700"/>
            <a:ext cx="2965449" cy="304800"/>
          </a:xfrm>
          <a:prstGeom prst="rect">
            <a:avLst/>
          </a:prstGeom>
          <a:solidFill>
            <a:srgbClr val="FFFF00">
              <a:alpha val="40000"/>
            </a:srgbClr>
          </a:solidFill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4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190929"/>
              </p:ext>
            </p:extLst>
          </p:nvPr>
        </p:nvGraphicFramePr>
        <p:xfrm>
          <a:off x="8294687" y="4591870"/>
          <a:ext cx="2841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478" name="Equation" r:id="rId9" imgW="165100" imgH="152400" progId="Equation.DSMT4">
                  <p:embed/>
                </p:oleObj>
              </mc:Choice>
              <mc:Fallback>
                <p:oleObj name="Equation" r:id="rId9" imgW="165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94687" y="4591870"/>
                        <a:ext cx="284163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942053"/>
              </p:ext>
            </p:extLst>
          </p:nvPr>
        </p:nvGraphicFramePr>
        <p:xfrm>
          <a:off x="5599113" y="4591050"/>
          <a:ext cx="217488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4479" name="Equation" r:id="rId10" imgW="127000" imgH="152400" progId="Equation.DSMT4">
                  <p:embed/>
                </p:oleObj>
              </mc:Choice>
              <mc:Fallback>
                <p:oleObj name="Equation" r:id="rId10" imgW="1270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99113" y="4591050"/>
                        <a:ext cx="217488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438900" y="4554121"/>
            <a:ext cx="10951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piece of iron</a:t>
            </a:r>
          </a:p>
        </p:txBody>
      </p:sp>
    </p:spTree>
    <p:extLst>
      <p:ext uri="{BB962C8B-B14F-4D97-AF65-F5344CB8AC3E}">
        <p14:creationId xmlns:p14="http://schemas.microsoft.com/office/powerpoint/2010/main" val="395835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2" grpId="0"/>
      <p:bldP spid="11" grpId="0" animBg="1"/>
      <p:bldP spid="1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8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952525"/>
            <a:ext cx="57132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In the section </a:t>
            </a:r>
            <a:r>
              <a:rPr lang="en-US" sz="2000" dirty="0">
                <a:latin typeface="Times New Roman"/>
                <a:cs typeface="Times New Roman"/>
              </a:rPr>
              <a:t>o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’s Law</a:t>
            </a:r>
            <a:r>
              <a:rPr lang="en-US" sz="2000" dirty="0">
                <a:latin typeface="Times New Roman"/>
                <a:cs typeface="Times New Roman"/>
              </a:rPr>
              <a:t>, we started the discussion b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fined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lux </a:t>
            </a:r>
            <a:r>
              <a:rPr lang="en-US" sz="2000" dirty="0">
                <a:latin typeface="Times New Roman"/>
                <a:cs typeface="Times New Roman"/>
              </a:rPr>
              <a:t>in general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ny simple surface </a:t>
            </a:r>
            <a:r>
              <a:rPr lang="en-US" sz="2000" dirty="0">
                <a:latin typeface="Times New Roman"/>
                <a:cs typeface="Times New Roman"/>
              </a:rPr>
              <a:t>as: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Subtleties—Magnetic Flux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230362" y="3299645"/>
            <a:ext cx="528143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From this, </a:t>
            </a:r>
            <a:r>
              <a:rPr lang="en-US" sz="2000" dirty="0">
                <a:latin typeface="Times New Roman"/>
                <a:cs typeface="Times New Roman"/>
              </a:rPr>
              <a:t>Gauss extended the idea to how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inside a closed surface </a:t>
            </a:r>
            <a:r>
              <a:rPr lang="en-US" sz="2000" dirty="0">
                <a:latin typeface="Times New Roman"/>
                <a:cs typeface="Times New Roman"/>
              </a:rPr>
              <a:t>was/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portional to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lectric flux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rough the surface</a:t>
            </a:r>
            <a:r>
              <a:rPr lang="en-US" sz="2000" dirty="0">
                <a:latin typeface="Times New Roman"/>
                <a:cs typeface="Times New Roman"/>
              </a:rPr>
              <a:t>, and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was born as:</a:t>
            </a: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888" y="736600"/>
            <a:ext cx="2435225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889370"/>
              </p:ext>
            </p:extLst>
          </p:nvPr>
        </p:nvGraphicFramePr>
        <p:xfrm>
          <a:off x="2271713" y="2218298"/>
          <a:ext cx="15668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395" name="Equation" r:id="rId5" imgW="914400" imgH="393700" progId="Equation.DSMT4">
                  <p:embed/>
                </p:oleObj>
              </mc:Choice>
              <mc:Fallback>
                <p:oleObj name="Equation" r:id="rId5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71713" y="2218298"/>
                        <a:ext cx="156686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263466" y="3772354"/>
            <a:ext cx="2976165" cy="2505771"/>
            <a:chOff x="6263466" y="3772354"/>
            <a:chExt cx="2976165" cy="2505771"/>
          </a:xfrm>
        </p:grpSpPr>
        <p:sp>
          <p:nvSpPr>
            <p:cNvPr id="18" name="Oval 17"/>
            <p:cNvSpPr/>
            <p:nvPr/>
          </p:nvSpPr>
          <p:spPr>
            <a:xfrm>
              <a:off x="6580968" y="4469670"/>
              <a:ext cx="1497262" cy="1497262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lvl1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kern="1200"/>
            </a:p>
          </p:txBody>
        </p:sp>
        <p:pic>
          <p:nvPicPr>
            <p:cNvPr id="19" name="Picture 1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205539" y="5075682"/>
              <a:ext cx="250257" cy="292487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7456103" y="3772354"/>
              <a:ext cx="17835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kern="12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imaginary Gaussian sphere</a:t>
              </a:r>
            </a:p>
          </p:txBody>
        </p:sp>
        <p:pic>
          <p:nvPicPr>
            <p:cNvPr id="25" name="Picture 2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14696" y="5181343"/>
              <a:ext cx="223671" cy="30335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4" name="Group 3"/>
            <p:cNvGrpSpPr/>
            <p:nvPr/>
          </p:nvGrpSpPr>
          <p:grpSpPr>
            <a:xfrm>
              <a:off x="6263466" y="4180040"/>
              <a:ext cx="2098085" cy="2098085"/>
              <a:chOff x="6263466" y="3862540"/>
              <a:chExt cx="2098085" cy="2098085"/>
            </a:xfrm>
          </p:grpSpPr>
          <p:grpSp>
            <p:nvGrpSpPr>
              <p:cNvPr id="3" name="Group 2"/>
              <p:cNvGrpSpPr/>
              <p:nvPr/>
            </p:nvGrpSpPr>
            <p:grpSpPr>
              <a:xfrm>
                <a:off x="6263466" y="4889291"/>
                <a:ext cx="2098085" cy="0"/>
                <a:chOff x="6274383" y="4902472"/>
                <a:chExt cx="2098085" cy="0"/>
              </a:xfrm>
            </p:grpSpPr>
            <p:cxnSp>
              <p:nvCxnSpPr>
                <p:cNvPr id="21" name="Straight Arrow Connector 20"/>
                <p:cNvCxnSpPr/>
                <p:nvPr/>
              </p:nvCxnSpPr>
              <p:spPr>
                <a:xfrm>
                  <a:off x="7466712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Arrow Connector 28"/>
                <p:cNvCxnSpPr/>
                <p:nvPr/>
              </p:nvCxnSpPr>
              <p:spPr>
                <a:xfrm flipH="1">
                  <a:off x="6274383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oup 30"/>
              <p:cNvGrpSpPr/>
              <p:nvPr/>
            </p:nvGrpSpPr>
            <p:grpSpPr>
              <a:xfrm rot="16200000">
                <a:off x="6280735" y="4911583"/>
                <a:ext cx="2098085" cy="0"/>
                <a:chOff x="6274383" y="4902472"/>
                <a:chExt cx="2098085" cy="0"/>
              </a:xfrm>
            </p:grpSpPr>
            <p:cxnSp>
              <p:nvCxnSpPr>
                <p:cNvPr id="32" name="Straight Arrow Connector 31"/>
                <p:cNvCxnSpPr/>
                <p:nvPr/>
              </p:nvCxnSpPr>
              <p:spPr>
                <a:xfrm>
                  <a:off x="7466712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Arrow Connector 32"/>
                <p:cNvCxnSpPr/>
                <p:nvPr/>
              </p:nvCxnSpPr>
              <p:spPr>
                <a:xfrm flipH="1">
                  <a:off x="6274383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5" name="Group 34"/>
            <p:cNvGrpSpPr/>
            <p:nvPr/>
          </p:nvGrpSpPr>
          <p:grpSpPr>
            <a:xfrm rot="2700000">
              <a:off x="6274382" y="4170448"/>
              <a:ext cx="2098085" cy="2098085"/>
              <a:chOff x="6263466" y="3862540"/>
              <a:chExt cx="2098085" cy="2098085"/>
            </a:xfrm>
          </p:grpSpPr>
          <p:grpSp>
            <p:nvGrpSpPr>
              <p:cNvPr id="36" name="Group 35"/>
              <p:cNvGrpSpPr/>
              <p:nvPr/>
            </p:nvGrpSpPr>
            <p:grpSpPr>
              <a:xfrm>
                <a:off x="6263466" y="4889291"/>
                <a:ext cx="2098085" cy="0"/>
                <a:chOff x="6274383" y="4902472"/>
                <a:chExt cx="2098085" cy="0"/>
              </a:xfrm>
            </p:grpSpPr>
            <p:cxnSp>
              <p:nvCxnSpPr>
                <p:cNvPr id="40" name="Straight Arrow Connector 39"/>
                <p:cNvCxnSpPr/>
                <p:nvPr/>
              </p:nvCxnSpPr>
              <p:spPr>
                <a:xfrm>
                  <a:off x="7466712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Arrow Connector 40"/>
                <p:cNvCxnSpPr/>
                <p:nvPr/>
              </p:nvCxnSpPr>
              <p:spPr>
                <a:xfrm flipH="1">
                  <a:off x="6274383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7" name="Group 36"/>
              <p:cNvGrpSpPr/>
              <p:nvPr/>
            </p:nvGrpSpPr>
            <p:grpSpPr>
              <a:xfrm rot="16200000">
                <a:off x="6280735" y="4911583"/>
                <a:ext cx="2098085" cy="0"/>
                <a:chOff x="6274383" y="4902472"/>
                <a:chExt cx="2098085" cy="0"/>
              </a:xfrm>
            </p:grpSpPr>
            <p:cxnSp>
              <p:nvCxnSpPr>
                <p:cNvPr id="38" name="Straight Arrow Connector 37"/>
                <p:cNvCxnSpPr/>
                <p:nvPr/>
              </p:nvCxnSpPr>
              <p:spPr>
                <a:xfrm>
                  <a:off x="7466712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Arrow Connector 38"/>
                <p:cNvCxnSpPr/>
                <p:nvPr/>
              </p:nvCxnSpPr>
              <p:spPr>
                <a:xfrm flipH="1">
                  <a:off x="6274383" y="4902472"/>
                  <a:ext cx="905756" cy="0"/>
                </a:xfrm>
                <a:prstGeom prst="straightConnector1">
                  <a:avLst/>
                </a:prstGeom>
                <a:ln w="12700" cap="flat" cmpd="sng" algn="ctr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" name="Freeform 4"/>
            <p:cNvSpPr/>
            <p:nvPr/>
          </p:nvSpPr>
          <p:spPr>
            <a:xfrm rot="2873992" flipV="1">
              <a:off x="8008861" y="4337060"/>
              <a:ext cx="448816" cy="625026"/>
            </a:xfrm>
            <a:custGeom>
              <a:avLst/>
              <a:gdLst>
                <a:gd name="connsiteX0" fmla="*/ 374650 w 509993"/>
                <a:gd name="connsiteY0" fmla="*/ 0 h 673100"/>
                <a:gd name="connsiteX1" fmla="*/ 501650 w 509993"/>
                <a:gd name="connsiteY1" fmla="*/ 406400 h 673100"/>
                <a:gd name="connsiteX2" fmla="*/ 165100 w 509993"/>
                <a:gd name="connsiteY2" fmla="*/ 342900 h 673100"/>
                <a:gd name="connsiteX3" fmla="*/ 0 w 509993"/>
                <a:gd name="connsiteY3" fmla="*/ 673100 h 67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9993" h="673100">
                  <a:moveTo>
                    <a:pt x="374650" y="0"/>
                  </a:moveTo>
                  <a:cubicBezTo>
                    <a:pt x="455612" y="174625"/>
                    <a:pt x="536575" y="349250"/>
                    <a:pt x="501650" y="406400"/>
                  </a:cubicBezTo>
                  <a:cubicBezTo>
                    <a:pt x="466725" y="463550"/>
                    <a:pt x="248708" y="298450"/>
                    <a:pt x="165100" y="342900"/>
                  </a:cubicBezTo>
                  <a:cubicBezTo>
                    <a:pt x="81492" y="387350"/>
                    <a:pt x="0" y="673100"/>
                    <a:pt x="0" y="673100"/>
                  </a:cubicBezTo>
                </a:path>
              </a:pathLst>
            </a:cu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435022"/>
              </p:ext>
            </p:extLst>
          </p:nvPr>
        </p:nvGraphicFramePr>
        <p:xfrm>
          <a:off x="1838325" y="4909863"/>
          <a:ext cx="230663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8396" name="Equation" r:id="rId9" imgW="1346200" imgH="431800" progId="Equation.DSMT4">
                  <p:embed/>
                </p:oleObj>
              </mc:Choice>
              <mc:Fallback>
                <p:oleObj name="Equation" r:id="rId9" imgW="13462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38325" y="4909863"/>
                        <a:ext cx="2306638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7491304" y="2814760"/>
            <a:ext cx="1783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00FF"/>
                </a:solidFill>
                <a:latin typeface="Times New Roman"/>
                <a:cs typeface="Times New Roman"/>
              </a:rPr>
              <a:t>g</a:t>
            </a:r>
            <a:r>
              <a:rPr lang="en-US" sz="1400" kern="1200" dirty="0">
                <a:solidFill>
                  <a:srgbClr val="0000FF"/>
                </a:solidFill>
                <a:latin typeface="Times New Roman"/>
                <a:cs typeface="Times New Roman"/>
              </a:rPr>
              <a:t>raphic courtesy of Mr. White</a:t>
            </a:r>
          </a:p>
        </p:txBody>
      </p:sp>
    </p:spTree>
    <p:extLst>
      <p:ext uri="{BB962C8B-B14F-4D97-AF65-F5344CB8AC3E}">
        <p14:creationId xmlns:p14="http://schemas.microsoft.com/office/powerpoint/2010/main" val="362599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2" grpId="0"/>
      <p:bldP spid="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9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607367"/>
            <a:ext cx="60942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t the time </a:t>
            </a:r>
            <a:r>
              <a:rPr lang="en-US" sz="2000" dirty="0">
                <a:latin typeface="Times New Roman"/>
                <a:cs typeface="Times New Roman"/>
              </a:rPr>
              <a:t>all of this was introduced, it was pointed out tha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dea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flux </a:t>
            </a:r>
            <a:r>
              <a:rPr lang="en-US" sz="2000" dirty="0">
                <a:latin typeface="Times New Roman"/>
                <a:cs typeface="Times New Roman"/>
              </a:rPr>
              <a:t>can be applied to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n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vector field</a:t>
            </a:r>
            <a:r>
              <a:rPr lang="en-US" sz="2000" dirty="0">
                <a:latin typeface="Times New Roman"/>
                <a:cs typeface="Times New Roman"/>
              </a:rPr>
              <a:t>, which means we c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efin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gnetic flux </a:t>
            </a:r>
            <a:r>
              <a:rPr lang="en-US" sz="2000" dirty="0">
                <a:latin typeface="Times New Roman"/>
                <a:cs typeface="Times New Roman"/>
              </a:rPr>
              <a:t>as: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99296"/>
              </p:ext>
            </p:extLst>
          </p:nvPr>
        </p:nvGraphicFramePr>
        <p:xfrm>
          <a:off x="2309813" y="2065898"/>
          <a:ext cx="156686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74" name="Equation" r:id="rId4" imgW="914400" imgH="393700" progId="Equation.DSMT4">
                  <p:embed/>
                </p:oleObj>
              </mc:Choice>
              <mc:Fallback>
                <p:oleObj name="Equation" r:id="rId4" imgW="914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09813" y="2065898"/>
                        <a:ext cx="156686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6465888" y="508000"/>
            <a:ext cx="2471382" cy="2524125"/>
            <a:chOff x="6465888" y="508000"/>
            <a:chExt cx="2471382" cy="2524125"/>
          </a:xfrm>
        </p:grpSpPr>
        <p:pic>
          <p:nvPicPr>
            <p:cNvPr id="15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65888" y="508000"/>
              <a:ext cx="2435225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>
            <a:xfrm>
              <a:off x="8621946" y="1060450"/>
              <a:ext cx="191854" cy="165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8615748" y="952500"/>
              <a:ext cx="32152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Times New Roman"/>
                  <a:cs typeface="Times New Roman"/>
                </a:rPr>
                <a:t>B</a:t>
              </a:r>
              <a:endParaRPr lang="en-US" sz="1400" dirty="0">
                <a:latin typeface="Times New Roman"/>
                <a:cs typeface="Times New Roman"/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30361" y="5037285"/>
            <a:ext cx="870690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lthough we will </a:t>
            </a:r>
            <a:r>
              <a:rPr lang="en-US" sz="2000" dirty="0">
                <a:latin typeface="Times New Roman"/>
                <a:cs typeface="Times New Roman"/>
              </a:rPr>
              <a:t>do a quick flux problem next, the full significance of magnetic flux won’t become evident until we get into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duction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Faraday’s Law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0361" y="2917825"/>
            <a:ext cx="870690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Because </a:t>
            </a:r>
            <a:r>
              <a:rPr lang="en-US" sz="2000" dirty="0">
                <a:latin typeface="Times New Roman"/>
                <a:cs typeface="Times New Roman"/>
              </a:rPr>
              <a:t>magnetic field lines either circle current carrying wires or are generated in pairs (a north and south pole together), the magnetic flux through a closed surface will always equal zero.  In other words: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168649"/>
              </p:ext>
            </p:extLst>
          </p:nvPr>
        </p:nvGraphicFramePr>
        <p:xfrm>
          <a:off x="3190875" y="4191000"/>
          <a:ext cx="13716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75" name="Equation" r:id="rId7" imgW="800100" imgH="304800" progId="Equation.DSMT4">
                  <p:embed/>
                </p:oleObj>
              </mc:Choice>
              <mc:Fallback>
                <p:oleObj name="Equation" r:id="rId7" imgW="8001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0875" y="4191000"/>
                        <a:ext cx="137160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309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685800"/>
          </a:xfrm>
          <a:noFill/>
        </p:spPr>
        <p:txBody>
          <a:bodyPr>
            <a:normAutofit/>
          </a:bodyPr>
          <a:lstStyle/>
          <a:p>
            <a:pPr algn="l" eaLnBrk="1" hangingPunct="1"/>
            <a:r>
              <a:rPr lang="en-US" sz="2800" b="1" dirty="0">
                <a:solidFill>
                  <a:srgbClr val="FF0000"/>
                </a:solidFill>
                <a:latin typeface="Times New Roman"/>
                <a:ea typeface="ＭＳ Ｐゴシック" charset="0"/>
                <a:cs typeface="Times New Roman"/>
              </a:rPr>
              <a:t>Example 1 </a:t>
            </a:r>
            <a:r>
              <a:rPr lang="en-US" sz="2000" dirty="0">
                <a:latin typeface="Times New Roman"/>
                <a:ea typeface="ＭＳ Ｐゴシック" charset="0"/>
                <a:cs typeface="Times New Roman"/>
              </a:rPr>
              <a:t>(courtesy of Mr. White)</a:t>
            </a:r>
            <a:endParaRPr lang="en-US" sz="2800" dirty="0">
              <a:latin typeface="Times New Roman"/>
              <a:ea typeface="ＭＳ Ｐゴシック" charset="0"/>
              <a:cs typeface="Times New Roman"/>
            </a:endParaRP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28600" y="749300"/>
            <a:ext cx="426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sz="2000" b="0" dirty="0">
                <a:latin typeface="Times New Roman"/>
                <a:cs typeface="Times New Roman"/>
              </a:rPr>
              <a:t>Predict the orientation of the compass needles.</a:t>
            </a:r>
          </a:p>
        </p:txBody>
      </p:sp>
      <p:pic>
        <p:nvPicPr>
          <p:cNvPr id="39940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685800"/>
            <a:ext cx="215106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6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18973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.)</a:t>
            </a:r>
          </a:p>
        </p:txBody>
      </p:sp>
    </p:spTree>
    <p:extLst>
      <p:ext uri="{BB962C8B-B14F-4D97-AF65-F5344CB8AC3E}">
        <p14:creationId xmlns:p14="http://schemas.microsoft.com/office/powerpoint/2010/main" val="26420911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239000" y="977900"/>
            <a:ext cx="1320800" cy="1883335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 rot="5400000">
            <a:off x="7896546" y="1737514"/>
            <a:ext cx="1857935" cy="389505"/>
            <a:chOff x="7239000" y="566885"/>
            <a:chExt cx="1320800" cy="29210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7239000" y="566885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8559800" y="566885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7239000" y="698500"/>
              <a:ext cx="1320800" cy="0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headEnd type="arrow"/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Rectangle 26"/>
          <p:cNvSpPr/>
          <p:nvPr/>
        </p:nvSpPr>
        <p:spPr>
          <a:xfrm>
            <a:off x="8719662" y="1799123"/>
            <a:ext cx="300605" cy="381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0.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2259" y="427185"/>
            <a:ext cx="59100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0: </a:t>
            </a:r>
            <a:r>
              <a:rPr lang="en-US" sz="2000" dirty="0">
                <a:latin typeface="Times New Roman"/>
                <a:cs typeface="Times New Roman"/>
              </a:rPr>
              <a:t>Derive an expression 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magnetic flux </a:t>
            </a:r>
            <a:r>
              <a:rPr lang="en-US" sz="2000" dirty="0">
                <a:latin typeface="Times New Roman"/>
                <a:cs typeface="Times New Roman"/>
              </a:rPr>
              <a:t>through the face </a:t>
            </a:r>
            <a:r>
              <a:rPr lang="en-US" sz="200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ectangular path </a:t>
            </a:r>
            <a:r>
              <a:rPr lang="en-US" sz="2000" dirty="0">
                <a:latin typeface="Times New Roman"/>
                <a:cs typeface="Times New Roman"/>
              </a:rPr>
              <a:t>shown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due to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set up by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-carrying wir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(a very cool, classic problem). </a:t>
            </a:r>
            <a:endParaRPr lang="en-US" sz="2000" dirty="0"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15100" y="317500"/>
            <a:ext cx="139700" cy="3162300"/>
          </a:xfrm>
          <a:prstGeom prst="rect">
            <a:avLst/>
          </a:prstGeom>
          <a:solidFill>
            <a:srgbClr val="FFFF00"/>
          </a:solidFill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6591300" y="1498600"/>
            <a:ext cx="0" cy="8001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025349"/>
              </p:ext>
            </p:extLst>
          </p:nvPr>
        </p:nvGraphicFramePr>
        <p:xfrm>
          <a:off x="192259" y="4562269"/>
          <a:ext cx="28067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66" name="Equation" r:id="rId4" imgW="1638300" imgH="1041400" progId="Equation.DSMT4">
                  <p:embed/>
                </p:oleObj>
              </mc:Choice>
              <mc:Fallback>
                <p:oleObj name="Equation" r:id="rId4" imgW="16383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2259" y="4562269"/>
                        <a:ext cx="280670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22131"/>
              </p:ext>
            </p:extLst>
          </p:nvPr>
        </p:nvGraphicFramePr>
        <p:xfrm>
          <a:off x="6267450" y="1799123"/>
          <a:ext cx="1524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67" name="Equation" r:id="rId6" imgW="88900" imgH="165100" progId="Equation.DSMT4">
                  <p:embed/>
                </p:oleObj>
              </mc:Choice>
              <mc:Fallback>
                <p:oleObj name="Equation" r:id="rId6" imgW="88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7450" y="1799123"/>
                        <a:ext cx="1524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6654800" y="698500"/>
            <a:ext cx="584200" cy="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7239000" y="566885"/>
            <a:ext cx="0" cy="2921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8559800" y="566885"/>
            <a:ext cx="0" cy="292100"/>
          </a:xfrm>
          <a:prstGeom prst="line">
            <a:avLst/>
          </a:prstGeom>
          <a:ln w="1905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7239000" y="698500"/>
            <a:ext cx="1320800" cy="0"/>
          </a:xfrm>
          <a:prstGeom prst="straightConnector1">
            <a:avLst/>
          </a:prstGeom>
          <a:ln w="19050" cmpd="sng">
            <a:solidFill>
              <a:schemeClr val="tx1"/>
            </a:solidFill>
            <a:headEnd type="arrow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648476"/>
              </p:ext>
            </p:extLst>
          </p:nvPr>
        </p:nvGraphicFramePr>
        <p:xfrm>
          <a:off x="7770813" y="456554"/>
          <a:ext cx="19526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68" name="Equation" r:id="rId8" imgW="114300" imgH="127000" progId="Equation.DSMT4">
                  <p:embed/>
                </p:oleObj>
              </mc:Choice>
              <mc:Fallback>
                <p:oleObj name="Equation" r:id="rId8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70813" y="456554"/>
                        <a:ext cx="195262" cy="22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771156"/>
              </p:ext>
            </p:extLst>
          </p:nvPr>
        </p:nvGraphicFramePr>
        <p:xfrm>
          <a:off x="6832600" y="456554"/>
          <a:ext cx="195262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69" name="Equation" r:id="rId10" imgW="114300" imgH="127000" progId="Equation.DSMT4">
                  <p:embed/>
                </p:oleObj>
              </mc:Choice>
              <mc:Fallback>
                <p:oleObj name="Equation" r:id="rId10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2600" y="456554"/>
                        <a:ext cx="195262" cy="22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046898"/>
              </p:ext>
            </p:extLst>
          </p:nvPr>
        </p:nvGraphicFramePr>
        <p:xfrm>
          <a:off x="8719662" y="1799123"/>
          <a:ext cx="21748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1170" name="Equation" r:id="rId12" imgW="127000" imgH="165100" progId="Equation.DSMT4">
                  <p:embed/>
                </p:oleObj>
              </mc:Choice>
              <mc:Fallback>
                <p:oleObj name="Equation" r:id="rId12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19662" y="1799123"/>
                        <a:ext cx="217488" cy="28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/>
          <p:nvPr/>
        </p:nvCxnSpPr>
        <p:spPr>
          <a:xfrm flipH="1">
            <a:off x="7794625" y="3103181"/>
            <a:ext cx="342900" cy="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6654800" y="979973"/>
            <a:ext cx="1608137" cy="2587140"/>
            <a:chOff x="6654800" y="979973"/>
            <a:chExt cx="1608137" cy="2587140"/>
          </a:xfrm>
        </p:grpSpPr>
        <p:cxnSp>
          <p:nvCxnSpPr>
            <p:cNvPr id="35" name="Straight Arrow Connector 34"/>
            <p:cNvCxnSpPr/>
            <p:nvPr/>
          </p:nvCxnSpPr>
          <p:spPr>
            <a:xfrm>
              <a:off x="6654800" y="3103181"/>
              <a:ext cx="1054100" cy="0"/>
            </a:xfrm>
            <a:prstGeom prst="straightConnector1">
              <a:avLst/>
            </a:prstGeom>
            <a:ln w="19050" cmpd="sng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708900" y="2957131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883043"/>
                </p:ext>
              </p:extLst>
            </p:nvPr>
          </p:nvGraphicFramePr>
          <p:xfrm>
            <a:off x="7062259" y="3113088"/>
            <a:ext cx="217488" cy="220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1" name="Equation" r:id="rId14" imgW="127000" imgH="127000" progId="Equation.DSMT4">
                    <p:embed/>
                  </p:oleObj>
                </mc:Choice>
                <mc:Fallback>
                  <p:oleObj name="Equation" r:id="rId14" imgW="1270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7062259" y="3113088"/>
                          <a:ext cx="217488" cy="2206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8" name="Straight Connector 37"/>
            <p:cNvCxnSpPr/>
            <p:nvPr/>
          </p:nvCxnSpPr>
          <p:spPr>
            <a:xfrm>
              <a:off x="7785100" y="2955162"/>
              <a:ext cx="0" cy="292100"/>
            </a:xfrm>
            <a:prstGeom prst="line">
              <a:avLst/>
            </a:prstGeom>
            <a:ln w="1905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11124"/>
                </p:ext>
              </p:extLst>
            </p:nvPr>
          </p:nvGraphicFramePr>
          <p:xfrm>
            <a:off x="7915275" y="3279775"/>
            <a:ext cx="34766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2" name="Equation" r:id="rId16" imgW="203200" imgH="165100" progId="Equation.DSMT4">
                    <p:embed/>
                  </p:oleObj>
                </mc:Choice>
                <mc:Fallback>
                  <p:oleObj name="Equation" r:id="rId16" imgW="203200" imgH="165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915275" y="3279775"/>
                          <a:ext cx="347662" cy="2873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Freeform 46"/>
            <p:cNvSpPr/>
            <p:nvPr/>
          </p:nvSpPr>
          <p:spPr>
            <a:xfrm>
              <a:off x="7740802" y="3145367"/>
              <a:ext cx="167064" cy="300566"/>
            </a:xfrm>
            <a:custGeom>
              <a:avLst/>
              <a:gdLst>
                <a:gd name="connsiteX0" fmla="*/ 14664 w 167064"/>
                <a:gd name="connsiteY0" fmla="*/ 0 h 300566"/>
                <a:gd name="connsiteX1" fmla="*/ 14664 w 167064"/>
                <a:gd name="connsiteY1" fmla="*/ 220133 h 300566"/>
                <a:gd name="connsiteX2" fmla="*/ 167064 w 167064"/>
                <a:gd name="connsiteY2" fmla="*/ 300566 h 300566"/>
                <a:gd name="connsiteX3" fmla="*/ 167064 w 167064"/>
                <a:gd name="connsiteY3" fmla="*/ 300566 h 3005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064" h="300566">
                  <a:moveTo>
                    <a:pt x="14664" y="0"/>
                  </a:moveTo>
                  <a:cubicBezTo>
                    <a:pt x="1964" y="85019"/>
                    <a:pt x="-10736" y="170039"/>
                    <a:pt x="14664" y="220133"/>
                  </a:cubicBezTo>
                  <a:cubicBezTo>
                    <a:pt x="40064" y="270227"/>
                    <a:pt x="167064" y="300566"/>
                    <a:pt x="167064" y="300566"/>
                  </a:cubicBezTo>
                  <a:lnTo>
                    <a:pt x="167064" y="300566"/>
                  </a:lnTo>
                </a:path>
              </a:pathLst>
            </a:cu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702550" y="979973"/>
              <a:ext cx="82550" cy="1881261"/>
            </a:xfrm>
            <a:prstGeom prst="rect">
              <a:avLst/>
            </a:prstGeom>
            <a:solidFill>
              <a:srgbClr val="FF6600"/>
            </a:solidFill>
            <a:ln w="12700" cmpd="sng">
              <a:solidFill>
                <a:schemeClr val="tx1"/>
              </a:solidFill>
              <a:prstDash val="lg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78023" y="1948583"/>
            <a:ext cx="5689428" cy="1339130"/>
            <a:chOff x="578023" y="1948583"/>
            <a:chExt cx="5689428" cy="1339130"/>
          </a:xfrm>
        </p:grpSpPr>
        <p:sp>
          <p:nvSpPr>
            <p:cNvPr id="49" name="TextBox 48"/>
            <p:cNvSpPr txBox="1"/>
            <p:nvPr/>
          </p:nvSpPr>
          <p:spPr>
            <a:xfrm>
              <a:off x="578023" y="1948583"/>
              <a:ext cx="568942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pple Chancery"/>
                  <a:cs typeface="Apple Chancery"/>
                </a:rPr>
                <a:t>The difficulty </a:t>
              </a:r>
              <a:r>
                <a:rPr lang="en-US" sz="2000" dirty="0">
                  <a:latin typeface="Times New Roman"/>
                  <a:cs typeface="Times New Roman"/>
                </a:rPr>
                <a:t>here is in the fact that the </a:t>
              </a:r>
              <a:r>
                <a:rPr lang="en-US" sz="2000" i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B-</a:t>
              </a:r>
              <a:r>
                <a:rPr lang="en-US" sz="2000" i="1" dirty="0" err="1">
                  <a:solidFill>
                    <a:srgbClr val="0000FF"/>
                  </a:solidFill>
                  <a:latin typeface="Times New Roman"/>
                  <a:cs typeface="Times New Roman"/>
                </a:rPr>
                <a:t>fld</a:t>
              </a:r>
              <a:r>
                <a:rPr lang="en-US" sz="2000" i="1" dirty="0">
                  <a:solidFill>
                    <a:srgbClr val="0000FF"/>
                  </a:solidFill>
                  <a:latin typeface="Times New Roman"/>
                  <a:cs typeface="Times New Roman"/>
                </a:rPr>
                <a:t> </a:t>
              </a:r>
              <a:r>
                <a:rPr lang="en-US" sz="2000" dirty="0">
                  <a:latin typeface="Times New Roman"/>
                  <a:cs typeface="Times New Roman"/>
                </a:rPr>
                <a:t>from the current carrying wire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isn’t constant </a:t>
              </a:r>
              <a:r>
                <a:rPr lang="en-US" sz="2000" dirty="0">
                  <a:latin typeface="Times New Roman"/>
                  <a:cs typeface="Times New Roman"/>
                </a:rPr>
                <a:t>over the face of the area, as                           shows.</a:t>
              </a: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257967"/>
                </p:ext>
              </p:extLst>
            </p:nvPr>
          </p:nvGraphicFramePr>
          <p:xfrm>
            <a:off x="2162175" y="2563813"/>
            <a:ext cx="1571625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3" name="Equation" r:id="rId18" imgW="939800" imgH="431800" progId="Equation.DSMT4">
                    <p:embed/>
                  </p:oleObj>
                </mc:Choice>
                <mc:Fallback>
                  <p:oleObj name="Equation" r:id="rId18" imgW="939800" imgH="431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162175" y="2563813"/>
                          <a:ext cx="1571625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578022" y="3339041"/>
            <a:ext cx="8266740" cy="1015663"/>
            <a:chOff x="578022" y="3339041"/>
            <a:chExt cx="8266740" cy="1015663"/>
          </a:xfrm>
        </p:grpSpPr>
        <p:sp>
          <p:nvSpPr>
            <p:cNvPr id="56" name="TextBox 55"/>
            <p:cNvSpPr txBox="1"/>
            <p:nvPr/>
          </p:nvSpPr>
          <p:spPr>
            <a:xfrm>
              <a:off x="580581" y="3954594"/>
              <a:ext cx="826418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latin typeface="Times New Roman"/>
                  <a:cs typeface="Times New Roman"/>
                </a:rPr>
                <a:t>is evaluated constant, then sum all those           over the entire face.  </a:t>
              </a:r>
              <a:r>
                <a:rPr lang="en-US" sz="2000" dirty="0">
                  <a:solidFill>
                    <a:srgbClr val="008000"/>
                  </a:solidFill>
                  <a:latin typeface="Times New Roman"/>
                  <a:cs typeface="Times New Roman"/>
                </a:rPr>
                <a:t>Starting: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78022" y="3339041"/>
              <a:ext cx="6701725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Apple Chancery"/>
                  <a:cs typeface="Apple Chancery"/>
                </a:rPr>
                <a:t>We have to </a:t>
              </a:r>
              <a:r>
                <a:rPr lang="en-US" sz="2000" dirty="0">
                  <a:latin typeface="Times New Roman"/>
                  <a:cs typeface="Times New Roman"/>
                </a:rPr>
                <a:t>determine the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differential magnetic flux         </a:t>
              </a:r>
              <a:r>
                <a:rPr lang="en-US" sz="2000" dirty="0">
                  <a:latin typeface="Times New Roman"/>
                  <a:cs typeface="Times New Roman"/>
                </a:rPr>
                <a:t>through a </a:t>
              </a:r>
              <a:r>
                <a:rPr lang="en-US" sz="2000" dirty="0">
                  <a:solidFill>
                    <a:srgbClr val="0000FF"/>
                  </a:solidFill>
                  <a:latin typeface="Times New Roman"/>
                  <a:cs typeface="Times New Roman"/>
                </a:rPr>
                <a:t>differentially small surface area           </a:t>
              </a:r>
              <a:r>
                <a:rPr lang="en-US" sz="2000" dirty="0">
                  <a:latin typeface="Times New Roman"/>
                  <a:cs typeface="Times New Roman"/>
                </a:rPr>
                <a:t>where the </a:t>
              </a:r>
              <a:r>
                <a:rPr lang="en-US" sz="2000" i="1" dirty="0">
                  <a:latin typeface="Times New Roman"/>
                  <a:cs typeface="Times New Roman"/>
                </a:rPr>
                <a:t>B-</a:t>
              </a:r>
              <a:r>
                <a:rPr lang="en-US" sz="2000" i="1" dirty="0" err="1">
                  <a:latin typeface="Times New Roman"/>
                  <a:cs typeface="Times New Roman"/>
                </a:rPr>
                <a:t>fld</a:t>
              </a:r>
              <a:endParaRPr lang="en-US" sz="2000" dirty="0">
                <a:solidFill>
                  <a:srgbClr val="008000"/>
                </a:solidFill>
                <a:latin typeface="Times New Roman"/>
                <a:cs typeface="Times New Roman"/>
              </a:endParaRPr>
            </a:p>
          </p:txBody>
        </p: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160674"/>
                </p:ext>
              </p:extLst>
            </p:nvPr>
          </p:nvGraphicFramePr>
          <p:xfrm>
            <a:off x="5922962" y="3391694"/>
            <a:ext cx="522288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4" name="Equation" r:id="rId20" imgW="304800" imgH="203200" progId="Equation.DSMT4">
                    <p:embed/>
                  </p:oleObj>
                </mc:Choice>
                <mc:Fallback>
                  <p:oleObj name="Equation" r:id="rId20" imgW="304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22962" y="3391694"/>
                          <a:ext cx="522288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4492270"/>
                </p:ext>
              </p:extLst>
            </p:nvPr>
          </p:nvGraphicFramePr>
          <p:xfrm>
            <a:off x="4792665" y="4003867"/>
            <a:ext cx="674687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5" name="Equation" r:id="rId22" imgW="393700" imgH="203200" progId="Equation.DSMT4">
                    <p:embed/>
                  </p:oleObj>
                </mc:Choice>
                <mc:Fallback>
                  <p:oleObj name="Equation" r:id="rId22" imgW="393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792665" y="4003867"/>
                          <a:ext cx="674687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3801449"/>
                </p:ext>
              </p:extLst>
            </p:nvPr>
          </p:nvGraphicFramePr>
          <p:xfrm>
            <a:off x="4927599" y="3679031"/>
            <a:ext cx="696913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6" name="Equation" r:id="rId24" imgW="406400" imgH="228600" progId="Equation.DSMT4">
                    <p:embed/>
                  </p:oleObj>
                </mc:Choice>
                <mc:Fallback>
                  <p:oleObj name="Equation" r:id="rId24" imgW="406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927599" y="3679031"/>
                          <a:ext cx="696913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3065463" y="4562269"/>
            <a:ext cx="6000749" cy="1954212"/>
            <a:chOff x="3065463" y="4562269"/>
            <a:chExt cx="6000749" cy="1954212"/>
          </a:xfrm>
        </p:grpSpPr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0572288"/>
                </p:ext>
              </p:extLst>
            </p:nvPr>
          </p:nvGraphicFramePr>
          <p:xfrm>
            <a:off x="3452812" y="4562269"/>
            <a:ext cx="5613400" cy="1954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7" name="Equation" r:id="rId26" imgW="3276600" imgH="1130300" progId="Equation.DSMT4">
                    <p:embed/>
                  </p:oleObj>
                </mc:Choice>
                <mc:Fallback>
                  <p:oleObj name="Equation" r:id="rId26" imgW="3276600" imgH="1130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452812" y="4562269"/>
                          <a:ext cx="5613400" cy="1954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6885685"/>
                </p:ext>
              </p:extLst>
            </p:nvPr>
          </p:nvGraphicFramePr>
          <p:xfrm>
            <a:off x="3065463" y="5429250"/>
            <a:ext cx="325438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1178" name="Equation" r:id="rId28" imgW="190500" imgH="139700" progId="Equation.DSMT4">
                    <p:embed/>
                  </p:oleObj>
                </mc:Choice>
                <mc:Fallback>
                  <p:oleObj name="Equation" r:id="rId28" imgW="1905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065463" y="5429250"/>
                          <a:ext cx="325438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170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1.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0361" y="876325"/>
            <a:ext cx="8723139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As stated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mpere’s Law </a:t>
            </a:r>
            <a:r>
              <a:rPr lang="en-US" sz="2000" dirty="0">
                <a:latin typeface="Times New Roman"/>
                <a:cs typeface="Times New Roman"/>
              </a:rPr>
              <a:t>maintains that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irculation of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B-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  <a:cs typeface="Times New Roman"/>
              </a:rPr>
              <a:t>fld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round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losed path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roportional to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that passes through the face </a:t>
            </a:r>
            <a:r>
              <a:rPr lang="en-US" sz="2000" dirty="0">
                <a:latin typeface="Times New Roman"/>
                <a:cs typeface="Times New Roman"/>
              </a:rPr>
              <a:t>of the path.  Faraday noticed a bit of a twist to the situation that adds an unexpected wrinkle.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-34833" y="28714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A Little Problem with Ampere’s Law</a:t>
            </a:r>
          </a:p>
        </p:txBody>
      </p:sp>
      <p:sp>
        <p:nvSpPr>
          <p:cNvPr id="51" name="Text Box 19"/>
          <p:cNvSpPr txBox="1">
            <a:spLocks/>
          </p:cNvSpPr>
          <p:nvPr/>
        </p:nvSpPr>
        <p:spPr bwMode="auto">
          <a:xfrm>
            <a:off x="477838" y="2084388"/>
            <a:ext cx="441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Consider the </a:t>
            </a:r>
            <a:r>
              <a:rPr lang="en-US" sz="2000" kern="1200" dirty="0">
                <a:solidFill>
                  <a:srgbClr val="0000FF"/>
                </a:solidFill>
                <a:latin typeface="Apple Chancery"/>
                <a:cs typeface="Apple Chancery"/>
              </a:rPr>
              <a:t>current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kern="1200" dirty="0">
                <a:solidFill>
                  <a:srgbClr val="0000FF"/>
                </a:solidFill>
                <a:latin typeface="Apple Chancery"/>
                <a:cs typeface="Apple Chancery"/>
              </a:rPr>
              <a:t>carrying wire </a:t>
            </a:r>
            <a:r>
              <a:rPr lang="en-US" sz="2000" kern="1200" dirty="0">
                <a:latin typeface="Times New Roman"/>
                <a:cs typeface="Times New Roman"/>
              </a:rPr>
              <a:t>that leads to a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capacitor</a:t>
            </a:r>
            <a:r>
              <a:rPr lang="en-US" sz="2000" kern="1200" dirty="0">
                <a:latin typeface="Times New Roman"/>
                <a:cs typeface="Times New Roman"/>
              </a:rPr>
              <a:t> as shown to the right.  Notice also the path defined for use with Ampere</a:t>
            </a:r>
            <a:r>
              <a:rPr lang="ja-JP" altLang="en-US" sz="2000" kern="1200" dirty="0">
                <a:latin typeface="Times New Roman"/>
                <a:cs typeface="Times New Roman"/>
              </a:rPr>
              <a:t>’</a:t>
            </a:r>
            <a:r>
              <a:rPr lang="en-US" sz="2000" kern="1200" dirty="0">
                <a:latin typeface="Times New Roman"/>
                <a:cs typeface="Times New Roman"/>
              </a:rPr>
              <a:t>s Law.</a:t>
            </a:r>
          </a:p>
        </p:txBody>
      </p:sp>
      <p:sp>
        <p:nvSpPr>
          <p:cNvPr id="52" name="Text Box 19"/>
          <p:cNvSpPr txBox="1">
            <a:spLocks/>
          </p:cNvSpPr>
          <p:nvPr/>
        </p:nvSpPr>
        <p:spPr bwMode="auto">
          <a:xfrm>
            <a:off x="477838" y="3442780"/>
            <a:ext cx="3962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</a:t>
            </a:r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the </a:t>
            </a:r>
            <a:r>
              <a:rPr lang="ja-JP" alt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“</a:t>
            </a:r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face</a:t>
            </a:r>
            <a:r>
              <a:rPr lang="ja-JP" alt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”</a:t>
            </a:r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 </a:t>
            </a:r>
            <a:r>
              <a:rPr lang="en-US" sz="2000" kern="1200" dirty="0">
                <a:latin typeface="Times New Roman"/>
                <a:cs typeface="Times New Roman"/>
              </a:rPr>
              <a:t>of the path </a:t>
            </a:r>
            <a:r>
              <a:rPr lang="en-US" sz="2000" kern="1200" dirty="0">
                <a:solidFill>
                  <a:srgbClr val="008000"/>
                </a:solidFill>
                <a:latin typeface="Times New Roman"/>
                <a:cs typeface="Times New Roman"/>
              </a:rPr>
              <a:t>shown as green</a:t>
            </a:r>
            <a:r>
              <a:rPr lang="en-US" sz="2000" kern="1200" dirty="0">
                <a:latin typeface="Times New Roman"/>
                <a:cs typeface="Times New Roman"/>
              </a:rPr>
              <a:t>, th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current through the “face</a:t>
            </a:r>
            <a:r>
              <a:rPr lang="ja-JP" alt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is</a:t>
            </a:r>
            <a:r>
              <a:rPr lang="en-US" sz="2000" kern="1200" dirty="0">
                <a:latin typeface="Times New Roman"/>
                <a:cs typeface="Times New Roman"/>
              </a:rPr>
              <a:t> th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conventional current     </a:t>
            </a:r>
            <a:r>
              <a:rPr lang="en-US" sz="2000" kern="1200" dirty="0">
                <a:latin typeface="Times New Roman"/>
                <a:cs typeface="Times New Roman"/>
              </a:rPr>
              <a:t>in the wire and we can write: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325735"/>
              </p:ext>
            </p:extLst>
          </p:nvPr>
        </p:nvGraphicFramePr>
        <p:xfrm>
          <a:off x="1443038" y="4837145"/>
          <a:ext cx="22844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55" name="Equation" r:id="rId4" imgW="1333500" imgH="876300" progId="Equation.DSMT4">
                  <p:embed/>
                </p:oleObj>
              </mc:Choice>
              <mc:Fallback>
                <p:oleObj name="Equation" r:id="rId4" imgW="13335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3038" y="4837145"/>
                        <a:ext cx="2284412" cy="1514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443887"/>
              </p:ext>
            </p:extLst>
          </p:nvPr>
        </p:nvGraphicFramePr>
        <p:xfrm>
          <a:off x="4042575" y="4097141"/>
          <a:ext cx="239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556" name="Equation" r:id="rId6" imgW="139700" imgH="203200" progId="Equation.DSMT4">
                  <p:embed/>
                </p:oleObj>
              </mc:Choice>
              <mc:Fallback>
                <p:oleObj name="Equation" r:id="rId6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2575" y="4097141"/>
                        <a:ext cx="23971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478338" y="2217051"/>
            <a:ext cx="4630829" cy="3845529"/>
            <a:chOff x="4478338" y="2217051"/>
            <a:chExt cx="4630829" cy="3845529"/>
          </a:xfrm>
        </p:grpSpPr>
        <p:cxnSp>
          <p:nvCxnSpPr>
            <p:cNvPr id="42" name="Straight Connector 41"/>
            <p:cNvCxnSpPr>
              <a:cxnSpLocks noChangeShapeType="1"/>
            </p:cNvCxnSpPr>
            <p:nvPr/>
          </p:nvCxnSpPr>
          <p:spPr bwMode="auto">
            <a:xfrm flipV="1">
              <a:off x="8147144" y="2845858"/>
              <a:ext cx="487456" cy="32497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Can 43"/>
            <p:cNvSpPr>
              <a:spLocks noChangeArrowheads="1"/>
            </p:cNvSpPr>
            <p:nvPr/>
          </p:nvSpPr>
          <p:spPr bwMode="auto">
            <a:xfrm rot="14473549">
              <a:off x="7184645" y="2980135"/>
              <a:ext cx="1679015" cy="649941"/>
            </a:xfrm>
            <a:prstGeom prst="can">
              <a:avLst>
                <a:gd name="adj" fmla="val 5000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45" name="Can 44"/>
            <p:cNvSpPr>
              <a:spLocks noChangeArrowheads="1"/>
            </p:cNvSpPr>
            <p:nvPr/>
          </p:nvSpPr>
          <p:spPr bwMode="auto">
            <a:xfrm rot="14473549">
              <a:off x="6480542" y="3415686"/>
              <a:ext cx="1679015" cy="649941"/>
            </a:xfrm>
            <a:prstGeom prst="can">
              <a:avLst>
                <a:gd name="adj" fmla="val 50000"/>
              </a:avLst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kern="1200"/>
            </a:p>
          </p:txBody>
        </p:sp>
        <p:cxnSp>
          <p:nvCxnSpPr>
            <p:cNvPr id="46" name="Straight Connector 45"/>
            <p:cNvCxnSpPr>
              <a:cxnSpLocks noChangeShapeType="1"/>
            </p:cNvCxnSpPr>
            <p:nvPr/>
          </p:nvCxnSpPr>
          <p:spPr bwMode="auto">
            <a:xfrm flipV="1">
              <a:off x="4951600" y="3820770"/>
              <a:ext cx="2166471" cy="1408206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 rot="20088058">
              <a:off x="5534968" y="3586069"/>
              <a:ext cx="433294" cy="2328956"/>
            </a:xfrm>
            <a:prstGeom prst="ellipse">
              <a:avLst/>
            </a:prstGeom>
            <a:solidFill>
              <a:srgbClr val="CCFFCC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kern="1200"/>
            </a:p>
          </p:txBody>
        </p:sp>
        <p:cxnSp>
          <p:nvCxnSpPr>
            <p:cNvPr id="48" name="Straight Arrow Connector 47"/>
            <p:cNvCxnSpPr>
              <a:cxnSpLocks noChangeShapeType="1"/>
            </p:cNvCxnSpPr>
            <p:nvPr/>
          </p:nvCxnSpPr>
          <p:spPr bwMode="auto">
            <a:xfrm flipV="1">
              <a:off x="5005762" y="4849844"/>
              <a:ext cx="357694" cy="224546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Connector 49"/>
            <p:cNvCxnSpPr>
              <a:cxnSpLocks noChangeShapeType="1"/>
            </p:cNvCxnSpPr>
            <p:nvPr/>
          </p:nvCxnSpPr>
          <p:spPr bwMode="auto">
            <a:xfrm rot="10800000" flipV="1">
              <a:off x="5547379" y="4741520"/>
              <a:ext cx="162485" cy="108324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" name="TextBox 1"/>
            <p:cNvSpPr txBox="1"/>
            <p:nvPr/>
          </p:nvSpPr>
          <p:spPr>
            <a:xfrm>
              <a:off x="4478338" y="5693248"/>
              <a:ext cx="170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  <a:latin typeface="Apple Chancery"/>
                  <a:cs typeface="Apple Chancery"/>
                </a:rPr>
                <a:t>Amperian</a:t>
              </a:r>
              <a:r>
                <a:rPr lang="en-US" dirty="0">
                  <a:solidFill>
                    <a:srgbClr val="FF0000"/>
                  </a:solidFill>
                  <a:latin typeface="Apple Chancery"/>
                  <a:cs typeface="Apple Chancery"/>
                </a:rPr>
                <a:t> path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998989" y="2217051"/>
              <a:ext cx="11101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pple Chancery"/>
                  <a:cs typeface="Apple Chancery"/>
                </a:rPr>
                <a:t>capacitor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19475"/>
                </p:ext>
              </p:extLst>
            </p:nvPr>
          </p:nvGraphicFramePr>
          <p:xfrm>
            <a:off x="4875400" y="4632933"/>
            <a:ext cx="239713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2557" name="Equation" r:id="rId9" imgW="139700" imgH="203200" progId="Equation.DSMT4">
                    <p:embed/>
                  </p:oleObj>
                </mc:Choice>
                <mc:Fallback>
                  <p:oleObj name="Equation" r:id="rId9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75400" y="4632933"/>
                          <a:ext cx="239713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0" name="TextBox 59"/>
          <p:cNvSpPr txBox="1"/>
          <p:nvPr/>
        </p:nvSpPr>
        <p:spPr>
          <a:xfrm>
            <a:off x="5369884" y="4254564"/>
            <a:ext cx="679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face</a:t>
            </a:r>
          </a:p>
        </p:txBody>
      </p:sp>
    </p:spTree>
    <p:extLst>
      <p:ext uri="{BB962C8B-B14F-4D97-AF65-F5344CB8AC3E}">
        <p14:creationId xmlns:p14="http://schemas.microsoft.com/office/powerpoint/2010/main" val="214934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60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843862" y="261938"/>
            <a:ext cx="3799617" cy="4169776"/>
            <a:chOff x="4843862" y="261938"/>
            <a:chExt cx="3799617" cy="4169776"/>
          </a:xfrm>
        </p:grpSpPr>
        <p:sp>
          <p:nvSpPr>
            <p:cNvPr id="54" name="TextBox 53"/>
            <p:cNvSpPr txBox="1"/>
            <p:nvPr/>
          </p:nvSpPr>
          <p:spPr>
            <a:xfrm>
              <a:off x="6747849" y="261938"/>
              <a:ext cx="11101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pple Chancery"/>
                  <a:cs typeface="Apple Chancery"/>
                </a:rPr>
                <a:t>capacitor</a:t>
              </a:r>
            </a:p>
          </p:txBody>
        </p:sp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0355449"/>
                </p:ext>
              </p:extLst>
            </p:nvPr>
          </p:nvGraphicFramePr>
          <p:xfrm>
            <a:off x="4851599" y="2954338"/>
            <a:ext cx="239713" cy="350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33449" name="Equation" r:id="rId4" imgW="139700" imgH="203200" progId="Equation.DSMT4">
                    <p:embed/>
                  </p:oleObj>
                </mc:Choice>
                <mc:Fallback>
                  <p:oleObj name="Equation" r:id="rId4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51599" y="2954338"/>
                          <a:ext cx="239713" cy="350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" name="Straight Connector 21"/>
            <p:cNvCxnSpPr>
              <a:cxnSpLocks noChangeShapeType="1"/>
            </p:cNvCxnSpPr>
            <p:nvPr/>
          </p:nvCxnSpPr>
          <p:spPr bwMode="auto">
            <a:xfrm flipV="1">
              <a:off x="8140589" y="1099867"/>
              <a:ext cx="502890" cy="335260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Can 22"/>
            <p:cNvSpPr>
              <a:spLocks noChangeArrowheads="1"/>
            </p:cNvSpPr>
            <p:nvPr/>
          </p:nvSpPr>
          <p:spPr bwMode="auto">
            <a:xfrm rot="14473549">
              <a:off x="7147613" y="1238395"/>
              <a:ext cx="1732178" cy="670521"/>
            </a:xfrm>
            <a:prstGeom prst="can">
              <a:avLst>
                <a:gd name="adj" fmla="val 50000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kern="1200"/>
            </a:p>
          </p:txBody>
        </p:sp>
        <p:sp>
          <p:nvSpPr>
            <p:cNvPr id="24" name="Can 23"/>
            <p:cNvSpPr>
              <a:spLocks noChangeArrowheads="1"/>
            </p:cNvSpPr>
            <p:nvPr/>
          </p:nvSpPr>
          <p:spPr bwMode="auto">
            <a:xfrm rot="14473549">
              <a:off x="6421216" y="1687737"/>
              <a:ext cx="1732178" cy="670521"/>
            </a:xfrm>
            <a:prstGeom prst="can">
              <a:avLst>
                <a:gd name="adj" fmla="val 50000"/>
              </a:avLst>
            </a:prstGeom>
            <a:blipFill dpi="0" rotWithShape="0">
              <a:blip r:embed="rId6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kern="1200"/>
            </a:p>
          </p:txBody>
        </p:sp>
        <p:cxnSp>
          <p:nvCxnSpPr>
            <p:cNvPr id="25" name="Straight Connector 24"/>
            <p:cNvCxnSpPr>
              <a:cxnSpLocks noChangeShapeType="1"/>
            </p:cNvCxnSpPr>
            <p:nvPr/>
          </p:nvCxnSpPr>
          <p:spPr bwMode="auto">
            <a:xfrm flipV="1">
              <a:off x="5849643" y="2105648"/>
              <a:ext cx="1229288" cy="782274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Arrow Connector 25"/>
            <p:cNvCxnSpPr>
              <a:cxnSpLocks noChangeShapeType="1"/>
            </p:cNvCxnSpPr>
            <p:nvPr/>
          </p:nvCxnSpPr>
          <p:spPr bwMode="auto">
            <a:xfrm flipV="1">
              <a:off x="4899739" y="3167305"/>
              <a:ext cx="369020" cy="231656"/>
            </a:xfrm>
            <a:prstGeom prst="straightConnector1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8" name="Oval 27"/>
            <p:cNvSpPr>
              <a:spLocks noChangeArrowheads="1"/>
            </p:cNvSpPr>
            <p:nvPr/>
          </p:nvSpPr>
          <p:spPr bwMode="auto">
            <a:xfrm rot="20088058">
              <a:off x="5445701" y="1863515"/>
              <a:ext cx="447014" cy="2402699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 kern="1200"/>
            </a:p>
          </p:txBody>
        </p:sp>
        <p:cxnSp>
          <p:nvCxnSpPr>
            <p:cNvPr id="29" name="Straight Connector 28"/>
            <p:cNvCxnSpPr>
              <a:cxnSpLocks noChangeShapeType="1"/>
            </p:cNvCxnSpPr>
            <p:nvPr/>
          </p:nvCxnSpPr>
          <p:spPr bwMode="auto">
            <a:xfrm flipV="1">
              <a:off x="4843862" y="2887922"/>
              <a:ext cx="1005781" cy="670521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" name="TextBox 1"/>
            <p:cNvSpPr txBox="1"/>
            <p:nvPr/>
          </p:nvSpPr>
          <p:spPr>
            <a:xfrm>
              <a:off x="4995137" y="4062382"/>
              <a:ext cx="17090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>
                  <a:solidFill>
                    <a:srgbClr val="FF0000"/>
                  </a:solidFill>
                  <a:latin typeface="Apple Chancery"/>
                  <a:cs typeface="Apple Chancery"/>
                </a:rPr>
                <a:t>Amperian</a:t>
              </a:r>
              <a:r>
                <a:rPr lang="en-US" dirty="0">
                  <a:solidFill>
                    <a:srgbClr val="FF0000"/>
                  </a:solidFill>
                  <a:latin typeface="Apple Chancery"/>
                  <a:cs typeface="Apple Chancery"/>
                </a:rPr>
                <a:t> path</a:t>
              </a:r>
            </a:p>
          </p:txBody>
        </p:sp>
      </p:grp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2.)</a:t>
            </a:r>
          </a:p>
        </p:txBody>
      </p:sp>
      <p:sp>
        <p:nvSpPr>
          <p:cNvPr id="31" name="Text Box 19"/>
          <p:cNvSpPr txBox="1">
            <a:spLocks/>
          </p:cNvSpPr>
          <p:nvPr/>
        </p:nvSpPr>
        <p:spPr bwMode="auto">
          <a:xfrm>
            <a:off x="243959" y="211138"/>
            <a:ext cx="5024799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What Faraday noticed </a:t>
            </a:r>
            <a:r>
              <a:rPr lang="en-US" sz="2000" kern="1200" dirty="0">
                <a:latin typeface="Times New Roman"/>
                <a:cs typeface="Times New Roman"/>
              </a:rPr>
              <a:t>was that we don</a:t>
            </a:r>
            <a:r>
              <a:rPr lang="en-US" sz="2000" dirty="0">
                <a:latin typeface="Times New Roman"/>
                <a:cs typeface="Times New Roman"/>
              </a:rPr>
              <a:t>’</a:t>
            </a:r>
            <a:r>
              <a:rPr lang="en-US" sz="2000" kern="1200" dirty="0">
                <a:latin typeface="Times New Roman"/>
                <a:cs typeface="Times New Roman"/>
              </a:rPr>
              <a:t>t need to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define the </a:t>
            </a:r>
            <a:r>
              <a:rPr lang="ja-JP" alt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“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face</a:t>
            </a:r>
            <a:r>
              <a:rPr lang="ja-JP" alt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”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of the path as </a:t>
            </a:r>
            <a:r>
              <a:rPr lang="en-US" sz="2000" kern="1200" dirty="0">
                <a:latin typeface="Times New Roman"/>
                <a:cs typeface="Times New Roman"/>
              </a:rPr>
              <a:t>previously shown but, rather, could identify it alternately as a </a:t>
            </a:r>
            <a:r>
              <a:rPr lang="en-US" sz="2000" kern="1200" dirty="0">
                <a:solidFill>
                  <a:srgbClr val="FF0000"/>
                </a:solidFill>
                <a:latin typeface="Times New Roman"/>
                <a:cs typeface="Times New Roman"/>
              </a:rPr>
              <a:t>billowing surface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(the green) </a:t>
            </a:r>
            <a:r>
              <a:rPr lang="en-US" sz="2000" kern="1200" dirty="0">
                <a:latin typeface="Times New Roman"/>
                <a:cs typeface="Times New Roman"/>
              </a:rPr>
              <a:t>whos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boundary is edged by the </a:t>
            </a:r>
            <a:r>
              <a:rPr lang="en-US" sz="2000" kern="1200" dirty="0" err="1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path</a:t>
            </a:r>
            <a:r>
              <a:rPr lang="en-US" sz="2000" kern="1200" dirty="0"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32" name="Text Box 19"/>
          <p:cNvSpPr txBox="1">
            <a:spLocks/>
          </p:cNvSpPr>
          <p:nvPr/>
        </p:nvSpPr>
        <p:spPr bwMode="auto">
          <a:xfrm>
            <a:off x="243960" y="1887538"/>
            <a:ext cx="3962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In that scenario, </a:t>
            </a:r>
            <a:r>
              <a:rPr lang="en-US" sz="2000" kern="1200" dirty="0">
                <a:latin typeface="Times New Roman"/>
                <a:cs typeface="Times New Roman"/>
              </a:rPr>
              <a:t>the path would still look like that shown in the sketch to the right.</a:t>
            </a:r>
          </a:p>
        </p:txBody>
      </p:sp>
      <p:sp>
        <p:nvSpPr>
          <p:cNvPr id="33" name="Text Box 19"/>
          <p:cNvSpPr txBox="1">
            <a:spLocks/>
          </p:cNvSpPr>
          <p:nvPr/>
        </p:nvSpPr>
        <p:spPr bwMode="auto">
          <a:xfrm>
            <a:off x="256660" y="3010160"/>
            <a:ext cx="441694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The complication </a:t>
            </a:r>
            <a:r>
              <a:rPr lang="en-US" sz="2000" kern="1200" dirty="0">
                <a:latin typeface="Times New Roman"/>
                <a:cs typeface="Times New Roman"/>
              </a:rPr>
              <a:t>this generates is that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we have an </a:t>
            </a:r>
            <a:r>
              <a:rPr lang="en-US" sz="2000" kern="1200" dirty="0" err="1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path</a:t>
            </a:r>
            <a:r>
              <a:rPr lang="en-US" sz="2000" kern="1200" dirty="0">
                <a:latin typeface="Times New Roman"/>
                <a:cs typeface="Times New Roman"/>
              </a:rPr>
              <a:t>—th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same</a:t>
            </a:r>
            <a:r>
              <a:rPr lang="en-US" sz="2000" kern="1200" dirty="0">
                <a:latin typeface="Times New Roman"/>
                <a:cs typeface="Times New Roman"/>
              </a:rPr>
              <a:t>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as before</a:t>
            </a:r>
            <a:r>
              <a:rPr lang="en-US" sz="2000" kern="1200" dirty="0">
                <a:latin typeface="Times New Roman"/>
                <a:cs typeface="Times New Roman"/>
              </a:rPr>
              <a:t>—and we have a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surface</a:t>
            </a:r>
            <a:r>
              <a:rPr lang="en-US" sz="2000" kern="1200" dirty="0">
                <a:latin typeface="Times New Roman"/>
                <a:cs typeface="Times New Roman"/>
              </a:rPr>
              <a:t> we ar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associating with </a:t>
            </a:r>
            <a:r>
              <a:rPr lang="en-US" sz="2000" kern="1200" dirty="0">
                <a:latin typeface="Times New Roman"/>
                <a:cs typeface="Times New Roman"/>
              </a:rPr>
              <a:t>its </a:t>
            </a:r>
            <a:r>
              <a:rPr lang="ja-JP" altLang="en-US" sz="2000" kern="1200" dirty="0">
                <a:latin typeface="Times New Roman"/>
                <a:cs typeface="Times New Roman"/>
              </a:rPr>
              <a:t>“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face</a:t>
            </a:r>
            <a:r>
              <a:rPr lang="en-US" sz="2000" kern="1200" dirty="0">
                <a:latin typeface="Times New Roman"/>
                <a:cs typeface="Times New Roman"/>
              </a:rPr>
              <a:t>,</a:t>
            </a:r>
            <a:r>
              <a:rPr lang="ja-JP" altLang="en-US" sz="2000" kern="1200" dirty="0">
                <a:latin typeface="Times New Roman"/>
                <a:cs typeface="Times New Roman"/>
              </a:rPr>
              <a:t>”</a:t>
            </a:r>
            <a:r>
              <a:rPr lang="en-US" sz="2000" kern="1200" dirty="0">
                <a:latin typeface="Times New Roman"/>
                <a:cs typeface="Times New Roman"/>
              </a:rPr>
              <a:t> but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because the face passes between the plates </a:t>
            </a:r>
            <a:r>
              <a:rPr lang="en-US" sz="2000" kern="1200" dirty="0">
                <a:latin typeface="Times New Roman"/>
                <a:cs typeface="Times New Roman"/>
              </a:rPr>
              <a:t>of a capacitor, and because current does not</a:t>
            </a:r>
          </a:p>
        </p:txBody>
      </p:sp>
      <p:sp>
        <p:nvSpPr>
          <p:cNvPr id="34" name="Text Box 19"/>
          <p:cNvSpPr txBox="1">
            <a:spLocks/>
          </p:cNvSpPr>
          <p:nvPr/>
        </p:nvSpPr>
        <p:spPr bwMode="auto">
          <a:xfrm>
            <a:off x="242533" y="4834852"/>
            <a:ext cx="858396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i="1" dirty="0">
                <a:latin typeface="Times New Roman"/>
                <a:cs typeface="Times New Roman"/>
              </a:rPr>
              <a:t>pas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kern="1200" dirty="0">
                <a:latin typeface="Times New Roman"/>
                <a:cs typeface="Times New Roman"/>
              </a:rPr>
              <a:t>through a capacitor, there is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no actual </a:t>
            </a:r>
            <a:r>
              <a:rPr lang="en-US" sz="2000" i="1" kern="1200" dirty="0">
                <a:solidFill>
                  <a:srgbClr val="0000FF"/>
                </a:solidFill>
                <a:latin typeface="Times New Roman"/>
                <a:cs typeface="Times New Roman"/>
              </a:rPr>
              <a:t>current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through the face of our </a:t>
            </a:r>
            <a:r>
              <a:rPr lang="en-US" sz="2000" kern="1200" dirty="0" err="1">
                <a:solidFill>
                  <a:srgbClr val="0000FF"/>
                </a:solidFill>
                <a:latin typeface="Times New Roman"/>
                <a:cs typeface="Times New Roman"/>
              </a:rPr>
              <a:t>Amperian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path</a:t>
            </a:r>
            <a:r>
              <a:rPr lang="en-US" sz="2000" kern="1200" dirty="0">
                <a:latin typeface="Times New Roman"/>
                <a:cs typeface="Times New Roman"/>
              </a:rPr>
              <a:t>.  Yet common sense suggests that the magnetic field we determine using Ampere</a:t>
            </a:r>
            <a:r>
              <a:rPr lang="en-US" sz="2000" dirty="0">
                <a:latin typeface="Times New Roman"/>
                <a:cs typeface="Times New Roman"/>
              </a:rPr>
              <a:t>’</a:t>
            </a:r>
            <a:r>
              <a:rPr lang="en-US" sz="2000" kern="1200" dirty="0">
                <a:latin typeface="Times New Roman"/>
                <a:cs typeface="Times New Roman"/>
              </a:rPr>
              <a:t>s Law in the first setting shouldn</a:t>
            </a:r>
            <a:r>
              <a:rPr lang="en-US" sz="2000" dirty="0">
                <a:latin typeface="Times New Roman"/>
                <a:cs typeface="Times New Roman"/>
              </a:rPr>
              <a:t>’</a:t>
            </a:r>
            <a:r>
              <a:rPr lang="en-US" sz="2000" kern="1200" dirty="0">
                <a:latin typeface="Times New Roman"/>
                <a:cs typeface="Times New Roman"/>
              </a:rPr>
              <a:t>t disappear simply because we are using a different face, so </a:t>
            </a:r>
            <a:r>
              <a:rPr lang="en-US" sz="2000" kern="1200" dirty="0">
                <a:solidFill>
                  <a:srgbClr val="008000"/>
                </a:solidFill>
                <a:latin typeface="Times New Roman"/>
                <a:cs typeface="Times New Roman"/>
              </a:rPr>
              <a:t>how do we reconcile the problem?</a:t>
            </a:r>
            <a:r>
              <a:rPr lang="en-US" sz="2000" kern="1200" dirty="0">
                <a:latin typeface="Times New Roman"/>
                <a:cs typeface="Times New Roman"/>
              </a:rPr>
              <a:t>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144687" y="733462"/>
            <a:ext cx="3295650" cy="3672852"/>
            <a:chOff x="5144687" y="733462"/>
            <a:chExt cx="3295650" cy="3672852"/>
          </a:xfrm>
        </p:grpSpPr>
        <p:sp>
          <p:nvSpPr>
            <p:cNvPr id="35" name="TextBox 34"/>
            <p:cNvSpPr txBox="1"/>
            <p:nvPr/>
          </p:nvSpPr>
          <p:spPr>
            <a:xfrm>
              <a:off x="7129344" y="4036982"/>
              <a:ext cx="6799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pple Chancery"/>
                  <a:cs typeface="Apple Chancery"/>
                </a:rPr>
                <a:t>face</a:t>
              </a:r>
            </a:p>
          </p:txBody>
        </p:sp>
        <p:sp>
          <p:nvSpPr>
            <p:cNvPr id="5" name="Freeform 4"/>
            <p:cNvSpPr/>
            <p:nvPr/>
          </p:nvSpPr>
          <p:spPr>
            <a:xfrm>
              <a:off x="5144687" y="733462"/>
              <a:ext cx="3295650" cy="3409950"/>
            </a:xfrm>
            <a:custGeom>
              <a:avLst/>
              <a:gdLst>
                <a:gd name="connsiteX0" fmla="*/ 0 w 3295650"/>
                <a:gd name="connsiteY0" fmla="*/ 1231900 h 3409950"/>
                <a:gd name="connsiteX1" fmla="*/ 19050 w 3295650"/>
                <a:gd name="connsiteY1" fmla="*/ 1143000 h 3409950"/>
                <a:gd name="connsiteX2" fmla="*/ 38100 w 3295650"/>
                <a:gd name="connsiteY2" fmla="*/ 1092200 h 3409950"/>
                <a:gd name="connsiteX3" fmla="*/ 76200 w 3295650"/>
                <a:gd name="connsiteY3" fmla="*/ 1016000 h 3409950"/>
                <a:gd name="connsiteX4" fmla="*/ 133350 w 3295650"/>
                <a:gd name="connsiteY4" fmla="*/ 939800 h 3409950"/>
                <a:gd name="connsiteX5" fmla="*/ 215900 w 3295650"/>
                <a:gd name="connsiteY5" fmla="*/ 838200 h 3409950"/>
                <a:gd name="connsiteX6" fmla="*/ 323850 w 3295650"/>
                <a:gd name="connsiteY6" fmla="*/ 730250 h 3409950"/>
                <a:gd name="connsiteX7" fmla="*/ 469900 w 3295650"/>
                <a:gd name="connsiteY7" fmla="*/ 609600 h 3409950"/>
                <a:gd name="connsiteX8" fmla="*/ 717550 w 3295650"/>
                <a:gd name="connsiteY8" fmla="*/ 438150 h 3409950"/>
                <a:gd name="connsiteX9" fmla="*/ 933450 w 3295650"/>
                <a:gd name="connsiteY9" fmla="*/ 311150 h 3409950"/>
                <a:gd name="connsiteX10" fmla="*/ 1168400 w 3295650"/>
                <a:gd name="connsiteY10" fmla="*/ 184150 h 3409950"/>
                <a:gd name="connsiteX11" fmla="*/ 1409700 w 3295650"/>
                <a:gd name="connsiteY11" fmla="*/ 69850 h 3409950"/>
                <a:gd name="connsiteX12" fmla="*/ 1574800 w 3295650"/>
                <a:gd name="connsiteY12" fmla="*/ 19050 h 3409950"/>
                <a:gd name="connsiteX13" fmla="*/ 1651000 w 3295650"/>
                <a:gd name="connsiteY13" fmla="*/ 0 h 3409950"/>
                <a:gd name="connsiteX14" fmla="*/ 1733550 w 3295650"/>
                <a:gd name="connsiteY14" fmla="*/ 12700 h 3409950"/>
                <a:gd name="connsiteX15" fmla="*/ 1835150 w 3295650"/>
                <a:gd name="connsiteY15" fmla="*/ 63500 h 3409950"/>
                <a:gd name="connsiteX16" fmla="*/ 1917700 w 3295650"/>
                <a:gd name="connsiteY16" fmla="*/ 133350 h 3409950"/>
                <a:gd name="connsiteX17" fmla="*/ 2044700 w 3295650"/>
                <a:gd name="connsiteY17" fmla="*/ 254000 h 3409950"/>
                <a:gd name="connsiteX18" fmla="*/ 2222500 w 3295650"/>
                <a:gd name="connsiteY18" fmla="*/ 501650 h 3409950"/>
                <a:gd name="connsiteX19" fmla="*/ 2508250 w 3295650"/>
                <a:gd name="connsiteY19" fmla="*/ 977900 h 3409950"/>
                <a:gd name="connsiteX20" fmla="*/ 2825750 w 3295650"/>
                <a:gd name="connsiteY20" fmla="*/ 1562100 h 3409950"/>
                <a:gd name="connsiteX21" fmla="*/ 3067050 w 3295650"/>
                <a:gd name="connsiteY21" fmla="*/ 2019300 h 3409950"/>
                <a:gd name="connsiteX22" fmla="*/ 3263900 w 3295650"/>
                <a:gd name="connsiteY22" fmla="*/ 2381250 h 3409950"/>
                <a:gd name="connsiteX23" fmla="*/ 3295650 w 3295650"/>
                <a:gd name="connsiteY23" fmla="*/ 2482850 h 3409950"/>
                <a:gd name="connsiteX24" fmla="*/ 3295650 w 3295650"/>
                <a:gd name="connsiteY24" fmla="*/ 2559050 h 3409950"/>
                <a:gd name="connsiteX25" fmla="*/ 3257550 w 3295650"/>
                <a:gd name="connsiteY25" fmla="*/ 2635250 h 3409950"/>
                <a:gd name="connsiteX26" fmla="*/ 3136900 w 3295650"/>
                <a:gd name="connsiteY26" fmla="*/ 2717800 h 3409950"/>
                <a:gd name="connsiteX27" fmla="*/ 2825750 w 3295650"/>
                <a:gd name="connsiteY27" fmla="*/ 2857500 h 3409950"/>
                <a:gd name="connsiteX28" fmla="*/ 2247900 w 3295650"/>
                <a:gd name="connsiteY28" fmla="*/ 3086100 h 3409950"/>
                <a:gd name="connsiteX29" fmla="*/ 1638300 w 3295650"/>
                <a:gd name="connsiteY29" fmla="*/ 3302000 h 3409950"/>
                <a:gd name="connsiteX30" fmla="*/ 1238250 w 3295650"/>
                <a:gd name="connsiteY30" fmla="*/ 3397250 h 3409950"/>
                <a:gd name="connsiteX31" fmla="*/ 1123950 w 3295650"/>
                <a:gd name="connsiteY31" fmla="*/ 3409950 h 3409950"/>
                <a:gd name="connsiteX32" fmla="*/ 1073150 w 3295650"/>
                <a:gd name="connsiteY32" fmla="*/ 3384550 h 3409950"/>
                <a:gd name="connsiteX33" fmla="*/ 1085850 w 3295650"/>
                <a:gd name="connsiteY33" fmla="*/ 3282950 h 3409950"/>
                <a:gd name="connsiteX34" fmla="*/ 1054100 w 3295650"/>
                <a:gd name="connsiteY34" fmla="*/ 3060700 h 3409950"/>
                <a:gd name="connsiteX35" fmla="*/ 977900 w 3295650"/>
                <a:gd name="connsiteY35" fmla="*/ 2825750 h 3409950"/>
                <a:gd name="connsiteX36" fmla="*/ 914400 w 3295650"/>
                <a:gd name="connsiteY36" fmla="*/ 2635250 h 3409950"/>
                <a:gd name="connsiteX37" fmla="*/ 844550 w 3295650"/>
                <a:gd name="connsiteY37" fmla="*/ 2470150 h 3409950"/>
                <a:gd name="connsiteX38" fmla="*/ 762000 w 3295650"/>
                <a:gd name="connsiteY38" fmla="*/ 2279650 h 3409950"/>
                <a:gd name="connsiteX39" fmla="*/ 647700 w 3295650"/>
                <a:gd name="connsiteY39" fmla="*/ 2038350 h 3409950"/>
                <a:gd name="connsiteX40" fmla="*/ 539750 w 3295650"/>
                <a:gd name="connsiteY40" fmla="*/ 1835150 h 3409950"/>
                <a:gd name="connsiteX41" fmla="*/ 425450 w 3295650"/>
                <a:gd name="connsiteY41" fmla="*/ 1644650 h 3409950"/>
                <a:gd name="connsiteX42" fmla="*/ 304800 w 3295650"/>
                <a:gd name="connsiteY42" fmla="*/ 1460500 h 3409950"/>
                <a:gd name="connsiteX43" fmla="*/ 190500 w 3295650"/>
                <a:gd name="connsiteY43" fmla="*/ 1327150 h 3409950"/>
                <a:gd name="connsiteX44" fmla="*/ 107950 w 3295650"/>
                <a:gd name="connsiteY44" fmla="*/ 1257300 h 3409950"/>
                <a:gd name="connsiteX45" fmla="*/ 50800 w 3295650"/>
                <a:gd name="connsiteY45" fmla="*/ 1231900 h 3409950"/>
                <a:gd name="connsiteX46" fmla="*/ 0 w 3295650"/>
                <a:gd name="connsiteY46" fmla="*/ 1231900 h 3409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</a:cxnLst>
              <a:rect l="l" t="t" r="r" b="b"/>
              <a:pathLst>
                <a:path w="3295650" h="3409950">
                  <a:moveTo>
                    <a:pt x="0" y="1231900"/>
                  </a:moveTo>
                  <a:lnTo>
                    <a:pt x="19050" y="1143000"/>
                  </a:lnTo>
                  <a:lnTo>
                    <a:pt x="38100" y="1092200"/>
                  </a:lnTo>
                  <a:lnTo>
                    <a:pt x="76200" y="1016000"/>
                  </a:lnTo>
                  <a:lnTo>
                    <a:pt x="133350" y="939800"/>
                  </a:lnTo>
                  <a:lnTo>
                    <a:pt x="215900" y="838200"/>
                  </a:lnTo>
                  <a:lnTo>
                    <a:pt x="323850" y="730250"/>
                  </a:lnTo>
                  <a:lnTo>
                    <a:pt x="469900" y="609600"/>
                  </a:lnTo>
                  <a:lnTo>
                    <a:pt x="717550" y="438150"/>
                  </a:lnTo>
                  <a:lnTo>
                    <a:pt x="933450" y="311150"/>
                  </a:lnTo>
                  <a:lnTo>
                    <a:pt x="1168400" y="184150"/>
                  </a:lnTo>
                  <a:lnTo>
                    <a:pt x="1409700" y="69850"/>
                  </a:lnTo>
                  <a:lnTo>
                    <a:pt x="1574800" y="19050"/>
                  </a:lnTo>
                  <a:lnTo>
                    <a:pt x="1651000" y="0"/>
                  </a:lnTo>
                  <a:lnTo>
                    <a:pt x="1733550" y="12700"/>
                  </a:lnTo>
                  <a:lnTo>
                    <a:pt x="1835150" y="63500"/>
                  </a:lnTo>
                  <a:lnTo>
                    <a:pt x="1917700" y="133350"/>
                  </a:lnTo>
                  <a:lnTo>
                    <a:pt x="2044700" y="254000"/>
                  </a:lnTo>
                  <a:lnTo>
                    <a:pt x="2222500" y="501650"/>
                  </a:lnTo>
                  <a:lnTo>
                    <a:pt x="2508250" y="977900"/>
                  </a:lnTo>
                  <a:lnTo>
                    <a:pt x="2825750" y="1562100"/>
                  </a:lnTo>
                  <a:lnTo>
                    <a:pt x="3067050" y="2019300"/>
                  </a:lnTo>
                  <a:lnTo>
                    <a:pt x="3263900" y="2381250"/>
                  </a:lnTo>
                  <a:lnTo>
                    <a:pt x="3295650" y="2482850"/>
                  </a:lnTo>
                  <a:lnTo>
                    <a:pt x="3295650" y="2559050"/>
                  </a:lnTo>
                  <a:lnTo>
                    <a:pt x="3257550" y="2635250"/>
                  </a:lnTo>
                  <a:lnTo>
                    <a:pt x="3136900" y="2717800"/>
                  </a:lnTo>
                  <a:lnTo>
                    <a:pt x="2825750" y="2857500"/>
                  </a:lnTo>
                  <a:lnTo>
                    <a:pt x="2247900" y="3086100"/>
                  </a:lnTo>
                  <a:lnTo>
                    <a:pt x="1638300" y="3302000"/>
                  </a:lnTo>
                  <a:lnTo>
                    <a:pt x="1238250" y="3397250"/>
                  </a:lnTo>
                  <a:lnTo>
                    <a:pt x="1123950" y="3409950"/>
                  </a:lnTo>
                  <a:lnTo>
                    <a:pt x="1073150" y="3384550"/>
                  </a:lnTo>
                  <a:lnTo>
                    <a:pt x="1085850" y="3282950"/>
                  </a:lnTo>
                  <a:lnTo>
                    <a:pt x="1054100" y="3060700"/>
                  </a:lnTo>
                  <a:lnTo>
                    <a:pt x="977900" y="2825750"/>
                  </a:lnTo>
                  <a:lnTo>
                    <a:pt x="914400" y="2635250"/>
                  </a:lnTo>
                  <a:lnTo>
                    <a:pt x="844550" y="2470150"/>
                  </a:lnTo>
                  <a:lnTo>
                    <a:pt x="762000" y="2279650"/>
                  </a:lnTo>
                  <a:lnTo>
                    <a:pt x="647700" y="2038350"/>
                  </a:lnTo>
                  <a:lnTo>
                    <a:pt x="539750" y="1835150"/>
                  </a:lnTo>
                  <a:lnTo>
                    <a:pt x="425450" y="1644650"/>
                  </a:lnTo>
                  <a:lnTo>
                    <a:pt x="304800" y="1460500"/>
                  </a:lnTo>
                  <a:lnTo>
                    <a:pt x="190500" y="1327150"/>
                  </a:lnTo>
                  <a:lnTo>
                    <a:pt x="107950" y="1257300"/>
                  </a:lnTo>
                  <a:lnTo>
                    <a:pt x="50800" y="1231900"/>
                  </a:lnTo>
                  <a:lnTo>
                    <a:pt x="0" y="1231900"/>
                  </a:lnTo>
                  <a:close/>
                </a:path>
              </a:pathLst>
            </a:custGeom>
            <a:solidFill>
              <a:srgbClr val="CCFFCC">
                <a:alpha val="67000"/>
              </a:srgbClr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FF0000"/>
                </a:solidFill>
                <a:latin typeface="Apple Chancery"/>
                <a:cs typeface="Apple Chancery"/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 rot="20155879">
              <a:off x="7137400" y="3130550"/>
              <a:ext cx="791796" cy="1104900"/>
            </a:xfrm>
            <a:custGeom>
              <a:avLst/>
              <a:gdLst>
                <a:gd name="connsiteX0" fmla="*/ 260350 w 791796"/>
                <a:gd name="connsiteY0" fmla="*/ 1104900 h 1104900"/>
                <a:gd name="connsiteX1" fmla="*/ 787400 w 791796"/>
                <a:gd name="connsiteY1" fmla="*/ 755650 h 1104900"/>
                <a:gd name="connsiteX2" fmla="*/ 0 w 791796"/>
                <a:gd name="connsiteY2" fmla="*/ 0 h 1104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91796" h="1104900">
                  <a:moveTo>
                    <a:pt x="260350" y="1104900"/>
                  </a:moveTo>
                  <a:cubicBezTo>
                    <a:pt x="545571" y="1022350"/>
                    <a:pt x="830792" y="939800"/>
                    <a:pt x="787400" y="755650"/>
                  </a:cubicBezTo>
                  <a:cubicBezTo>
                    <a:pt x="744008" y="571500"/>
                    <a:pt x="0" y="0"/>
                    <a:pt x="0" y="0"/>
                  </a:cubicBezTo>
                </a:path>
              </a:pathLst>
            </a:custGeom>
            <a:ln w="9525" cmpd="sng">
              <a:solidFill>
                <a:srgbClr val="FF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2241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6896100" y="1156909"/>
            <a:ext cx="726465" cy="1732178"/>
            <a:chOff x="6896100" y="1156909"/>
            <a:chExt cx="726465" cy="1732178"/>
          </a:xfrm>
        </p:grpSpPr>
        <p:sp>
          <p:nvSpPr>
            <p:cNvPr id="24" name="Can 23"/>
            <p:cNvSpPr>
              <a:spLocks noChangeArrowheads="1"/>
            </p:cNvSpPr>
            <p:nvPr/>
          </p:nvSpPr>
          <p:spPr bwMode="auto">
            <a:xfrm rot="14473549">
              <a:off x="6421216" y="1687737"/>
              <a:ext cx="1732178" cy="670521"/>
            </a:xfrm>
            <a:prstGeom prst="can">
              <a:avLst>
                <a:gd name="adj" fmla="val 50000"/>
              </a:avLst>
            </a:prstGeom>
            <a:blipFill dpi="0" rotWithShape="0">
              <a:blip r:embed="rId4"/>
              <a:srcRect/>
              <a:tile tx="0" ty="0" sx="100000" sy="100000" flip="none" algn="tl"/>
            </a:blip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kern="1200"/>
            </a:p>
          </p:txBody>
        </p:sp>
        <p:cxnSp>
          <p:nvCxnSpPr>
            <p:cNvPr id="4" name="Straight Connector 3"/>
            <p:cNvCxnSpPr/>
            <p:nvPr/>
          </p:nvCxnSpPr>
          <p:spPr>
            <a:xfrm flipH="1">
              <a:off x="6896100" y="2096123"/>
              <a:ext cx="209551" cy="123202"/>
            </a:xfrm>
            <a:prstGeom prst="line">
              <a:avLst/>
            </a:prstGeom>
            <a:ln w="76200" cmpd="sng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5" name="Straight Connector 24"/>
          <p:cNvCxnSpPr>
            <a:cxnSpLocks noChangeShapeType="1"/>
          </p:cNvCxnSpPr>
          <p:nvPr/>
        </p:nvCxnSpPr>
        <p:spPr bwMode="auto">
          <a:xfrm flipV="1">
            <a:off x="5619750" y="2105648"/>
            <a:ext cx="1459181" cy="936002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7" name="Freeform 26"/>
          <p:cNvSpPr>
            <a:spLocks noChangeArrowheads="1"/>
          </p:cNvSpPr>
          <p:nvPr/>
        </p:nvSpPr>
        <p:spPr bwMode="auto">
          <a:xfrm>
            <a:off x="5068533" y="661002"/>
            <a:ext cx="3398003" cy="3517905"/>
          </a:xfrm>
          <a:custGeom>
            <a:avLst/>
            <a:gdLst>
              <a:gd name="T0" fmla="*/ 86793 w 4633383"/>
              <a:gd name="T1" fmla="*/ 1792421 h 4798484"/>
              <a:gd name="T2" fmla="*/ 1852294 w 4633383"/>
              <a:gd name="T3" fmla="*/ 281455 h 4798484"/>
              <a:gd name="T4" fmla="*/ 2868410 w 4633383"/>
              <a:gd name="T5" fmla="*/ 459216 h 4798484"/>
              <a:gd name="T6" fmla="*/ 4354480 w 4633383"/>
              <a:gd name="T7" fmla="*/ 3036747 h 4798484"/>
              <a:gd name="T8" fmla="*/ 4545002 w 4633383"/>
              <a:gd name="T9" fmla="*/ 3544635 h 4798484"/>
              <a:gd name="T10" fmla="*/ 4163958 w 4633383"/>
              <a:gd name="T11" fmla="*/ 3900156 h 4798484"/>
              <a:gd name="T12" fmla="*/ 1763384 w 4633383"/>
              <a:gd name="T13" fmla="*/ 4750868 h 4798484"/>
              <a:gd name="T14" fmla="*/ 1331535 w 4633383"/>
              <a:gd name="T15" fmla="*/ 4179494 h 4798484"/>
              <a:gd name="T16" fmla="*/ 86793 w 4633383"/>
              <a:gd name="T17" fmla="*/ 1792421 h 47984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633383"/>
              <a:gd name="T28" fmla="*/ 0 h 4798484"/>
              <a:gd name="T29" fmla="*/ 4633383 w 4633383"/>
              <a:gd name="T30" fmla="*/ 4798484 h 47984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633383" h="4798484">
                <a:moveTo>
                  <a:pt x="86783" y="1792817"/>
                </a:moveTo>
                <a:cubicBezTo>
                  <a:pt x="173566" y="1143000"/>
                  <a:pt x="1388533" y="503767"/>
                  <a:pt x="1852083" y="281517"/>
                </a:cubicBezTo>
                <a:cubicBezTo>
                  <a:pt x="2315633" y="59267"/>
                  <a:pt x="2451100" y="0"/>
                  <a:pt x="2868083" y="459317"/>
                </a:cubicBezTo>
                <a:cubicBezTo>
                  <a:pt x="3285066" y="918634"/>
                  <a:pt x="4074583" y="2523067"/>
                  <a:pt x="4353983" y="3037417"/>
                </a:cubicBezTo>
                <a:cubicBezTo>
                  <a:pt x="4633383" y="3551767"/>
                  <a:pt x="4576233" y="3401484"/>
                  <a:pt x="4544483" y="3545417"/>
                </a:cubicBezTo>
                <a:cubicBezTo>
                  <a:pt x="4512733" y="3689350"/>
                  <a:pt x="4627033" y="3699934"/>
                  <a:pt x="4163483" y="3901017"/>
                </a:cubicBezTo>
                <a:cubicBezTo>
                  <a:pt x="3699933" y="4102100"/>
                  <a:pt x="2235200" y="4705350"/>
                  <a:pt x="1763183" y="4751917"/>
                </a:cubicBezTo>
                <a:cubicBezTo>
                  <a:pt x="1291166" y="4798484"/>
                  <a:pt x="1610783" y="4675717"/>
                  <a:pt x="1331383" y="4180417"/>
                </a:cubicBezTo>
                <a:cubicBezTo>
                  <a:pt x="1051983" y="3685117"/>
                  <a:pt x="0" y="2442634"/>
                  <a:pt x="86783" y="1792817"/>
                </a:cubicBezTo>
                <a:close/>
              </a:path>
            </a:pathLst>
          </a:custGeom>
          <a:solidFill>
            <a:srgbClr val="CCFFCC">
              <a:alpha val="64000"/>
            </a:srgbClr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 rot="20088058">
            <a:off x="5445701" y="1863515"/>
            <a:ext cx="447014" cy="2402699"/>
          </a:xfrm>
          <a:prstGeom prst="ellipse">
            <a:avLst/>
          </a:prstGeom>
          <a:solidFill>
            <a:srgbClr val="FFFFFF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40" name="Text Box 19"/>
          <p:cNvSpPr txBox="1">
            <a:spLocks/>
          </p:cNvSpPr>
          <p:nvPr/>
        </p:nvSpPr>
        <p:spPr bwMode="auto">
          <a:xfrm>
            <a:off x="262876" y="4953981"/>
            <a:ext cx="857126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>
                <a:latin typeface="Times New Roman"/>
                <a:cs typeface="Times New Roman"/>
              </a:rPr>
              <a:t>                                                                                                 Having executed that operation, Gauss</a:t>
            </a:r>
            <a:r>
              <a:rPr lang="en-US" sz="2000" dirty="0">
                <a:latin typeface="Times New Roman"/>
                <a:cs typeface="Times New Roman"/>
              </a:rPr>
              <a:t>’</a:t>
            </a:r>
            <a:r>
              <a:rPr lang="en-US" sz="2000" kern="1200" dirty="0">
                <a:latin typeface="Times New Roman"/>
                <a:cs typeface="Times New Roman"/>
              </a:rPr>
              <a:t>s Law maintains that the </a:t>
            </a:r>
            <a:r>
              <a:rPr lang="en-US" sz="2000" i="1" kern="1200" dirty="0">
                <a:latin typeface="Times New Roman"/>
                <a:cs typeface="Times New Roman"/>
              </a:rPr>
              <a:t>net flux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through that closed surface </a:t>
            </a:r>
            <a:r>
              <a:rPr lang="en-US" sz="2000" kern="1200" dirty="0">
                <a:latin typeface="Times New Roman"/>
                <a:cs typeface="Times New Roman"/>
              </a:rPr>
              <a:t>will be: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3.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47849" y="261938"/>
            <a:ext cx="111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capacitor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852119"/>
              </p:ext>
            </p:extLst>
          </p:nvPr>
        </p:nvGraphicFramePr>
        <p:xfrm>
          <a:off x="4851599" y="2954338"/>
          <a:ext cx="239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579" name="Equation" r:id="rId5" imgW="139700" imgH="203200" progId="Equation.DSMT4">
                  <p:embed/>
                </p:oleObj>
              </mc:Choice>
              <mc:Fallback>
                <p:oleObj name="Equation" r:id="rId5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51599" y="2954338"/>
                        <a:ext cx="23971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 flipV="1">
            <a:off x="8140589" y="1099867"/>
            <a:ext cx="502890" cy="33526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" name="Can 22"/>
          <p:cNvSpPr>
            <a:spLocks noChangeArrowheads="1"/>
          </p:cNvSpPr>
          <p:nvPr/>
        </p:nvSpPr>
        <p:spPr bwMode="auto">
          <a:xfrm rot="14473549">
            <a:off x="7147613" y="1238395"/>
            <a:ext cx="1732178" cy="670521"/>
          </a:xfrm>
          <a:prstGeom prst="can">
            <a:avLst>
              <a:gd name="adj" fmla="val 50000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flipV="1">
            <a:off x="4899739" y="3167305"/>
            <a:ext cx="369020" cy="231656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8" name="Oval 27"/>
          <p:cNvSpPr>
            <a:spLocks noChangeArrowheads="1"/>
          </p:cNvSpPr>
          <p:nvPr/>
        </p:nvSpPr>
        <p:spPr bwMode="auto">
          <a:xfrm rot="20088058">
            <a:off x="5445701" y="1863515"/>
            <a:ext cx="447014" cy="2402699"/>
          </a:xfrm>
          <a:prstGeom prst="ellipse">
            <a:avLst/>
          </a:prstGeom>
          <a:solidFill>
            <a:srgbClr val="CCFFCC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2" name="TextBox 1"/>
          <p:cNvSpPr txBox="1"/>
          <p:nvPr/>
        </p:nvSpPr>
        <p:spPr>
          <a:xfrm>
            <a:off x="4351106" y="3913430"/>
            <a:ext cx="170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Apple Chancery"/>
                <a:cs typeface="Apple Chancery"/>
              </a:rPr>
              <a:t>Amperian</a:t>
            </a:r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 path</a:t>
            </a:r>
          </a:p>
        </p:txBody>
      </p:sp>
      <p:sp>
        <p:nvSpPr>
          <p:cNvPr id="19" name="Text Box 19"/>
          <p:cNvSpPr txBox="1">
            <a:spLocks/>
          </p:cNvSpPr>
          <p:nvPr/>
        </p:nvSpPr>
        <p:spPr bwMode="auto">
          <a:xfrm>
            <a:off x="267933" y="145221"/>
            <a:ext cx="42672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Faraday</a:t>
            </a:r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’</a:t>
            </a:r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s solution </a:t>
            </a:r>
            <a:r>
              <a:rPr lang="en-US" sz="2000" kern="1200" dirty="0">
                <a:latin typeface="Times New Roman"/>
                <a:cs typeface="Times New Roman"/>
              </a:rPr>
              <a:t>was to claim that Ampere’s Law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only works in the form you’ve seen</a:t>
            </a:r>
            <a:r>
              <a:rPr lang="en-US" sz="2000" kern="1200" dirty="0">
                <a:latin typeface="Times New Roman"/>
                <a:cs typeface="Times New Roman"/>
              </a:rPr>
              <a:t> </a:t>
            </a:r>
            <a:r>
              <a:rPr lang="en-US" sz="2000" kern="1200" dirty="0">
                <a:solidFill>
                  <a:srgbClr val="FF0000"/>
                </a:solidFill>
                <a:latin typeface="Times New Roman"/>
                <a:cs typeface="Times New Roman"/>
              </a:rPr>
              <a:t>if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kern="1200" dirty="0">
                <a:latin typeface="Times New Roman"/>
                <a:cs typeface="Times New Roman"/>
              </a:rPr>
              <a:t>the </a:t>
            </a:r>
            <a:r>
              <a:rPr lang="en-US" sz="2000" i="1" kern="1200" dirty="0">
                <a:solidFill>
                  <a:srgbClr val="FF0000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producing the current </a:t>
            </a:r>
            <a:r>
              <a:rPr lang="en-US" sz="2000" kern="1200" dirty="0">
                <a:solidFill>
                  <a:srgbClr val="FF0000"/>
                </a:solidFill>
                <a:latin typeface="Times New Roman"/>
                <a:cs typeface="Times New Roman"/>
              </a:rPr>
              <a:t>is constant</a:t>
            </a:r>
            <a:r>
              <a:rPr lang="en-US" sz="2000" kern="1200" dirty="0">
                <a:latin typeface="Times New Roman"/>
                <a:cs typeface="Times New Roman"/>
              </a:rPr>
              <a:t>. 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If</a:t>
            </a:r>
            <a:r>
              <a:rPr lang="en-US" sz="2000" kern="1200" dirty="0">
                <a:latin typeface="Times New Roman"/>
                <a:cs typeface="Times New Roman"/>
              </a:rPr>
              <a:t> the </a:t>
            </a:r>
            <a:r>
              <a:rPr lang="en-US" sz="2000" i="1" kern="12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kern="1200" dirty="0">
                <a:latin typeface="Times New Roman"/>
                <a:cs typeface="Times New Roman"/>
              </a:rPr>
              <a:t>is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changing with time</a:t>
            </a:r>
            <a:r>
              <a:rPr lang="en-US" sz="2000" kern="1200" dirty="0">
                <a:latin typeface="Times New Roman"/>
                <a:cs typeface="Times New Roman"/>
              </a:rPr>
              <a:t>, an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alternate version </a:t>
            </a:r>
            <a:r>
              <a:rPr lang="en-US" sz="2000" kern="1200" dirty="0">
                <a:latin typeface="Times New Roman"/>
                <a:cs typeface="Times New Roman"/>
              </a:rPr>
              <a:t>of Ampere</a:t>
            </a:r>
            <a:r>
              <a:rPr lang="en-US" sz="2000" dirty="0">
                <a:latin typeface="Times New Roman"/>
                <a:cs typeface="Times New Roman"/>
              </a:rPr>
              <a:t>’</a:t>
            </a:r>
            <a:r>
              <a:rPr lang="en-US" sz="2000" kern="1200" dirty="0">
                <a:latin typeface="Times New Roman"/>
                <a:cs typeface="Times New Roman"/>
              </a:rPr>
              <a:t>s Law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must be used</a:t>
            </a:r>
            <a:r>
              <a:rPr lang="en-US" sz="2000" kern="1200" dirty="0">
                <a:latin typeface="Times New Roman"/>
                <a:cs typeface="Times New Roman"/>
              </a:rPr>
              <a:t>.  That is where </a:t>
            </a:r>
            <a:r>
              <a:rPr lang="en-US" sz="2000" i="1" kern="1200" dirty="0">
                <a:solidFill>
                  <a:srgbClr val="FF0000"/>
                </a:solidFill>
                <a:latin typeface="Times New Roman"/>
                <a:cs typeface="Times New Roman"/>
              </a:rPr>
              <a:t>the displacement current</a:t>
            </a:r>
            <a:r>
              <a:rPr lang="en-US" sz="2000" kern="12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kern="1200" dirty="0">
                <a:latin typeface="Times New Roman"/>
                <a:cs typeface="Times New Roman"/>
              </a:rPr>
              <a:t>comes in.  </a:t>
            </a:r>
          </a:p>
        </p:txBody>
      </p:sp>
      <p:sp>
        <p:nvSpPr>
          <p:cNvPr id="20" name="Text Box 19"/>
          <p:cNvSpPr txBox="1">
            <a:spLocks/>
          </p:cNvSpPr>
          <p:nvPr/>
        </p:nvSpPr>
        <p:spPr bwMode="auto">
          <a:xfrm>
            <a:off x="267933" y="2812221"/>
            <a:ext cx="4267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The displacement current </a:t>
            </a:r>
            <a:r>
              <a:rPr lang="en-US" sz="2000" kern="1200" dirty="0">
                <a:latin typeface="Times New Roman"/>
                <a:cs typeface="Times New Roman"/>
              </a:rPr>
              <a:t>is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defined as</a:t>
            </a:r>
            <a:r>
              <a:rPr lang="en-US" sz="2000" kern="1200" dirty="0">
                <a:latin typeface="Times New Roman"/>
                <a:cs typeface="Times New Roman"/>
              </a:rPr>
              <a:t>:</a:t>
            </a:r>
          </a:p>
        </p:txBody>
      </p:sp>
      <p:sp>
        <p:nvSpPr>
          <p:cNvPr id="30" name="Text Box 19"/>
          <p:cNvSpPr txBox="1">
            <a:spLocks/>
          </p:cNvSpPr>
          <p:nvPr/>
        </p:nvSpPr>
        <p:spPr bwMode="auto">
          <a:xfrm>
            <a:off x="267933" y="4098096"/>
            <a:ext cx="3657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000" kern="1200" dirty="0">
                <a:latin typeface="Times New Roman"/>
                <a:cs typeface="Times New Roman"/>
              </a:rPr>
              <a:t>Does this make sense?</a:t>
            </a:r>
          </a:p>
        </p:txBody>
      </p:sp>
      <p:sp>
        <p:nvSpPr>
          <p:cNvPr id="35" name="Text Box 19"/>
          <p:cNvSpPr txBox="1">
            <a:spLocks/>
          </p:cNvSpPr>
          <p:nvPr/>
        </p:nvSpPr>
        <p:spPr bwMode="auto">
          <a:xfrm>
            <a:off x="267933" y="4641021"/>
            <a:ext cx="857126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>
                <a:latin typeface="Times New Roman"/>
                <a:cs typeface="Times New Roman"/>
              </a:rPr>
              <a:t>To see we need to look at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Gauss’s Law</a:t>
            </a:r>
            <a:r>
              <a:rPr lang="en-US" sz="2000" kern="1200" dirty="0">
                <a:latin typeface="Times New Roman"/>
                <a:cs typeface="Times New Roman"/>
              </a:rPr>
              <a:t>, and to do that we need to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close </a:t>
            </a:r>
            <a:r>
              <a:rPr lang="en-US" sz="2000" kern="1200" dirty="0">
                <a:latin typeface="Times New Roman"/>
                <a:cs typeface="Times New Roman"/>
              </a:rPr>
              <a:t>the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kern="1200" dirty="0">
                <a:latin typeface="Times New Roman"/>
                <a:cs typeface="Times New Roman"/>
              </a:rPr>
              <a:t>original circular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face of the path </a:t>
            </a:r>
            <a:r>
              <a:rPr lang="en-US" sz="2000" kern="1200" dirty="0">
                <a:latin typeface="Times New Roman"/>
                <a:cs typeface="Times New Roman"/>
              </a:rPr>
              <a:t>to </a:t>
            </a:r>
            <a:r>
              <a:rPr lang="en-US" sz="2000" kern="1200" dirty="0">
                <a:solidFill>
                  <a:srgbClr val="FF0000"/>
                </a:solidFill>
                <a:latin typeface="Times New Roman"/>
                <a:cs typeface="Times New Roman"/>
              </a:rPr>
              <a:t>create a </a:t>
            </a:r>
            <a:r>
              <a:rPr lang="en-US" sz="2000" i="1" kern="1200" dirty="0">
                <a:solidFill>
                  <a:srgbClr val="FF0000"/>
                </a:solidFill>
                <a:latin typeface="Times New Roman"/>
                <a:cs typeface="Times New Roman"/>
              </a:rPr>
              <a:t>closed surface</a:t>
            </a:r>
            <a:r>
              <a:rPr lang="en-US" sz="2000" kern="1200" dirty="0">
                <a:latin typeface="Times New Roman"/>
                <a:cs typeface="Times New Roman"/>
              </a:rPr>
              <a:t>.  </a:t>
            </a: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21758"/>
              </p:ext>
            </p:extLst>
          </p:nvPr>
        </p:nvGraphicFramePr>
        <p:xfrm>
          <a:off x="1854200" y="3305175"/>
          <a:ext cx="130492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580" name="Equation" r:id="rId7" imgW="762000" imgH="393700" progId="Equation.DSMT4">
                  <p:embed/>
                </p:oleObj>
              </mc:Choice>
              <mc:Fallback>
                <p:oleObj name="Equation" r:id="rId7" imgW="7620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4200" y="3305175"/>
                        <a:ext cx="1304925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300851"/>
              </p:ext>
            </p:extLst>
          </p:nvPr>
        </p:nvGraphicFramePr>
        <p:xfrm>
          <a:off x="2592388" y="5829300"/>
          <a:ext cx="3130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4581" name="Equation" r:id="rId9" imgW="1828800" imgH="431800" progId="Equation.DSMT4">
                  <p:embed/>
                </p:oleObj>
              </mc:Choice>
              <mc:Fallback>
                <p:oleObj name="Equation" r:id="rId9" imgW="1828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2388" y="5829300"/>
                        <a:ext cx="313055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6934467" y="4062382"/>
            <a:ext cx="1516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closed surface</a:t>
            </a:r>
          </a:p>
        </p:txBody>
      </p:sp>
      <p:cxnSp>
        <p:nvCxnSpPr>
          <p:cNvPr id="29" name="Straight Connector 28"/>
          <p:cNvCxnSpPr>
            <a:cxnSpLocks noChangeShapeType="1"/>
          </p:cNvCxnSpPr>
          <p:nvPr/>
        </p:nvCxnSpPr>
        <p:spPr bwMode="auto">
          <a:xfrm flipV="1">
            <a:off x="4843862" y="3041650"/>
            <a:ext cx="775888" cy="516794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flipV="1">
            <a:off x="5619750" y="2829656"/>
            <a:ext cx="321863" cy="211994"/>
          </a:xfrm>
          <a:prstGeom prst="line">
            <a:avLst/>
          </a:prstGeom>
          <a:noFill/>
          <a:ln w="76200">
            <a:solidFill>
              <a:schemeClr val="accent3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768913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28" grpId="0" animBg="1"/>
      <p:bldP spid="20" grpId="0"/>
      <p:bldP spid="30" grpId="0"/>
      <p:bldP spid="35" grpId="0"/>
      <p:bldP spid="3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8" name="TextBox 43"/>
          <p:cNvSpPr txBox="1">
            <a:spLocks noChangeArrowheads="1"/>
          </p:cNvSpPr>
          <p:nvPr/>
        </p:nvSpPr>
        <p:spPr bwMode="auto">
          <a:xfrm>
            <a:off x="8719662" y="6472238"/>
            <a:ext cx="389017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4.)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6747849" y="109538"/>
            <a:ext cx="11101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capacitor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921015"/>
              </p:ext>
            </p:extLst>
          </p:nvPr>
        </p:nvGraphicFramePr>
        <p:xfrm>
          <a:off x="4851599" y="2801938"/>
          <a:ext cx="239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16" name="Equation" r:id="rId4" imgW="139700" imgH="203200" progId="Equation.DSMT4">
                  <p:embed/>
                </p:oleObj>
              </mc:Choice>
              <mc:Fallback>
                <p:oleObj name="Equation" r:id="rId4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51599" y="2801938"/>
                        <a:ext cx="239713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 flipV="1">
            <a:off x="8140589" y="947467"/>
            <a:ext cx="502890" cy="33526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3" name="Can 22"/>
          <p:cNvSpPr>
            <a:spLocks noChangeArrowheads="1"/>
          </p:cNvSpPr>
          <p:nvPr/>
        </p:nvSpPr>
        <p:spPr bwMode="auto">
          <a:xfrm rot="14473549">
            <a:off x="7147613" y="1085995"/>
            <a:ext cx="1732178" cy="670521"/>
          </a:xfrm>
          <a:prstGeom prst="can">
            <a:avLst>
              <a:gd name="adj" fmla="val 5000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24" name="Can 23"/>
          <p:cNvSpPr>
            <a:spLocks noChangeArrowheads="1"/>
          </p:cNvSpPr>
          <p:nvPr/>
        </p:nvSpPr>
        <p:spPr bwMode="auto">
          <a:xfrm rot="14473549">
            <a:off x="6421216" y="1535337"/>
            <a:ext cx="1732178" cy="670521"/>
          </a:xfrm>
          <a:prstGeom prst="can">
            <a:avLst>
              <a:gd name="adj" fmla="val 50000"/>
            </a:avLst>
          </a:prstGeom>
          <a:blipFill dpi="0" rotWithShape="0">
            <a:blip r:embed="rId6"/>
            <a:srcRect/>
            <a:tile tx="0" ty="0" sx="100000" sy="100000" flip="none" algn="tl"/>
          </a:blip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cxnSp>
        <p:nvCxnSpPr>
          <p:cNvPr id="25" name="Straight Connector 24"/>
          <p:cNvCxnSpPr>
            <a:cxnSpLocks noChangeShapeType="1"/>
          </p:cNvCxnSpPr>
          <p:nvPr/>
        </p:nvCxnSpPr>
        <p:spPr bwMode="auto">
          <a:xfrm flipV="1">
            <a:off x="5849643" y="1953248"/>
            <a:ext cx="1229288" cy="782274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flipV="1">
            <a:off x="4899739" y="3014905"/>
            <a:ext cx="369020" cy="231656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7" name="Freeform 26"/>
          <p:cNvSpPr>
            <a:spLocks noChangeArrowheads="1"/>
          </p:cNvSpPr>
          <p:nvPr/>
        </p:nvSpPr>
        <p:spPr bwMode="auto">
          <a:xfrm>
            <a:off x="5068533" y="508602"/>
            <a:ext cx="3398003" cy="3517905"/>
          </a:xfrm>
          <a:custGeom>
            <a:avLst/>
            <a:gdLst>
              <a:gd name="T0" fmla="*/ 86793 w 4633383"/>
              <a:gd name="T1" fmla="*/ 1792421 h 4798484"/>
              <a:gd name="T2" fmla="*/ 1852294 w 4633383"/>
              <a:gd name="T3" fmla="*/ 281455 h 4798484"/>
              <a:gd name="T4" fmla="*/ 2868410 w 4633383"/>
              <a:gd name="T5" fmla="*/ 459216 h 4798484"/>
              <a:gd name="T6" fmla="*/ 4354480 w 4633383"/>
              <a:gd name="T7" fmla="*/ 3036747 h 4798484"/>
              <a:gd name="T8" fmla="*/ 4545002 w 4633383"/>
              <a:gd name="T9" fmla="*/ 3544635 h 4798484"/>
              <a:gd name="T10" fmla="*/ 4163958 w 4633383"/>
              <a:gd name="T11" fmla="*/ 3900156 h 4798484"/>
              <a:gd name="T12" fmla="*/ 1763384 w 4633383"/>
              <a:gd name="T13" fmla="*/ 4750868 h 4798484"/>
              <a:gd name="T14" fmla="*/ 1331535 w 4633383"/>
              <a:gd name="T15" fmla="*/ 4179494 h 4798484"/>
              <a:gd name="T16" fmla="*/ 86793 w 4633383"/>
              <a:gd name="T17" fmla="*/ 1792421 h 47984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633383"/>
              <a:gd name="T28" fmla="*/ 0 h 4798484"/>
              <a:gd name="T29" fmla="*/ 4633383 w 4633383"/>
              <a:gd name="T30" fmla="*/ 4798484 h 47984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633383" h="4798484">
                <a:moveTo>
                  <a:pt x="86783" y="1792817"/>
                </a:moveTo>
                <a:cubicBezTo>
                  <a:pt x="173566" y="1143000"/>
                  <a:pt x="1388533" y="503767"/>
                  <a:pt x="1852083" y="281517"/>
                </a:cubicBezTo>
                <a:cubicBezTo>
                  <a:pt x="2315633" y="59267"/>
                  <a:pt x="2451100" y="0"/>
                  <a:pt x="2868083" y="459317"/>
                </a:cubicBezTo>
                <a:cubicBezTo>
                  <a:pt x="3285066" y="918634"/>
                  <a:pt x="4074583" y="2523067"/>
                  <a:pt x="4353983" y="3037417"/>
                </a:cubicBezTo>
                <a:cubicBezTo>
                  <a:pt x="4633383" y="3551767"/>
                  <a:pt x="4576233" y="3401484"/>
                  <a:pt x="4544483" y="3545417"/>
                </a:cubicBezTo>
                <a:cubicBezTo>
                  <a:pt x="4512733" y="3689350"/>
                  <a:pt x="4627033" y="3699934"/>
                  <a:pt x="4163483" y="3901017"/>
                </a:cubicBezTo>
                <a:cubicBezTo>
                  <a:pt x="3699933" y="4102100"/>
                  <a:pt x="2235200" y="4705350"/>
                  <a:pt x="1763183" y="4751917"/>
                </a:cubicBezTo>
                <a:cubicBezTo>
                  <a:pt x="1291166" y="4798484"/>
                  <a:pt x="1610783" y="4675717"/>
                  <a:pt x="1331383" y="4180417"/>
                </a:cubicBezTo>
                <a:cubicBezTo>
                  <a:pt x="1051983" y="3685117"/>
                  <a:pt x="0" y="2442634"/>
                  <a:pt x="86783" y="1792817"/>
                </a:cubicBezTo>
                <a:close/>
              </a:path>
            </a:pathLst>
          </a:custGeom>
          <a:solidFill>
            <a:srgbClr val="CCFFCC">
              <a:alpha val="64000"/>
            </a:srgbClr>
          </a:solidFill>
          <a:ln w="254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 rot="20088058">
            <a:off x="5445701" y="1711115"/>
            <a:ext cx="447014" cy="2402699"/>
          </a:xfrm>
          <a:prstGeom prst="ellipse">
            <a:avLst/>
          </a:prstGeom>
          <a:solidFill>
            <a:schemeClr val="bg1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sp>
        <p:nvSpPr>
          <p:cNvPr id="19" name="Text Box 19"/>
          <p:cNvSpPr txBox="1">
            <a:spLocks/>
          </p:cNvSpPr>
          <p:nvPr/>
        </p:nvSpPr>
        <p:spPr bwMode="auto">
          <a:xfrm>
            <a:off x="267932" y="145221"/>
            <a:ext cx="445646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0000FF"/>
                </a:solidFill>
                <a:latin typeface="Apple Chancery"/>
                <a:cs typeface="Apple Chancery"/>
              </a:rPr>
              <a:t>So</a:t>
            </a:r>
            <a:r>
              <a:rPr lang="en-US" sz="2000" kern="1200" dirty="0">
                <a:solidFill>
                  <a:srgbClr val="FF0000"/>
                </a:solidFill>
                <a:latin typeface="Apple Chancery"/>
                <a:cs typeface="Apple Chancery"/>
              </a:rPr>
              <a:t>                   </a:t>
            </a:r>
            <a:r>
              <a:rPr lang="en-US" sz="2000" kern="1200" dirty="0">
                <a:latin typeface="Times New Roman"/>
                <a:cs typeface="Times New Roman"/>
              </a:rPr>
              <a:t>.  But in this case,        is the </a:t>
            </a:r>
            <a:r>
              <a:rPr lang="en-US" sz="2000" i="1" kern="1200" dirty="0">
                <a:solidFill>
                  <a:srgbClr val="0000FF"/>
                </a:solidFill>
                <a:latin typeface="Times New Roman"/>
                <a:cs typeface="Times New Roman"/>
              </a:rPr>
              <a:t>charge on one plate of the capacitor</a:t>
            </a:r>
            <a:r>
              <a:rPr lang="en-US" sz="2000" kern="1200" dirty="0">
                <a:latin typeface="Times New Roman"/>
                <a:cs typeface="Times New Roman"/>
              </a:rPr>
              <a:t>.  If we </a:t>
            </a:r>
            <a:r>
              <a:rPr lang="en-US" sz="2000" dirty="0">
                <a:latin typeface="Times New Roman"/>
                <a:cs typeface="Times New Roman"/>
              </a:rPr>
              <a:t>calculat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te at which that charge is changing </a:t>
            </a:r>
            <a:r>
              <a:rPr lang="en-US" sz="2000" dirty="0">
                <a:latin typeface="Times New Roman"/>
                <a:cs typeface="Times New Roman"/>
              </a:rPr>
              <a:t>(the rate at which the capacitor is charging)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e get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urrent in the circuit</a:t>
            </a:r>
            <a:r>
              <a:rPr lang="en-US" sz="2000" dirty="0">
                <a:latin typeface="Times New Roman"/>
                <a:cs typeface="Times New Roman"/>
              </a:rPr>
              <a:t>.  In other words:</a:t>
            </a:r>
            <a:endParaRPr lang="en-US" sz="2000" kern="1200" dirty="0">
              <a:latin typeface="Times New Roman"/>
              <a:cs typeface="Times New Roman"/>
            </a:endParaRPr>
          </a:p>
        </p:txBody>
      </p:sp>
      <p:sp>
        <p:nvSpPr>
          <p:cNvPr id="30" name="Text Box 19"/>
          <p:cNvSpPr txBox="1">
            <a:spLocks/>
          </p:cNvSpPr>
          <p:nvPr/>
        </p:nvSpPr>
        <p:spPr bwMode="auto">
          <a:xfrm>
            <a:off x="267933" y="4175125"/>
            <a:ext cx="8698267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Caps don’t have charge move through them</a:t>
            </a:r>
            <a:r>
              <a:rPr lang="en-US" sz="2000" kern="1200" dirty="0">
                <a:latin typeface="Times New Roman"/>
                <a:cs typeface="Times New Roman"/>
              </a:rPr>
              <a:t>, but th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electrostatic repulsion between their plates creates the illusion that current is flowing through the cap</a:t>
            </a:r>
            <a:r>
              <a:rPr lang="en-US" sz="2000" kern="1200" dirty="0">
                <a:latin typeface="Times New Roman"/>
                <a:cs typeface="Times New Roman"/>
              </a:rPr>
              <a:t>.  Faraday, apparently, deduced that that virtual current (my words, not his) was the displacement current needed for Ampere’s Law to work.  In any case, th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complete form of Ampere’s Law is</a:t>
            </a:r>
            <a:r>
              <a:rPr lang="en-US" sz="2000" kern="1200" dirty="0">
                <a:latin typeface="Times New Roman"/>
                <a:cs typeface="Times New Roman"/>
              </a:rPr>
              <a:t>: 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52464"/>
              </p:ext>
            </p:extLst>
          </p:nvPr>
        </p:nvGraphicFramePr>
        <p:xfrm>
          <a:off x="673100" y="163608"/>
          <a:ext cx="1282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17" name="Equation" r:id="rId7" imgW="749300" imgH="203200" progId="Equation.DSMT4">
                  <p:embed/>
                </p:oleObj>
              </mc:Choice>
              <mc:Fallback>
                <p:oleObj name="Equation" r:id="rId7" imgW="749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00" y="163608"/>
                        <a:ext cx="1282700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680835"/>
              </p:ext>
            </p:extLst>
          </p:nvPr>
        </p:nvGraphicFramePr>
        <p:xfrm>
          <a:off x="1782763" y="2149475"/>
          <a:ext cx="141446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18" name="Equation" r:id="rId9" imgW="825500" imgH="1155700" progId="Equation.DSMT4">
                  <p:embed/>
                </p:oleObj>
              </mc:Choice>
              <mc:Fallback>
                <p:oleObj name="Equation" r:id="rId9" imgW="825500" imgH="115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82763" y="2149475"/>
                        <a:ext cx="1414462" cy="2000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520079"/>
              </p:ext>
            </p:extLst>
          </p:nvPr>
        </p:nvGraphicFramePr>
        <p:xfrm>
          <a:off x="954088" y="5784850"/>
          <a:ext cx="32654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19" name="Equation" r:id="rId11" imgW="1905000" imgH="431800" progId="Equation.DSMT4">
                  <p:embed/>
                </p:oleObj>
              </mc:Choice>
              <mc:Fallback>
                <p:oleObj name="Equation" r:id="rId11" imgW="1905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4088" y="5784850"/>
                        <a:ext cx="326548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19"/>
          <p:cNvSpPr txBox="1">
            <a:spLocks/>
          </p:cNvSpPr>
          <p:nvPr/>
        </p:nvSpPr>
        <p:spPr bwMode="auto">
          <a:xfrm>
            <a:off x="4551270" y="5615841"/>
            <a:ext cx="403040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/>
            <a:r>
              <a:rPr lang="en-US" sz="2000" dirty="0">
                <a:latin typeface="Times New Roman"/>
                <a:cs typeface="Times New Roman"/>
              </a:rPr>
              <a:t>w</a:t>
            </a:r>
            <a:r>
              <a:rPr lang="en-US" sz="2000" kern="1200" dirty="0">
                <a:latin typeface="Times New Roman"/>
                <a:cs typeface="Times New Roman"/>
              </a:rPr>
              <a:t>here it’s </a:t>
            </a:r>
            <a:r>
              <a:rPr lang="en-US" sz="2000" kern="1200" dirty="0">
                <a:solidFill>
                  <a:srgbClr val="FF0000"/>
                </a:solidFill>
                <a:latin typeface="Times New Roman"/>
                <a:cs typeface="Times New Roman"/>
              </a:rPr>
              <a:t>YOUR CHOICE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which term </a:t>
            </a:r>
            <a:r>
              <a:rPr lang="en-US" sz="2000" i="1" kern="1200" dirty="0">
                <a:solidFill>
                  <a:srgbClr val="0000FF"/>
                </a:solidFill>
                <a:latin typeface="Times New Roman"/>
                <a:cs typeface="Times New Roman"/>
              </a:rPr>
              <a:t>on the right </a:t>
            </a:r>
            <a:r>
              <a:rPr lang="en-US" sz="2000" kern="1200" dirty="0">
                <a:solidFill>
                  <a:srgbClr val="0000FF"/>
                </a:solidFill>
                <a:latin typeface="Times New Roman"/>
                <a:cs typeface="Times New Roman"/>
              </a:rPr>
              <a:t>you evaluate</a:t>
            </a:r>
            <a:r>
              <a:rPr lang="en-US" sz="2000" kern="1200" dirty="0">
                <a:latin typeface="Times New Roman"/>
                <a:cs typeface="Times New Roman"/>
              </a:rPr>
              <a:t>, depending upon the circumstances.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54497"/>
              </p:ext>
            </p:extLst>
          </p:nvPr>
        </p:nvGraphicFramePr>
        <p:xfrm>
          <a:off x="3779838" y="157258"/>
          <a:ext cx="479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5720" name="Equation" r:id="rId13" imgW="279400" imgH="203200" progId="Equation.DSMT4">
                  <p:embed/>
                </p:oleObj>
              </mc:Choice>
              <mc:Fallback>
                <p:oleObj name="Equation" r:id="rId13" imgW="279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79838" y="157258"/>
                        <a:ext cx="479425" cy="352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>
            <a:spLocks noChangeArrowheads="1"/>
          </p:cNvSpPr>
          <p:nvPr/>
        </p:nvSpPr>
        <p:spPr bwMode="auto">
          <a:xfrm rot="20088058">
            <a:off x="5445701" y="1711115"/>
            <a:ext cx="447014" cy="2402699"/>
          </a:xfrm>
          <a:prstGeom prst="ellipse">
            <a:avLst/>
          </a:prstGeom>
          <a:solidFill>
            <a:srgbClr val="CCFFCC"/>
          </a:solidFill>
          <a:ln w="2857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kern="1200"/>
          </a:p>
        </p:txBody>
      </p:sp>
      <p:cxnSp>
        <p:nvCxnSpPr>
          <p:cNvPr id="40" name="Straight Connector 39"/>
          <p:cNvCxnSpPr>
            <a:cxnSpLocks noChangeShapeType="1"/>
          </p:cNvCxnSpPr>
          <p:nvPr/>
        </p:nvCxnSpPr>
        <p:spPr bwMode="auto">
          <a:xfrm flipV="1">
            <a:off x="5641975" y="2658206"/>
            <a:ext cx="321863" cy="211994"/>
          </a:xfrm>
          <a:prstGeom prst="line">
            <a:avLst/>
          </a:prstGeom>
          <a:noFill/>
          <a:ln w="76200">
            <a:solidFill>
              <a:schemeClr val="accent3">
                <a:lumMod val="75000"/>
              </a:schemeClr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cxnSp>
        <p:nvCxnSpPr>
          <p:cNvPr id="29" name="Straight Connector 28"/>
          <p:cNvCxnSpPr>
            <a:cxnSpLocks noChangeShapeType="1"/>
          </p:cNvCxnSpPr>
          <p:nvPr/>
        </p:nvCxnSpPr>
        <p:spPr bwMode="auto">
          <a:xfrm flipV="1">
            <a:off x="4843862" y="2870200"/>
            <a:ext cx="798113" cy="535845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264425" y="3712191"/>
            <a:ext cx="1709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  <a:latin typeface="Apple Chancery"/>
                <a:cs typeface="Apple Chancery"/>
              </a:rPr>
              <a:t>Amperian</a:t>
            </a:r>
            <a:r>
              <a:rPr lang="en-US" dirty="0">
                <a:solidFill>
                  <a:srgbClr val="FF0000"/>
                </a:solidFill>
                <a:latin typeface="Apple Chancery"/>
                <a:cs typeface="Apple Chancery"/>
              </a:rPr>
              <a:t> path</a:t>
            </a:r>
          </a:p>
        </p:txBody>
      </p:sp>
    </p:spTree>
    <p:extLst>
      <p:ext uri="{BB962C8B-B14F-4D97-AF65-F5344CB8AC3E}">
        <p14:creationId xmlns:p14="http://schemas.microsoft.com/office/powerpoint/2010/main" val="3195778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xample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2516" y="1256015"/>
            <a:ext cx="8715736" cy="85320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etermine 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rection and magnitude of the magnetic field at “x” if the wire carries current “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and “x” is “r” units from the wire. 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818681" y="4647798"/>
            <a:ext cx="292100" cy="292100"/>
            <a:chOff x="2056" y="1952"/>
            <a:chExt cx="184" cy="184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2056" y="1952"/>
              <a:ext cx="184" cy="18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4"/>
            <p:cNvSpPr>
              <a:spLocks noChangeShapeType="1"/>
            </p:cNvSpPr>
            <p:nvPr/>
          </p:nvSpPr>
          <p:spPr bwMode="auto">
            <a:xfrm>
              <a:off x="2072" y="1968"/>
              <a:ext cx="144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5"/>
            <p:cNvSpPr>
              <a:spLocks noChangeShapeType="1"/>
            </p:cNvSpPr>
            <p:nvPr/>
          </p:nvSpPr>
          <p:spPr bwMode="auto">
            <a:xfrm flipH="1">
              <a:off x="2080" y="1976"/>
              <a:ext cx="136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Text Box 11"/>
          <p:cNvSpPr txBox="1">
            <a:spLocks/>
          </p:cNvSpPr>
          <p:nvPr/>
        </p:nvSpPr>
        <p:spPr bwMode="auto">
          <a:xfrm>
            <a:off x="5263306" y="2676123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2000"/>
              <a:t>x</a:t>
            </a:r>
            <a:endParaRPr lang="en-US" alt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599606" y="4460473"/>
          <a:ext cx="1349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0419" name="Equation" r:id="rId3" imgW="88900" imgH="165100" progId="Equation.DSMT4">
                  <p:embed/>
                </p:oleObj>
              </mc:Choice>
              <mc:Fallback>
                <p:oleObj name="Equation" r:id="rId3" imgW="88900" imgH="1651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06" y="4460473"/>
                        <a:ext cx="1349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378108C-76E8-8943-9795-D6FDE636B502}"/>
              </a:ext>
            </a:extLst>
          </p:cNvPr>
          <p:cNvSpPr txBox="1"/>
          <p:nvPr/>
        </p:nvSpPr>
        <p:spPr>
          <a:xfrm>
            <a:off x="8388096" y="6473952"/>
            <a:ext cx="4427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)   </a:t>
            </a:r>
          </a:p>
        </p:txBody>
      </p:sp>
    </p:spTree>
    <p:extLst>
      <p:ext uri="{BB962C8B-B14F-4D97-AF65-F5344CB8AC3E}">
        <p14:creationId xmlns:p14="http://schemas.microsoft.com/office/powerpoint/2010/main" val="18452930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82637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olution</a:t>
            </a:r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3679785" y="3663950"/>
            <a:ext cx="292100" cy="292100"/>
            <a:chOff x="2056" y="1952"/>
            <a:chExt cx="184" cy="184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2056" y="1952"/>
              <a:ext cx="184" cy="184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>
              <a:off x="2072" y="1968"/>
              <a:ext cx="144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 flipH="1">
              <a:off x="2080" y="1976"/>
              <a:ext cx="136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" name="Oval 7"/>
          <p:cNvSpPr>
            <a:spLocks/>
          </p:cNvSpPr>
          <p:nvPr/>
        </p:nvSpPr>
        <p:spPr bwMode="auto">
          <a:xfrm>
            <a:off x="1393785" y="1371600"/>
            <a:ext cx="4876800" cy="4876800"/>
          </a:xfrm>
          <a:prstGeom prst="ellipse">
            <a:avLst/>
          </a:prstGeom>
          <a:noFill/>
          <a:ln w="25400">
            <a:solidFill>
              <a:srgbClr val="FF1527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" name="Text Box 8"/>
          <p:cNvSpPr txBox="1">
            <a:spLocks/>
          </p:cNvSpPr>
          <p:nvPr/>
        </p:nvSpPr>
        <p:spPr bwMode="auto">
          <a:xfrm>
            <a:off x="5124410" y="16002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2000"/>
              <a:t>x</a:t>
            </a:r>
            <a:endParaRPr lang="en-US" altLang="en-US"/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>
            <a:off x="5279985" y="1828800"/>
            <a:ext cx="2438400" cy="2286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803985" y="2667000"/>
          <a:ext cx="8318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47" name="Equation" r:id="rId3" imgW="546100" imgH="393700" progId="Equation.DSMT4">
                  <p:embed/>
                </p:oleObj>
              </mc:Choice>
              <mc:Fallback>
                <p:oleObj name="Equation" r:id="rId3" imgW="546100" imgH="3937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3985" y="2667000"/>
                        <a:ext cx="8318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1"/>
          <p:cNvSpPr>
            <a:spLocks noChangeShapeType="1"/>
          </p:cNvSpPr>
          <p:nvPr/>
        </p:nvSpPr>
        <p:spPr bwMode="auto">
          <a:xfrm flipV="1">
            <a:off x="3908385" y="1905000"/>
            <a:ext cx="1295400" cy="1752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670385" y="2819400"/>
          <a:ext cx="153988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48" name="Equation" r:id="rId5" imgW="101600" imgH="127000" progId="Equation.DSMT4">
                  <p:embed/>
                </p:oleObj>
              </mc:Choice>
              <mc:Fallback>
                <p:oleObj name="Equation" r:id="rId5" imgW="101600" imgH="1270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385" y="2819400"/>
                        <a:ext cx="153988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460710" y="3476625"/>
          <a:ext cx="13493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49" name="Equation" r:id="rId7" imgW="88900" imgH="165100" progId="Equation.DSMT4">
                  <p:embed/>
                </p:oleObj>
              </mc:Choice>
              <mc:Fallback>
                <p:oleObj name="Equation" r:id="rId7" imgW="88900" imgH="1651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10" y="3476625"/>
                        <a:ext cx="13493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B9D1F2EF-B1E9-DA42-ACEC-025C80BC7AE5}"/>
              </a:ext>
            </a:extLst>
          </p:cNvPr>
          <p:cNvSpPr txBox="1"/>
          <p:nvPr/>
        </p:nvSpPr>
        <p:spPr>
          <a:xfrm>
            <a:off x="8388096" y="6473952"/>
            <a:ext cx="4427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)   </a:t>
            </a:r>
          </a:p>
        </p:txBody>
      </p:sp>
    </p:spTree>
    <p:extLst>
      <p:ext uri="{BB962C8B-B14F-4D97-AF65-F5344CB8AC3E}">
        <p14:creationId xmlns:p14="http://schemas.microsoft.com/office/powerpoint/2010/main" val="536333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Example 2</a:t>
            </a:r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1380281" y="3503914"/>
            <a:ext cx="292100" cy="2921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3551981" y="3503914"/>
            <a:ext cx="292100" cy="2921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1405681" y="3529314"/>
            <a:ext cx="2286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H="1">
            <a:off x="1418381" y="3542014"/>
            <a:ext cx="21590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 Box 9"/>
          <p:cNvSpPr txBox="1">
            <a:spLocks/>
          </p:cNvSpPr>
          <p:nvPr/>
        </p:nvSpPr>
        <p:spPr bwMode="auto">
          <a:xfrm>
            <a:off x="365125" y="1373972"/>
            <a:ext cx="826958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Determin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direction and magnitude of the magnetic field at “p” if the left wire carries current “</a:t>
            </a:r>
            <a:r>
              <a:rPr lang="en-US" alt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” the right wire carries current “2i” the wires are “x/2” units apart and “x” is “x” units from the 2i wire. </a:t>
            </a:r>
            <a:endParaRPr lang="en-US" altLang="en-US" sz="18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9" name="Text Box 10"/>
          <p:cNvSpPr txBox="1">
            <a:spLocks/>
          </p:cNvSpPr>
          <p:nvPr/>
        </p:nvSpPr>
        <p:spPr bwMode="auto">
          <a:xfrm>
            <a:off x="365125" y="5293489"/>
            <a:ext cx="93122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ere will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net magnetic field </a:t>
            </a:r>
            <a:r>
              <a:rPr lang="en-US" altLang="en-US" sz="2000" dirty="0">
                <a:solidFill>
                  <a:srgbClr val="0F21C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e zero?</a:t>
            </a:r>
          </a:p>
        </p:txBody>
      </p:sp>
      <p:sp>
        <p:nvSpPr>
          <p:cNvPr id="10" name="Text Box 23"/>
          <p:cNvSpPr txBox="1">
            <a:spLocks/>
          </p:cNvSpPr>
          <p:nvPr/>
        </p:nvSpPr>
        <p:spPr bwMode="auto">
          <a:xfrm>
            <a:off x="7927131" y="3472164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1600"/>
              <a:t>p</a:t>
            </a:r>
            <a:endParaRPr lang="en-US" altLang="en-US" sz="240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636119" y="3554714"/>
          <a:ext cx="182562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71" name="Equation" r:id="rId3" imgW="114300" imgH="127000" progId="Equation.DSMT4">
                  <p:embed/>
                </p:oleObj>
              </mc:Choice>
              <mc:Fallback>
                <p:oleObj name="Equation" r:id="rId3" imgW="114300" imgH="1270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119" y="3554714"/>
                        <a:ext cx="182562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17"/>
          <p:cNvSpPr>
            <a:spLocks/>
          </p:cNvSpPr>
          <p:nvPr/>
        </p:nvSpPr>
        <p:spPr bwMode="auto">
          <a:xfrm rot="-5400000">
            <a:off x="2400989" y="3044322"/>
            <a:ext cx="411480" cy="2058779"/>
          </a:xfrm>
          <a:prstGeom prst="leftBrace">
            <a:avLst>
              <a:gd name="adj1" fmla="val 40278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3" name="AutoShape 18"/>
          <p:cNvSpPr>
            <a:spLocks/>
          </p:cNvSpPr>
          <p:nvPr/>
        </p:nvSpPr>
        <p:spPr bwMode="auto">
          <a:xfrm rot="-5400000">
            <a:off x="5671265" y="1894737"/>
            <a:ext cx="411480" cy="4357949"/>
          </a:xfrm>
          <a:prstGeom prst="leftBrace">
            <a:avLst>
              <a:gd name="adj1" fmla="val 76389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5349240" y="4348032"/>
          <a:ext cx="174308" cy="17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72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240" y="4348032"/>
                        <a:ext cx="174308" cy="17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393157" y="4279452"/>
          <a:ext cx="418623" cy="22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473" name="Equation" r:id="rId7" imgW="304800" imgH="165100" progId="Equation.DSMT4">
                  <p:embed/>
                </p:oleObj>
              </mc:Choice>
              <mc:Fallback>
                <p:oleObj name="Equation" r:id="rId7" imgW="304800" imgH="165100" progId="Equation.DSMT4">
                  <p:embed/>
                  <p:pic>
                    <p:nvPicPr>
                      <p:cNvPr id="1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57" y="4279452"/>
                        <a:ext cx="418623" cy="22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E1FA6EC-99B3-4040-B2D9-FE7DEE4E5982}"/>
              </a:ext>
            </a:extLst>
          </p:cNvPr>
          <p:cNvSpPr txBox="1"/>
          <p:nvPr/>
        </p:nvSpPr>
        <p:spPr>
          <a:xfrm>
            <a:off x="8388096" y="6473952"/>
            <a:ext cx="4427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)   </a:t>
            </a:r>
          </a:p>
        </p:txBody>
      </p:sp>
    </p:spTree>
    <p:extLst>
      <p:ext uri="{BB962C8B-B14F-4D97-AF65-F5344CB8AC3E}">
        <p14:creationId xmlns:p14="http://schemas.microsoft.com/office/powerpoint/2010/main" val="35516943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0" name="Oval 2"/>
          <p:cNvSpPr>
            <a:spLocks noChangeArrowheads="1"/>
          </p:cNvSpPr>
          <p:nvPr/>
        </p:nvSpPr>
        <p:spPr bwMode="auto">
          <a:xfrm>
            <a:off x="1440180" y="2788920"/>
            <a:ext cx="262890" cy="26289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3371" name="Oval 3"/>
          <p:cNvSpPr>
            <a:spLocks noChangeArrowheads="1"/>
          </p:cNvSpPr>
          <p:nvPr/>
        </p:nvSpPr>
        <p:spPr bwMode="auto">
          <a:xfrm>
            <a:off x="3394710" y="2788920"/>
            <a:ext cx="262890" cy="26289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3372" name="Line 4"/>
          <p:cNvSpPr>
            <a:spLocks noChangeShapeType="1"/>
          </p:cNvSpPr>
          <p:nvPr/>
        </p:nvSpPr>
        <p:spPr bwMode="auto">
          <a:xfrm>
            <a:off x="1463040" y="2811780"/>
            <a:ext cx="205740" cy="20574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3373" name="Line 5"/>
          <p:cNvSpPr>
            <a:spLocks noChangeShapeType="1"/>
          </p:cNvSpPr>
          <p:nvPr/>
        </p:nvSpPr>
        <p:spPr bwMode="auto">
          <a:xfrm flipH="1">
            <a:off x="1474470" y="2823210"/>
            <a:ext cx="194310" cy="19431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620"/>
          </a:p>
        </p:txBody>
      </p:sp>
      <p:sp>
        <p:nvSpPr>
          <p:cNvPr id="143374" name="Text Box 6"/>
          <p:cNvSpPr txBox="1">
            <a:spLocks/>
          </p:cNvSpPr>
          <p:nvPr/>
        </p:nvSpPr>
        <p:spPr bwMode="auto">
          <a:xfrm>
            <a:off x="328613" y="288608"/>
            <a:ext cx="64008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Determin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direction and magnitude of the magnetic field at “x” if the left wire carries current “</a:t>
            </a:r>
            <a:r>
              <a:rPr lang="en-US" alt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” the right wire carries current “2i” the wires are “x/2” units apart and “x” is “x” units from the wire. </a:t>
            </a:r>
          </a:p>
        </p:txBody>
      </p:sp>
      <p:sp>
        <p:nvSpPr>
          <p:cNvPr id="143375" name="Text Box 7"/>
          <p:cNvSpPr txBox="1">
            <a:spLocks/>
          </p:cNvSpPr>
          <p:nvPr/>
        </p:nvSpPr>
        <p:spPr bwMode="auto">
          <a:xfrm>
            <a:off x="411480" y="5212080"/>
            <a:ext cx="83810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ere will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net magnetic field </a:t>
            </a:r>
            <a:r>
              <a:rPr lang="en-US" altLang="en-US" sz="2000" dirty="0">
                <a:solidFill>
                  <a:srgbClr val="0F21C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e zero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3376" name="Text Box 8"/>
          <p:cNvSpPr txBox="1">
            <a:spLocks/>
          </p:cNvSpPr>
          <p:nvPr/>
        </p:nvSpPr>
        <p:spPr bwMode="auto">
          <a:xfrm>
            <a:off x="7269480" y="2740342"/>
            <a:ext cx="288862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altLang="en-US" sz="1620"/>
              <a:t>x</a:t>
            </a:r>
            <a:endParaRPr lang="en-US" altLang="en-US" sz="2160"/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3470434" y="2834640"/>
          <a:ext cx="164306" cy="182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3" name="Equation" r:id="rId4" imgW="114300" imgH="127000" progId="Equation.DSMT4">
                  <p:embed/>
                </p:oleObj>
              </mc:Choice>
              <mc:Fallback>
                <p:oleObj name="Equation" r:id="rId4" imgW="114300" imgH="127000" progId="Equation.DSMT4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434" y="2834640"/>
                        <a:ext cx="164306" cy="182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7" name="Oval 10"/>
          <p:cNvSpPr>
            <a:spLocks/>
          </p:cNvSpPr>
          <p:nvPr/>
        </p:nvSpPr>
        <p:spPr bwMode="auto">
          <a:xfrm>
            <a:off x="-4937760" y="-3360420"/>
            <a:ext cx="12344400" cy="12344400"/>
          </a:xfrm>
          <a:prstGeom prst="ellipse">
            <a:avLst/>
          </a:prstGeom>
          <a:noFill/>
          <a:ln w="25400">
            <a:solidFill>
              <a:srgbClr val="FF1527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3378" name="Oval 11"/>
          <p:cNvSpPr>
            <a:spLocks/>
          </p:cNvSpPr>
          <p:nvPr/>
        </p:nvSpPr>
        <p:spPr bwMode="auto">
          <a:xfrm>
            <a:off x="-480060" y="-1097280"/>
            <a:ext cx="7886700" cy="7886700"/>
          </a:xfrm>
          <a:prstGeom prst="ellips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3379" name="Text Box 12"/>
          <p:cNvSpPr txBox="1">
            <a:spLocks/>
          </p:cNvSpPr>
          <p:nvPr/>
        </p:nvSpPr>
        <p:spPr bwMode="auto">
          <a:xfrm>
            <a:off x="617220" y="5623560"/>
            <a:ext cx="85267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o the left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the ”</a:t>
            </a:r>
            <a:r>
              <a:rPr lang="en-US" alt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 wire - the fields will be opposite in direction, and it’s farther from the 2i wire.</a:t>
            </a:r>
          </a:p>
        </p:txBody>
      </p:sp>
      <p:sp>
        <p:nvSpPr>
          <p:cNvPr id="143380" name="Line 13"/>
          <p:cNvSpPr>
            <a:spLocks noChangeShapeType="1"/>
          </p:cNvSpPr>
          <p:nvPr/>
        </p:nvSpPr>
        <p:spPr bwMode="auto">
          <a:xfrm flipV="1">
            <a:off x="7406640" y="754380"/>
            <a:ext cx="0" cy="2057400"/>
          </a:xfrm>
          <a:prstGeom prst="line">
            <a:avLst/>
          </a:prstGeom>
          <a:noFill/>
          <a:ln w="38100">
            <a:solidFill>
              <a:srgbClr val="FF1527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20"/>
          </a:p>
        </p:txBody>
      </p:sp>
      <p:sp>
        <p:nvSpPr>
          <p:cNvPr id="143381" name="Line 14"/>
          <p:cNvSpPr>
            <a:spLocks noChangeShapeType="1"/>
          </p:cNvSpPr>
          <p:nvPr/>
        </p:nvSpPr>
        <p:spPr bwMode="auto">
          <a:xfrm>
            <a:off x="7406640" y="3086100"/>
            <a:ext cx="0" cy="130302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1620"/>
          </a:p>
        </p:txBody>
      </p:sp>
      <p:graphicFrame>
        <p:nvGraphicFramePr>
          <p:cNvPr id="143363" name="Object 3"/>
          <p:cNvGraphicFramePr>
            <a:graphicFrameLocks noChangeAspect="1"/>
          </p:cNvGraphicFramePr>
          <p:nvPr/>
        </p:nvGraphicFramePr>
        <p:xfrm>
          <a:off x="7475220" y="960120"/>
          <a:ext cx="99155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4" name="Equation" r:id="rId6" imgW="723900" imgH="406400" progId="Equation.DSMT4">
                  <p:embed/>
                </p:oleObj>
              </mc:Choice>
              <mc:Fallback>
                <p:oleObj name="Equation" r:id="rId6" imgW="723900" imgH="406400" progId="Equation.DSMT4">
                  <p:embed/>
                  <p:pic>
                    <p:nvPicPr>
                      <p:cNvPr id="143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220" y="960120"/>
                        <a:ext cx="991553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4"/>
          <p:cNvGraphicFramePr>
            <a:graphicFrameLocks noChangeAspect="1"/>
          </p:cNvGraphicFramePr>
          <p:nvPr/>
        </p:nvGraphicFramePr>
        <p:xfrm>
          <a:off x="7455218" y="3691890"/>
          <a:ext cx="1391603" cy="697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5" name="Equation" r:id="rId8" imgW="1016000" imgH="508000" progId="Equation.DSMT4">
                  <p:embed/>
                </p:oleObj>
              </mc:Choice>
              <mc:Fallback>
                <p:oleObj name="Equation" r:id="rId8" imgW="1016000" imgH="508000" progId="Equation.DSMT4">
                  <p:embed/>
                  <p:pic>
                    <p:nvPicPr>
                      <p:cNvPr id="143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5218" y="3691890"/>
                        <a:ext cx="1391603" cy="697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2" name="AutoShape 17"/>
          <p:cNvSpPr>
            <a:spLocks/>
          </p:cNvSpPr>
          <p:nvPr/>
        </p:nvSpPr>
        <p:spPr bwMode="auto">
          <a:xfrm rot="-5400000">
            <a:off x="2366010" y="2708910"/>
            <a:ext cx="411480" cy="1988820"/>
          </a:xfrm>
          <a:prstGeom prst="leftBrace">
            <a:avLst>
              <a:gd name="adj1" fmla="val 40278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143383" name="AutoShape 18"/>
          <p:cNvSpPr>
            <a:spLocks/>
          </p:cNvSpPr>
          <p:nvPr/>
        </p:nvSpPr>
        <p:spPr bwMode="auto">
          <a:xfrm rot="-5400000">
            <a:off x="5246370" y="1817370"/>
            <a:ext cx="411480" cy="3771900"/>
          </a:xfrm>
          <a:prstGeom prst="leftBrace">
            <a:avLst>
              <a:gd name="adj1" fmla="val 76389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5349240" y="3977640"/>
          <a:ext cx="174308" cy="17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6" name="Equation" r:id="rId10" imgW="127000" imgH="127000" progId="Equation.DSMT4">
                  <p:embed/>
                </p:oleObj>
              </mc:Choice>
              <mc:Fallback>
                <p:oleObj name="Equation" r:id="rId10" imgW="127000" imgH="127000" progId="Equation.DSMT4">
                  <p:embed/>
                  <p:pic>
                    <p:nvPicPr>
                      <p:cNvPr id="143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240" y="3977640"/>
                        <a:ext cx="174308" cy="17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2393157" y="3909060"/>
          <a:ext cx="418623" cy="225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7" name="Equation" r:id="rId12" imgW="304800" imgH="165100" progId="Equation.DSMT4">
                  <p:embed/>
                </p:oleObj>
              </mc:Choice>
              <mc:Fallback>
                <p:oleObj name="Equation" r:id="rId12" imgW="304800" imgH="165100" progId="Equation.DSMT4">
                  <p:embed/>
                  <p:pic>
                    <p:nvPicPr>
                      <p:cNvPr id="143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157" y="3909060"/>
                        <a:ext cx="418623" cy="225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3197543" y="2516029"/>
          <a:ext cx="225743" cy="22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8" name="Equation" r:id="rId14" imgW="165100" imgH="165100" progId="Equation.DSMT4">
                  <p:embed/>
                </p:oleObj>
              </mc:Choice>
              <mc:Fallback>
                <p:oleObj name="Equation" r:id="rId14" imgW="165100" imgH="165100" progId="Equation.DSMT4">
                  <p:embed/>
                  <p:pic>
                    <p:nvPicPr>
                      <p:cNvPr id="143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543" y="2516029"/>
                        <a:ext cx="225743" cy="227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9" name="Object 9"/>
          <p:cNvGraphicFramePr>
            <a:graphicFrameLocks noChangeAspect="1"/>
          </p:cNvGraphicFramePr>
          <p:nvPr/>
        </p:nvGraphicFramePr>
        <p:xfrm>
          <a:off x="1387317" y="2516029"/>
          <a:ext cx="121443" cy="22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3509" name="Equation" r:id="rId16" imgW="88900" imgH="165100" progId="Equation.DSMT4">
                  <p:embed/>
                </p:oleObj>
              </mc:Choice>
              <mc:Fallback>
                <p:oleObj name="Equation" r:id="rId16" imgW="88900" imgH="165100" progId="Equation.DSMT4">
                  <p:embed/>
                  <p:pic>
                    <p:nvPicPr>
                      <p:cNvPr id="143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317" y="2516029"/>
                        <a:ext cx="121443" cy="227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5" name="Rectangle 2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 sz="288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881A342-E376-454B-9531-FAE81E305EE5}"/>
              </a:ext>
            </a:extLst>
          </p:cNvPr>
          <p:cNvSpPr txBox="1"/>
          <p:nvPr/>
        </p:nvSpPr>
        <p:spPr>
          <a:xfrm>
            <a:off x="8388096" y="6473952"/>
            <a:ext cx="4427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)   </a:t>
            </a:r>
          </a:p>
        </p:txBody>
      </p:sp>
    </p:spTree>
    <p:extLst>
      <p:ext uri="{BB962C8B-B14F-4D97-AF65-F5344CB8AC3E}">
        <p14:creationId xmlns:p14="http://schemas.microsoft.com/office/powerpoint/2010/main" val="26567783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2"/>
          <p:cNvSpPr>
            <a:spLocks noChangeArrowheads="1"/>
          </p:cNvSpPr>
          <p:nvPr/>
        </p:nvSpPr>
        <p:spPr bwMode="auto">
          <a:xfrm>
            <a:off x="3213100" y="2044700"/>
            <a:ext cx="292100" cy="2921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3213100" y="4203700"/>
            <a:ext cx="292100" cy="2921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auto">
          <a:xfrm>
            <a:off x="5384800" y="2044700"/>
            <a:ext cx="292100" cy="2921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3238500" y="2070100"/>
            <a:ext cx="2286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 flipH="1">
            <a:off x="3251200" y="2082800"/>
            <a:ext cx="21590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410200" y="2070100"/>
            <a:ext cx="2286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 flipH="1">
            <a:off x="5422900" y="2082800"/>
            <a:ext cx="215900" cy="2159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327400" y="4318000"/>
            <a:ext cx="63500" cy="635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2449513" y="4356100"/>
            <a:ext cx="410368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537200" y="1674813"/>
            <a:ext cx="0" cy="3316287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6DB36090-3839-9945-B7CB-A7E151E89C30}"/>
              </a:ext>
            </a:extLst>
          </p:cNvPr>
          <p:cNvSpPr txBox="1">
            <a:spLocks/>
          </p:cNvSpPr>
          <p:nvPr/>
        </p:nvSpPr>
        <p:spPr bwMode="auto">
          <a:xfrm>
            <a:off x="342900" y="137160"/>
            <a:ext cx="80181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etermine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net magnetic field </a:t>
            </a:r>
            <a:r>
              <a:rPr lang="en-US" altLang="en-US" sz="2400" dirty="0">
                <a:solidFill>
                  <a:srgbClr val="0F21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the origi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C517C53-575C-F44E-AADE-3D1C75334DD0}"/>
              </a:ext>
            </a:extLst>
          </p:cNvPr>
          <p:cNvSpPr txBox="1"/>
          <p:nvPr/>
        </p:nvSpPr>
        <p:spPr>
          <a:xfrm>
            <a:off x="8388096" y="6473952"/>
            <a:ext cx="4427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)   </a:t>
            </a:r>
          </a:p>
        </p:txBody>
      </p:sp>
    </p:spTree>
    <p:extLst>
      <p:ext uri="{BB962C8B-B14F-4D97-AF65-F5344CB8AC3E}">
        <p14:creationId xmlns:p14="http://schemas.microsoft.com/office/powerpoint/2010/main" val="25275856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466</TotalTime>
  <Words>4380</Words>
  <Application>Microsoft Macintosh PowerPoint</Application>
  <PresentationFormat>On-screen Show (4:3)</PresentationFormat>
  <Paragraphs>325</Paragraphs>
  <Slides>44</Slides>
  <Notes>3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Apple Chancery</vt:lpstr>
      <vt:lpstr>Arial</vt:lpstr>
      <vt:lpstr>Calibri</vt:lpstr>
      <vt:lpstr>Gill Sans</vt:lpstr>
      <vt:lpstr>Lucida Grande</vt:lpstr>
      <vt:lpstr>Palatino</vt:lpstr>
      <vt:lpstr>Time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Example 1 (courtesy of Mr. White)</vt:lpstr>
      <vt:lpstr>Example 1</vt:lpstr>
      <vt:lpstr>Solution</vt:lpstr>
      <vt:lpstr>Example 2</vt:lpstr>
      <vt:lpstr>PowerPoint Presentation</vt:lpstr>
      <vt:lpstr>PowerPoint Presentation</vt:lpstr>
      <vt:lpstr>PowerPoint Presentation</vt:lpstr>
      <vt:lpstr>Solenoids</vt:lpstr>
      <vt:lpstr>PowerPoint Presentation</vt:lpstr>
      <vt:lpstr>PowerPoint Presentation</vt:lpstr>
      <vt:lpstr>PowerPoint Presentation</vt:lpstr>
      <vt:lpstr>Example 2: (problem courtesy of Mr. White):  Determine the magnitude and direction of the B-fld at the point O in the diagram. (Current I flows from top to bottom, radius of curvature = R.) </vt:lpstr>
      <vt:lpstr>PowerPoint Presentation</vt:lpstr>
      <vt:lpstr>Example 3: Derive an expression for the B-fld generated by an infinitely long, current-carrying wire a distance a units from the wire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2196</cp:revision>
  <cp:lastPrinted>2021-04-09T16:18:45Z</cp:lastPrinted>
  <dcterms:created xsi:type="dcterms:W3CDTF">2017-08-16T17:34:12Z</dcterms:created>
  <dcterms:modified xsi:type="dcterms:W3CDTF">2021-04-09T16:18:52Z</dcterms:modified>
</cp:coreProperties>
</file>